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702D00">
      <w:pPr>
        <w:pStyle w:val="BodyText"/>
      </w:pPr>
      <w:r w:rsidRPr="00AF3DBB">
        <w:rPr>
          <w:noProof/>
        </w:rPr>
        <w:drawing>
          <wp:anchor distT="0" distB="0" distL="114300" distR="114300" simplePos="0" relativeHeight="251589632" behindDoc="1" locked="0" layoutInCell="1" allowOverlap="1" wp14:anchorId="6E6EC57B" wp14:editId="2A9AFF37">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noProof/>
        </w:rPr>
        <w:drawing>
          <wp:anchor distT="0" distB="0" distL="114300" distR="114300" simplePos="0" relativeHeight="251588608" behindDoc="1" locked="0" layoutInCell="1" allowOverlap="1" wp14:anchorId="173D9A74" wp14:editId="315B13D5">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r w:rsidRPr="00AF3DBB">
        <w:rPr>
          <w:sz w:val="36"/>
          <w:szCs w:val="36"/>
          <w:u w:val="single"/>
        </w:rPr>
        <w:t>Nhóm :</w:t>
      </w:r>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headerReference w:type="default" r:id="rId11"/>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headerReference w:type="default" r:id="rId12"/>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02D00">
      <w:pPr>
        <w:pStyle w:val="ListParagraph"/>
        <w:numPr>
          <w:ilvl w:val="0"/>
          <w:numId w:val="6"/>
        </w:numPr>
        <w:tabs>
          <w:tab w:val="left" w:pos="1010"/>
        </w:tabs>
        <w:spacing w:before="0" w:line="276" w:lineRule="auto"/>
        <w:ind w:hanging="1261"/>
        <w:jc w:val="both"/>
        <w:rPr>
          <w:rFonts w:asciiTheme="majorHAnsi" w:hAnsiTheme="majorHAnsi"/>
        </w:rPr>
      </w:pPr>
      <w:bookmarkStart w:id="0" w:name="_Toc4522730"/>
      <w:bookmarkStart w:id="1" w:name="_Toc4527293"/>
      <w:bookmarkStart w:id="2" w:name="_Toc4527363"/>
      <w:bookmarkStart w:id="3" w:name="_Toc4530478"/>
      <w:bookmarkStart w:id="4" w:name="_Toc4789939"/>
      <w:r w:rsidRPr="00702D00">
        <w:rPr>
          <w:rFonts w:asciiTheme="majorHAnsi" w:hAnsiTheme="majorHAnsi"/>
        </w:rPr>
        <w:t xml:space="preserve">Đề tài: </w:t>
      </w:r>
      <w:r w:rsidRPr="00D43B48">
        <w:rPr>
          <w:rFonts w:asciiTheme="majorHAnsi" w:hAnsiTheme="majorHAnsi"/>
        </w:rPr>
        <w:t>“</w:t>
      </w:r>
      <w:r w:rsidRPr="00702D00">
        <w:rPr>
          <w:rFonts w:asciiTheme="majorHAnsi" w:hAnsiTheme="majorHAnsi"/>
          <w:b/>
        </w:rPr>
        <w:t>Robot hút bụi tự động</w:t>
      </w:r>
      <w:r w:rsidRPr="00D43B48">
        <w:rPr>
          <w:rFonts w:asciiTheme="majorHAnsi" w:hAnsiTheme="majorHAnsi"/>
        </w:rPr>
        <w:t>”</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D205E4" w:rsidP="000E5EF9">
      <w:pPr>
        <w:jc w:val="both"/>
        <w:rPr>
          <w:rFonts w:asciiTheme="majorHAnsi" w:hAnsiTheme="majorHAnsi"/>
        </w:rPr>
      </w:pPr>
      <w:r>
        <w:rPr>
          <w:rFonts w:asciiTheme="majorHAnsi" w:hAnsiTheme="majorHAnsi"/>
          <w:noProof/>
        </w:rPr>
        <w:pict>
          <v:shapetype id="_x0000_t202" coordsize="21600,21600" o:spt="202" path="m,l,21600r21600,l21600,xe">
            <v:stroke joinstyle="miter"/>
            <v:path gradientshapeok="t" o:connecttype="rect"/>
          </v:shapetype>
          <v:shape id="_x0000_s1870" type="#_x0000_t202" style="position:absolute;left:0;text-align:left;margin-left:375pt;margin-top:690pt;width:141.6pt;height:61.1pt;z-index:-251541504;mso-position-horizontal-relative:page;mso-position-vertical-relative:page" filled="f" stroked="f">
            <v:textbox style="mso-next-textbox:#_x0000_s1870" inset="0,0,0,0">
              <w:txbxContent>
                <w:p w:rsidR="00D205E4" w:rsidRPr="008264D5" w:rsidRDefault="00D205E4" w:rsidP="00D205E4">
                  <w:pPr>
                    <w:jc w:val="center"/>
                    <w:rPr>
                      <w:b/>
                    </w:rPr>
                  </w:pPr>
                  <w:bookmarkStart w:id="5" w:name="_Toc438124144"/>
                  <w:bookmarkStart w:id="6" w:name="_Toc438137078"/>
                  <w:bookmarkStart w:id="7" w:name="_Toc438137145"/>
                  <w:bookmarkStart w:id="8" w:name="_Toc438181208"/>
                  <w:r w:rsidRPr="008264D5">
                    <w:rPr>
                      <w:b/>
                    </w:rPr>
                    <w:t>Người nhận xét</w:t>
                  </w:r>
                  <w:bookmarkEnd w:id="5"/>
                  <w:bookmarkEnd w:id="6"/>
                  <w:bookmarkEnd w:id="7"/>
                  <w:bookmarkEnd w:id="8"/>
                </w:p>
                <w:p w:rsidR="00D205E4" w:rsidRPr="008264D5" w:rsidRDefault="00D205E4" w:rsidP="00D205E4">
                  <w:pPr>
                    <w:jc w:val="center"/>
                  </w:pPr>
                  <w:r w:rsidRPr="008264D5">
                    <w:t>(Ký tên và ghi rõ họ tên)</w:t>
                  </w:r>
                </w:p>
                <w:p w:rsidR="00D205E4" w:rsidRDefault="00D205E4" w:rsidP="00D205E4">
                  <w:pPr>
                    <w:spacing w:before="10"/>
                    <w:ind w:left="20"/>
                    <w:rPr>
                      <w:sz w:val="24"/>
                    </w:rPr>
                  </w:pPr>
                </w:p>
              </w:txbxContent>
            </v:textbox>
            <w10:wrap anchorx="page" anchory="page"/>
          </v:shape>
        </w:pict>
      </w:r>
      <w:r w:rsidR="002F200A">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02D00">
      <w:pPr>
        <w:pStyle w:val="ListParagraph"/>
        <w:numPr>
          <w:ilvl w:val="0"/>
          <w:numId w:val="7"/>
        </w:numPr>
        <w:tabs>
          <w:tab w:val="left" w:pos="1010"/>
        </w:tabs>
        <w:spacing w:before="0" w:line="276" w:lineRule="auto"/>
        <w:ind w:hanging="1261"/>
        <w:jc w:val="both"/>
        <w:rPr>
          <w:rFonts w:asciiTheme="majorHAnsi" w:hAnsiTheme="majorHAnsi"/>
        </w:rPr>
      </w:pPr>
      <w:bookmarkStart w:id="9" w:name="_Toc4522731"/>
      <w:bookmarkStart w:id="10" w:name="_Toc4527294"/>
      <w:bookmarkStart w:id="11" w:name="_Toc4527364"/>
      <w:bookmarkStart w:id="12" w:name="_Toc4530479"/>
      <w:bookmarkStart w:id="13" w:name="_Toc4789940"/>
      <w:r w:rsidRPr="00702D00">
        <w:rPr>
          <w:rFonts w:asciiTheme="majorHAnsi" w:hAnsiTheme="majorHAnsi"/>
        </w:rPr>
        <w:t xml:space="preserve">Đề tài: </w:t>
      </w:r>
      <w:r w:rsidRPr="00D43B48">
        <w:rPr>
          <w:rFonts w:asciiTheme="majorHAnsi" w:hAnsiTheme="majorHAnsi"/>
        </w:rPr>
        <w:t>“</w:t>
      </w:r>
      <w:r w:rsidR="009F65D5" w:rsidRPr="00702D00">
        <w:rPr>
          <w:rFonts w:asciiTheme="majorHAnsi" w:hAnsiTheme="majorHAnsi"/>
          <w:b/>
        </w:rPr>
        <w:t>Robot hút bụi tự động</w:t>
      </w:r>
      <w:r w:rsidR="009F65D5" w:rsidRPr="00D43B48">
        <w:rPr>
          <w:rFonts w:asciiTheme="majorHAnsi" w:hAnsiTheme="majorHAnsi"/>
        </w:rPr>
        <w:t>”</w:t>
      </w:r>
      <w:bookmarkEnd w:id="9"/>
      <w:bookmarkEnd w:id="10"/>
      <w:bookmarkEnd w:id="11"/>
      <w:bookmarkEnd w:id="12"/>
      <w:bookmarkEnd w:id="13"/>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D205E4" w:rsidP="000E5EF9">
      <w:pPr>
        <w:spacing w:line="276" w:lineRule="auto"/>
        <w:jc w:val="both"/>
        <w:sectPr w:rsidR="00B7295D" w:rsidRPr="00AF3DBB" w:rsidSect="000F2460">
          <w:headerReference w:type="default" r:id="rId13"/>
          <w:footerReference w:type="default" r:id="rId14"/>
          <w:pgSz w:w="11910" w:h="16840"/>
          <w:pgMar w:top="540" w:right="1020" w:bottom="2340" w:left="1600" w:header="0" w:footer="3405" w:gutter="0"/>
          <w:cols w:space="720"/>
          <w:titlePg/>
          <w:docGrid w:linePitch="299"/>
        </w:sectPr>
      </w:pPr>
      <w:r>
        <w:rPr>
          <w:noProof/>
        </w:rPr>
        <w:pict>
          <v:shape id="_x0000_s1871" type="#_x0000_t202" style="position:absolute;left:0;text-align:left;margin-left:387pt;margin-top:702pt;width:141.6pt;height:61.1pt;z-index:-251540480;mso-position-horizontal-relative:page;mso-position-vertical-relative:page" filled="f" stroked="f">
            <v:textbox style="mso-next-textbox:#_x0000_s1871" inset="0,0,0,0">
              <w:txbxContent>
                <w:p w:rsidR="00D205E4" w:rsidRPr="008264D5" w:rsidRDefault="00D205E4" w:rsidP="00D205E4">
                  <w:pPr>
                    <w:jc w:val="center"/>
                    <w:rPr>
                      <w:b/>
                    </w:rPr>
                  </w:pPr>
                  <w:r w:rsidRPr="008264D5">
                    <w:rPr>
                      <w:b/>
                    </w:rPr>
                    <w:t>Người nhận xét</w:t>
                  </w:r>
                </w:p>
                <w:p w:rsidR="00D205E4" w:rsidRPr="008264D5" w:rsidRDefault="00D205E4" w:rsidP="00D205E4">
                  <w:pPr>
                    <w:jc w:val="center"/>
                  </w:pPr>
                  <w:r w:rsidRPr="008264D5">
                    <w:t>(Ký tên và ghi rõ họ tên)</w:t>
                  </w:r>
                </w:p>
                <w:p w:rsidR="00D205E4" w:rsidRDefault="00D205E4" w:rsidP="00D205E4">
                  <w:pPr>
                    <w:spacing w:before="10"/>
                    <w:ind w:left="20"/>
                    <w:rPr>
                      <w:sz w:val="24"/>
                    </w:rPr>
                  </w:pPr>
                </w:p>
              </w:txbxContent>
            </v:textbox>
            <w10:wrap anchorx="page" anchory="page"/>
          </v:shape>
        </w:pict>
      </w:r>
    </w:p>
    <w:p w:rsidR="00B7295D" w:rsidRPr="00AF3DBB" w:rsidRDefault="00707C22" w:rsidP="000E5EF9">
      <w:pPr>
        <w:pStyle w:val="BodyText"/>
        <w:spacing w:line="276" w:lineRule="auto"/>
        <w:jc w:val="both"/>
        <w:rPr>
          <w:sz w:val="22"/>
          <w:szCs w:val="22"/>
        </w:rPr>
      </w:pPr>
      <w:r>
        <w:rPr>
          <w:sz w:val="22"/>
          <w:szCs w:val="22"/>
        </w:rPr>
        <w:lastRenderedPageBreak/>
        <w:pict>
          <v:group id="_x0000_s1053" style="position:absolute;left:0;text-align:left;margin-left:69.75pt;margin-top:47.25pt;width:501.25pt;height:668.25pt;z-index:-25171456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5"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2C42B3" w:rsidRDefault="000F2460" w:rsidP="00C85662">
      <w:pPr>
        <w:pStyle w:val="Title"/>
        <w:ind w:left="1260"/>
      </w:pPr>
      <w:bookmarkStart w:id="14" w:name="_TOC_250004"/>
      <w:bookmarkStart w:id="15" w:name="_Toc3317132"/>
      <w:bookmarkStart w:id="16" w:name="_Toc4523559"/>
      <w:bookmarkStart w:id="17" w:name="_Toc4967563"/>
      <w:bookmarkStart w:id="18" w:name="_Toc6235829"/>
      <w:bookmarkStart w:id="19" w:name="_Toc9797807"/>
      <w:bookmarkStart w:id="20" w:name="_Toc9797945"/>
      <w:bookmarkEnd w:id="14"/>
      <w:r>
        <w:rPr>
          <w:lang w:val="en-US"/>
        </w:rPr>
        <w:t xml:space="preserve"> </w:t>
      </w:r>
      <w:r w:rsidR="00837FEB">
        <w:t>LỜI CẢ</w:t>
      </w:r>
      <w:r w:rsidR="002C42B3" w:rsidRPr="002C42B3">
        <w:t>M ƠN</w:t>
      </w:r>
      <w:bookmarkEnd w:id="15"/>
      <w:bookmarkEnd w:id="16"/>
      <w:bookmarkEnd w:id="17"/>
      <w:bookmarkEnd w:id="18"/>
      <w:bookmarkEnd w:id="19"/>
      <w:bookmarkEnd w:id="20"/>
    </w:p>
    <w:p w:rsidR="00F64A38" w:rsidRPr="002C42B3" w:rsidRDefault="00F64A38" w:rsidP="00F64A38">
      <w:pPr>
        <w:pStyle w:val="BodyText"/>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0F2460" w:rsidRDefault="000F2460">
      <w:pPr>
        <w:rPr>
          <w:rFonts w:eastAsiaTheme="majorEastAsia" w:cstheme="majorBidi"/>
          <w:b/>
          <w:spacing w:val="5"/>
          <w:kern w:val="28"/>
          <w:sz w:val="32"/>
          <w:szCs w:val="52"/>
          <w:lang w:val="vi-VN"/>
        </w:rPr>
      </w:pPr>
      <w:bookmarkStart w:id="21" w:name="_TOC_250003"/>
      <w:bookmarkStart w:id="22" w:name="_Toc3317133"/>
      <w:bookmarkStart w:id="23" w:name="_Toc4523560"/>
      <w:bookmarkStart w:id="24" w:name="_Toc4967564"/>
      <w:bookmarkStart w:id="25" w:name="_Toc6235830"/>
      <w:bookmarkStart w:id="26" w:name="_Toc9797808"/>
      <w:bookmarkStart w:id="27" w:name="_Toc9797946"/>
      <w:bookmarkEnd w:id="21"/>
      <w:r>
        <w:br w:type="page"/>
      </w:r>
    </w:p>
    <w:p w:rsidR="00B7295D" w:rsidRPr="00E7283F" w:rsidRDefault="003D3722" w:rsidP="00C85662">
      <w:pPr>
        <w:pStyle w:val="Title"/>
        <w:ind w:left="540"/>
      </w:pPr>
      <w:r w:rsidRPr="00837FEB">
        <w:lastRenderedPageBreak/>
        <w:t>LỜI NÓI ĐẦU</w:t>
      </w:r>
      <w:bookmarkEnd w:id="22"/>
      <w:bookmarkEnd w:id="23"/>
      <w:bookmarkEnd w:id="24"/>
      <w:bookmarkEnd w:id="25"/>
      <w:bookmarkEnd w:id="26"/>
      <w:bookmarkEnd w:id="27"/>
    </w:p>
    <w:p w:rsidR="00B7295D" w:rsidRPr="00674928" w:rsidRDefault="00EB5496" w:rsidP="00E7283F">
      <w:pPr>
        <w:pStyle w:val="BodyText"/>
        <w:spacing w:before="120" w:after="120" w:line="480" w:lineRule="auto"/>
        <w:ind w:left="634" w:right="230" w:firstLine="562"/>
        <w:jc w:val="both"/>
        <w:rPr>
          <w:i/>
        </w:rPr>
      </w:pPr>
      <w:bookmarkStart w:id="28" w:name="_Toc4522732"/>
      <w:bookmarkStart w:id="29" w:name="_Toc4527295"/>
      <w:bookmarkStart w:id="30" w:name="_Toc4527365"/>
      <w:bookmarkStart w:id="31" w:name="_Toc4530480"/>
      <w:bookmarkStart w:id="32"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w:t>
      </w:r>
      <w:r w:rsidR="00626A3E">
        <w:rPr>
          <w:i/>
        </w:rPr>
        <w:t xml:space="preserve">thuật phát triển rất mạnh mẽ </w:t>
      </w:r>
      <w:r w:rsidR="007B18FA" w:rsidRPr="00674928">
        <w:rPr>
          <w:i/>
        </w:rPr>
        <w:t xml:space="preserve">và đi cùng với những thành tựu vượt bậc đó là việc tạo ra những sản phẩm ứng dụng vào thực tế trong nhiều lĩnh vực: </w:t>
      </w:r>
      <w:r w:rsidR="007B18FA" w:rsidRPr="00674928">
        <w:rPr>
          <w:i/>
          <w:color w:val="000000"/>
          <w:shd w:val="clear" w:color="auto" w:fill="FFFFFF"/>
        </w:rPr>
        <w:t>y tế ,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muốn </w:t>
      </w:r>
      <w:r w:rsidR="007B18FA" w:rsidRPr="00674928">
        <w:rPr>
          <w:i/>
          <w:color w:val="000000"/>
          <w:shd w:val="clear" w:color="auto" w:fill="FFFFFF"/>
        </w:rPr>
        <w:t> áp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Sản phẩm đó chính là một robot </w:t>
      </w:r>
      <w:r w:rsidR="004C4638" w:rsidRPr="00674928">
        <w:rPr>
          <w:i/>
        </w:rPr>
        <w:t>hút bụi tự động.</w:t>
      </w:r>
      <w:bookmarkEnd w:id="28"/>
      <w:bookmarkEnd w:id="29"/>
      <w:bookmarkEnd w:id="30"/>
      <w:bookmarkEnd w:id="31"/>
      <w:bookmarkEnd w:id="32"/>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Default="000F2460" w:rsidP="000F2460">
      <w:pPr>
        <w:rPr>
          <w:b/>
        </w:rPr>
      </w:pPr>
      <w:r>
        <w:rPr>
          <w:b/>
        </w:rPr>
        <w:br w:type="page"/>
      </w:r>
      <w:r w:rsidR="00EB5496" w:rsidRPr="00AF3DBB">
        <w:rPr>
          <w:b/>
        </w:rPr>
        <w:lastRenderedPageBreak/>
        <w:tab/>
      </w: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707C22" w:rsidP="000E5EF9">
                  <w:pPr>
                    <w:jc w:val="both"/>
                    <w:rPr>
                      <w:rFonts w:asciiTheme="majorHAnsi" w:hAnsiTheme="majorHAnsi"/>
                    </w:rPr>
                  </w:pPr>
                  <w:r>
                    <w:rPr>
                      <w:rFonts w:asciiTheme="majorHAnsi" w:hAnsiTheme="majorHAnsi"/>
                      <w:noProof/>
                    </w:rPr>
                    <w:pict>
                      <v:line id="Line 4" o:spid="_x0000_s1057" style="position:absolute;left:0;text-align:lef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707C22" w:rsidP="00E53439">
      <w:pPr>
        <w:jc w:val="center"/>
        <w:rPr>
          <w:rFonts w:asciiTheme="majorHAnsi" w:hAnsiTheme="majorHAnsi"/>
          <w:b/>
          <w:sz w:val="36"/>
          <w:szCs w:val="36"/>
        </w:rPr>
      </w:pPr>
      <w:bookmarkStart w:id="33" w:name="_Toc438137081"/>
      <w:bookmarkStart w:id="34" w:name="_Toc438137148"/>
      <w:bookmarkStart w:id="35" w:name="_Toc438181211"/>
      <w:r>
        <w:rPr>
          <w:rFonts w:asciiTheme="majorHAnsi" w:hAnsiTheme="majorHAnsi"/>
          <w:noProof/>
        </w:rPr>
        <w:pict>
          <v:line id="Line 5" o:spid="_x0000_s1058" style="position:absolute;left:0;text-align:left;z-index:251630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33"/>
      <w:bookmarkEnd w:id="34"/>
      <w:bookmarkEnd w:id="35"/>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lastRenderedPageBreak/>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Default="00B61F79" w:rsidP="00C85662">
      <w:pPr>
        <w:pStyle w:val="Title"/>
        <w:ind w:left="540"/>
      </w:pPr>
      <w:bookmarkStart w:id="36" w:name="_Toc9797809"/>
      <w:bookmarkStart w:id="37" w:name="_Toc9797947"/>
      <w:r w:rsidRPr="0026295C">
        <w:t>ĐỀ</w:t>
      </w:r>
      <w:r w:rsidR="002C42B3" w:rsidRPr="0026295C">
        <w:t xml:space="preserve"> MỤC</w:t>
      </w:r>
      <w:bookmarkEnd w:id="36"/>
      <w:bookmarkEnd w:id="37"/>
    </w:p>
    <w:p w:rsidR="0096167D" w:rsidRDefault="0096167D" w:rsidP="00B65DAA">
      <w:pPr>
        <w:pStyle w:val="TOC1"/>
        <w:ind w:left="810"/>
        <w:rPr>
          <w:rFonts w:asciiTheme="minorHAnsi" w:eastAsiaTheme="minorEastAsia" w:hAnsiTheme="minorHAnsi" w:cstheme="minorBidi"/>
          <w:b w:val="0"/>
          <w:sz w:val="22"/>
          <w:szCs w:val="22"/>
        </w:rPr>
      </w:pPr>
      <w:r>
        <w:fldChar w:fldCharType="begin"/>
      </w:r>
      <w:r>
        <w:instrText xml:space="preserve"> TOC \o "1-1" \h \z \u </w:instrText>
      </w:r>
      <w:r>
        <w:fldChar w:fldCharType="separate"/>
      </w:r>
      <w:hyperlink w:anchor="_Toc9797945" w:history="1">
        <w:r w:rsidRPr="008A6543">
          <w:rPr>
            <w:rStyle w:val="Hyperlink"/>
          </w:rPr>
          <w:t>LỜI CẢM ƠN</w:t>
        </w:r>
        <w:r>
          <w:rPr>
            <w:webHidden/>
          </w:rPr>
          <w:tab/>
        </w:r>
        <w:r>
          <w:rPr>
            <w:webHidden/>
          </w:rPr>
          <w:fldChar w:fldCharType="begin"/>
        </w:r>
        <w:r>
          <w:rPr>
            <w:webHidden/>
          </w:rPr>
          <w:instrText xml:space="preserve"> PAGEREF _Toc9797945 \h </w:instrText>
        </w:r>
        <w:r>
          <w:rPr>
            <w:webHidden/>
          </w:rPr>
        </w:r>
        <w:r>
          <w:rPr>
            <w:webHidden/>
          </w:rPr>
          <w:fldChar w:fldCharType="separate"/>
        </w:r>
        <w:r>
          <w:rPr>
            <w:webHidden/>
          </w:rPr>
          <w:t>1</w:t>
        </w:r>
        <w:r>
          <w:rPr>
            <w:webHidden/>
          </w:rPr>
          <w:fldChar w:fldCharType="end"/>
        </w:r>
      </w:hyperlink>
    </w:p>
    <w:p w:rsidR="0096167D" w:rsidRDefault="00707C22" w:rsidP="00B65DAA">
      <w:pPr>
        <w:pStyle w:val="TOC1"/>
        <w:ind w:left="810"/>
        <w:rPr>
          <w:rFonts w:asciiTheme="minorHAnsi" w:eastAsiaTheme="minorEastAsia" w:hAnsiTheme="minorHAnsi" w:cstheme="minorBidi"/>
          <w:b w:val="0"/>
          <w:sz w:val="22"/>
          <w:szCs w:val="22"/>
        </w:rPr>
      </w:pPr>
      <w:hyperlink w:anchor="_Toc9797946" w:history="1">
        <w:r w:rsidR="0096167D" w:rsidRPr="008A6543">
          <w:rPr>
            <w:rStyle w:val="Hyperlink"/>
          </w:rPr>
          <w:t>LỜI NÓI ĐẦU</w:t>
        </w:r>
        <w:r w:rsidR="0096167D">
          <w:rPr>
            <w:webHidden/>
          </w:rPr>
          <w:tab/>
        </w:r>
        <w:r w:rsidR="0096167D">
          <w:rPr>
            <w:webHidden/>
          </w:rPr>
          <w:fldChar w:fldCharType="begin"/>
        </w:r>
        <w:r w:rsidR="0096167D">
          <w:rPr>
            <w:webHidden/>
          </w:rPr>
          <w:instrText xml:space="preserve"> PAGEREF _Toc9797946 \h </w:instrText>
        </w:r>
        <w:r w:rsidR="0096167D">
          <w:rPr>
            <w:webHidden/>
          </w:rPr>
        </w:r>
        <w:r w:rsidR="0096167D">
          <w:rPr>
            <w:webHidden/>
          </w:rPr>
          <w:fldChar w:fldCharType="separate"/>
        </w:r>
        <w:r w:rsidR="0096167D">
          <w:rPr>
            <w:webHidden/>
          </w:rPr>
          <w:t>2</w:t>
        </w:r>
        <w:r w:rsidR="0096167D">
          <w:rPr>
            <w:webHidden/>
          </w:rPr>
          <w:fldChar w:fldCharType="end"/>
        </w:r>
      </w:hyperlink>
    </w:p>
    <w:p w:rsidR="0096167D" w:rsidRDefault="00707C22" w:rsidP="00B65DAA">
      <w:pPr>
        <w:pStyle w:val="TOC1"/>
        <w:ind w:left="810"/>
        <w:rPr>
          <w:rFonts w:asciiTheme="minorHAnsi" w:eastAsiaTheme="minorEastAsia" w:hAnsiTheme="minorHAnsi" w:cstheme="minorBidi"/>
          <w:b w:val="0"/>
          <w:sz w:val="22"/>
          <w:szCs w:val="22"/>
        </w:rPr>
      </w:pPr>
      <w:hyperlink w:anchor="_Toc9797947" w:history="1">
        <w:r w:rsidR="0096167D" w:rsidRPr="008A6543">
          <w:rPr>
            <w:rStyle w:val="Hyperlink"/>
          </w:rPr>
          <w:t>ĐỀ MỤC</w:t>
        </w:r>
        <w:r w:rsidR="0096167D">
          <w:rPr>
            <w:webHidden/>
          </w:rPr>
          <w:tab/>
        </w:r>
        <w:r w:rsidR="0096167D">
          <w:rPr>
            <w:webHidden/>
          </w:rPr>
          <w:fldChar w:fldCharType="begin"/>
        </w:r>
        <w:r w:rsidR="0096167D">
          <w:rPr>
            <w:webHidden/>
          </w:rPr>
          <w:instrText xml:space="preserve"> PAGEREF _Toc9797947 \h </w:instrText>
        </w:r>
        <w:r w:rsidR="0096167D">
          <w:rPr>
            <w:webHidden/>
          </w:rPr>
        </w:r>
        <w:r w:rsidR="0096167D">
          <w:rPr>
            <w:webHidden/>
          </w:rPr>
          <w:fldChar w:fldCharType="separate"/>
        </w:r>
        <w:r w:rsidR="0096167D">
          <w:rPr>
            <w:webHidden/>
          </w:rPr>
          <w:t>4</w:t>
        </w:r>
        <w:r w:rsidR="0096167D">
          <w:rPr>
            <w:webHidden/>
          </w:rPr>
          <w:fldChar w:fldCharType="end"/>
        </w:r>
      </w:hyperlink>
    </w:p>
    <w:p w:rsidR="0096167D" w:rsidRDefault="00707C22" w:rsidP="00B65DAA">
      <w:pPr>
        <w:pStyle w:val="TOC1"/>
        <w:ind w:left="810"/>
        <w:rPr>
          <w:rFonts w:asciiTheme="minorHAnsi" w:eastAsiaTheme="minorEastAsia" w:hAnsiTheme="minorHAnsi" w:cstheme="minorBidi"/>
          <w:b w:val="0"/>
          <w:sz w:val="22"/>
          <w:szCs w:val="22"/>
        </w:rPr>
      </w:pPr>
      <w:hyperlink w:anchor="_Toc9797948" w:history="1">
        <w:r w:rsidR="0096167D" w:rsidRPr="008A6543">
          <w:rPr>
            <w:rStyle w:val="Hyperlink"/>
          </w:rPr>
          <w:t>MỤC LỤC</w:t>
        </w:r>
        <w:r w:rsidR="0096167D">
          <w:rPr>
            <w:webHidden/>
          </w:rPr>
          <w:tab/>
        </w:r>
        <w:r w:rsidR="0096167D">
          <w:rPr>
            <w:webHidden/>
          </w:rPr>
          <w:fldChar w:fldCharType="begin"/>
        </w:r>
        <w:r w:rsidR="0096167D">
          <w:rPr>
            <w:webHidden/>
          </w:rPr>
          <w:instrText xml:space="preserve"> PAGEREF _Toc9797948 \h </w:instrText>
        </w:r>
        <w:r w:rsidR="0096167D">
          <w:rPr>
            <w:webHidden/>
          </w:rPr>
        </w:r>
        <w:r w:rsidR="0096167D">
          <w:rPr>
            <w:webHidden/>
          </w:rPr>
          <w:fldChar w:fldCharType="separate"/>
        </w:r>
        <w:r w:rsidR="0096167D">
          <w:rPr>
            <w:webHidden/>
          </w:rPr>
          <w:t>5</w:t>
        </w:r>
        <w:r w:rsidR="0096167D">
          <w:rPr>
            <w:webHidden/>
          </w:rPr>
          <w:fldChar w:fldCharType="end"/>
        </w:r>
      </w:hyperlink>
    </w:p>
    <w:p w:rsidR="0096167D" w:rsidRDefault="00707C22" w:rsidP="00B65DAA">
      <w:pPr>
        <w:pStyle w:val="TOC1"/>
        <w:ind w:left="810"/>
        <w:rPr>
          <w:rFonts w:asciiTheme="minorHAnsi" w:eastAsiaTheme="minorEastAsia" w:hAnsiTheme="minorHAnsi" w:cstheme="minorBidi"/>
          <w:b w:val="0"/>
          <w:sz w:val="22"/>
          <w:szCs w:val="22"/>
        </w:rPr>
      </w:pPr>
      <w:hyperlink w:anchor="_Toc9797949" w:history="1">
        <w:r w:rsidR="0096167D" w:rsidRPr="008A6543">
          <w:rPr>
            <w:rStyle w:val="Hyperlink"/>
          </w:rPr>
          <w:t>DANH MỤC HÌNH ẢNH</w:t>
        </w:r>
        <w:r w:rsidR="0096167D">
          <w:rPr>
            <w:webHidden/>
          </w:rPr>
          <w:tab/>
        </w:r>
        <w:r w:rsidR="0096167D">
          <w:rPr>
            <w:webHidden/>
          </w:rPr>
          <w:fldChar w:fldCharType="begin"/>
        </w:r>
        <w:r w:rsidR="0096167D">
          <w:rPr>
            <w:webHidden/>
          </w:rPr>
          <w:instrText xml:space="preserve"> PAGEREF _Toc9797949 \h </w:instrText>
        </w:r>
        <w:r w:rsidR="0096167D">
          <w:rPr>
            <w:webHidden/>
          </w:rPr>
        </w:r>
        <w:r w:rsidR="0096167D">
          <w:rPr>
            <w:webHidden/>
          </w:rPr>
          <w:fldChar w:fldCharType="separate"/>
        </w:r>
        <w:r w:rsidR="0096167D">
          <w:rPr>
            <w:webHidden/>
          </w:rPr>
          <w:t>8</w:t>
        </w:r>
        <w:r w:rsidR="0096167D">
          <w:rPr>
            <w:webHidden/>
          </w:rPr>
          <w:fldChar w:fldCharType="end"/>
        </w:r>
      </w:hyperlink>
    </w:p>
    <w:p w:rsidR="0096167D" w:rsidRDefault="00707C22" w:rsidP="00B65DAA">
      <w:pPr>
        <w:pStyle w:val="TOC1"/>
        <w:ind w:left="810"/>
        <w:rPr>
          <w:rFonts w:asciiTheme="minorHAnsi" w:eastAsiaTheme="minorEastAsia" w:hAnsiTheme="minorHAnsi" w:cstheme="minorBidi"/>
          <w:b w:val="0"/>
          <w:sz w:val="22"/>
          <w:szCs w:val="22"/>
        </w:rPr>
      </w:pPr>
      <w:hyperlink w:anchor="_Toc9797950" w:history="1">
        <w:r w:rsidR="0096167D" w:rsidRPr="008A6543">
          <w:rPr>
            <w:rStyle w:val="Hyperlink"/>
          </w:rPr>
          <w:t>DANH MỤC BẢNG</w:t>
        </w:r>
        <w:r w:rsidR="0096167D">
          <w:rPr>
            <w:webHidden/>
          </w:rPr>
          <w:tab/>
        </w:r>
        <w:r w:rsidR="0096167D">
          <w:rPr>
            <w:webHidden/>
          </w:rPr>
          <w:fldChar w:fldCharType="begin"/>
        </w:r>
        <w:r w:rsidR="0096167D">
          <w:rPr>
            <w:webHidden/>
          </w:rPr>
          <w:instrText xml:space="preserve"> PAGEREF _Toc9797950 \h </w:instrText>
        </w:r>
        <w:r w:rsidR="0096167D">
          <w:rPr>
            <w:webHidden/>
          </w:rPr>
        </w:r>
        <w:r w:rsidR="0096167D">
          <w:rPr>
            <w:webHidden/>
          </w:rPr>
          <w:fldChar w:fldCharType="separate"/>
        </w:r>
        <w:r w:rsidR="0096167D">
          <w:rPr>
            <w:webHidden/>
          </w:rPr>
          <w:t>12</w:t>
        </w:r>
        <w:r w:rsidR="0096167D">
          <w:rPr>
            <w:webHidden/>
          </w:rPr>
          <w:fldChar w:fldCharType="end"/>
        </w:r>
      </w:hyperlink>
    </w:p>
    <w:p w:rsidR="0096167D" w:rsidRPr="0026295C" w:rsidRDefault="0096167D" w:rsidP="00B65DAA">
      <w:pPr>
        <w:pStyle w:val="BodyText"/>
        <w:ind w:left="810"/>
      </w:pPr>
      <w:r>
        <w:fldChar w:fldCharType="end"/>
      </w:r>
    </w:p>
    <w:p w:rsidR="0096167D" w:rsidRDefault="0096167D">
      <w:pPr>
        <w:rPr>
          <w:b/>
          <w:bCs/>
          <w:color w:val="EEECE1" w:themeColor="background2"/>
        </w:rPr>
      </w:pPr>
      <w:r>
        <w:rPr>
          <w:color w:val="EEECE1" w:themeColor="background2"/>
        </w:rPr>
        <w:br w:type="page"/>
      </w:r>
    </w:p>
    <w:p w:rsidR="00B67326" w:rsidRPr="00C85662" w:rsidRDefault="00F32D28" w:rsidP="00C85662">
      <w:pPr>
        <w:pStyle w:val="Title"/>
        <w:ind w:left="540"/>
      </w:pPr>
      <w:r w:rsidRPr="00C85662">
        <w:lastRenderedPageBreak/>
        <w:t xml:space="preserve"> </w:t>
      </w:r>
      <w:bookmarkStart w:id="38" w:name="_Toc4523561"/>
      <w:bookmarkStart w:id="39" w:name="_Toc4967565"/>
      <w:bookmarkStart w:id="40" w:name="_Toc6235831"/>
      <w:bookmarkStart w:id="41" w:name="_Toc9797810"/>
      <w:bookmarkStart w:id="42" w:name="_Toc9797948"/>
      <w:r w:rsidRPr="00C85662">
        <w:t>MỤC LỤC</w:t>
      </w:r>
      <w:bookmarkEnd w:id="38"/>
      <w:bookmarkEnd w:id="39"/>
      <w:bookmarkEnd w:id="40"/>
      <w:bookmarkEnd w:id="41"/>
      <w:bookmarkEnd w:id="42"/>
    </w:p>
    <w:bookmarkStart w:id="43" w:name="_Toc4523562"/>
    <w:bookmarkStart w:id="44" w:name="_Toc4967566"/>
    <w:bookmarkStart w:id="45" w:name="_Toc6235832"/>
    <w:p w:rsidR="00B65DAA" w:rsidRDefault="00B65DAA">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u \t "Heading 2,1,Heading 3,2,Heading 4,3" </w:instrText>
      </w:r>
      <w:r>
        <w:rPr>
          <w:lang w:eastAsia="ja-JP"/>
        </w:rPr>
        <w:fldChar w:fldCharType="separate"/>
      </w:r>
      <w:hyperlink w:anchor="_Toc9798281" w:history="1">
        <w:r w:rsidRPr="003831D1">
          <w:rPr>
            <w:rStyle w:val="Hyperlink"/>
          </w:rPr>
          <w:t>CHƯƠNG 1: GIỚI THIỆU TỔNG QUAN ĐỀ TÀI</w:t>
        </w:r>
        <w:r>
          <w:rPr>
            <w:webHidden/>
          </w:rPr>
          <w:tab/>
        </w:r>
        <w:r>
          <w:rPr>
            <w:webHidden/>
          </w:rPr>
          <w:fldChar w:fldCharType="begin"/>
        </w:r>
        <w:r>
          <w:rPr>
            <w:webHidden/>
          </w:rPr>
          <w:instrText xml:space="preserve"> PAGEREF _Toc9798281 \h </w:instrText>
        </w:r>
        <w:r>
          <w:rPr>
            <w:webHidden/>
          </w:rPr>
        </w:r>
        <w:r>
          <w:rPr>
            <w:webHidden/>
          </w:rPr>
          <w:fldChar w:fldCharType="separate"/>
        </w:r>
        <w:r>
          <w:rPr>
            <w:webHidden/>
          </w:rPr>
          <w:t>13</w:t>
        </w:r>
        <w:r>
          <w:rPr>
            <w:webHidden/>
          </w:rPr>
          <w:fldChar w:fldCharType="end"/>
        </w:r>
      </w:hyperlink>
    </w:p>
    <w:p w:rsidR="00B65DAA" w:rsidRDefault="00707C2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2" w:history="1">
        <w:r w:rsidR="00B65DAA" w:rsidRPr="003831D1">
          <w:rPr>
            <w:rStyle w:val="Hyperlink"/>
            <w:noProof/>
          </w:rPr>
          <w:t>1.1.</w:t>
        </w:r>
        <w:r w:rsidR="00B65DAA">
          <w:rPr>
            <w:rFonts w:asciiTheme="minorHAnsi" w:eastAsiaTheme="minorEastAsia" w:hAnsiTheme="minorHAnsi" w:cstheme="minorBidi"/>
            <w:b w:val="0"/>
            <w:i w:val="0"/>
            <w:noProof/>
            <w:sz w:val="22"/>
            <w:szCs w:val="22"/>
          </w:rPr>
          <w:tab/>
        </w:r>
        <w:r w:rsidR="00B65DAA" w:rsidRPr="003831D1">
          <w:rPr>
            <w:rStyle w:val="Hyperlink"/>
            <w:noProof/>
            <w:shd w:val="clear" w:color="auto" w:fill="FFFFFF"/>
          </w:rPr>
          <w:t>Đặt vấn đề</w:t>
        </w:r>
        <w:r w:rsidR="00B65DAA">
          <w:rPr>
            <w:noProof/>
            <w:webHidden/>
          </w:rPr>
          <w:tab/>
        </w:r>
        <w:r w:rsidR="00B65DAA">
          <w:rPr>
            <w:noProof/>
            <w:webHidden/>
          </w:rPr>
          <w:fldChar w:fldCharType="begin"/>
        </w:r>
        <w:r w:rsidR="00B65DAA">
          <w:rPr>
            <w:noProof/>
            <w:webHidden/>
          </w:rPr>
          <w:instrText xml:space="preserve"> PAGEREF _Toc9798282 \h </w:instrText>
        </w:r>
        <w:r w:rsidR="00B65DAA">
          <w:rPr>
            <w:noProof/>
            <w:webHidden/>
          </w:rPr>
        </w:r>
        <w:r w:rsidR="00B65DAA">
          <w:rPr>
            <w:noProof/>
            <w:webHidden/>
          </w:rPr>
          <w:fldChar w:fldCharType="separate"/>
        </w:r>
        <w:r w:rsidR="00B65DAA">
          <w:rPr>
            <w:noProof/>
            <w:webHidden/>
          </w:rPr>
          <w:t>14</w:t>
        </w:r>
        <w:r w:rsidR="00B65DAA">
          <w:rPr>
            <w:noProof/>
            <w:webHidden/>
          </w:rPr>
          <w:fldChar w:fldCharType="end"/>
        </w:r>
      </w:hyperlink>
    </w:p>
    <w:p w:rsidR="00B65DAA" w:rsidRDefault="00707C2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3" w:history="1">
        <w:r w:rsidR="00B65DAA" w:rsidRPr="003831D1">
          <w:rPr>
            <w:rStyle w:val="Hyperlink"/>
            <w:noProof/>
          </w:rPr>
          <w:t>1.2.</w:t>
        </w:r>
        <w:r w:rsidR="00B65DAA">
          <w:rPr>
            <w:rFonts w:asciiTheme="minorHAnsi" w:eastAsiaTheme="minorEastAsia" w:hAnsiTheme="minorHAnsi" w:cstheme="minorBidi"/>
            <w:b w:val="0"/>
            <w:i w:val="0"/>
            <w:noProof/>
            <w:sz w:val="22"/>
            <w:szCs w:val="22"/>
          </w:rPr>
          <w:tab/>
        </w:r>
        <w:r w:rsidR="00B65DAA" w:rsidRPr="003831D1">
          <w:rPr>
            <w:rStyle w:val="Hyperlink"/>
            <w:noProof/>
            <w:shd w:val="clear" w:color="auto" w:fill="FFFFFF"/>
          </w:rPr>
          <w:t>Giới thiệu một số robot hút bụi ngày nay</w:t>
        </w:r>
        <w:r w:rsidR="00B65DAA">
          <w:rPr>
            <w:noProof/>
            <w:webHidden/>
          </w:rPr>
          <w:tab/>
        </w:r>
        <w:r w:rsidR="00B65DAA">
          <w:rPr>
            <w:noProof/>
            <w:webHidden/>
          </w:rPr>
          <w:fldChar w:fldCharType="begin"/>
        </w:r>
        <w:r w:rsidR="00B65DAA">
          <w:rPr>
            <w:noProof/>
            <w:webHidden/>
          </w:rPr>
          <w:instrText xml:space="preserve"> PAGEREF _Toc9798283 \h </w:instrText>
        </w:r>
        <w:r w:rsidR="00B65DAA">
          <w:rPr>
            <w:noProof/>
            <w:webHidden/>
          </w:rPr>
        </w:r>
        <w:r w:rsidR="00B65DAA">
          <w:rPr>
            <w:noProof/>
            <w:webHidden/>
          </w:rPr>
          <w:fldChar w:fldCharType="separate"/>
        </w:r>
        <w:r w:rsidR="00B65DAA">
          <w:rPr>
            <w:noProof/>
            <w:webHidden/>
          </w:rPr>
          <w:t>15</w:t>
        </w:r>
        <w:r w:rsidR="00B65DAA">
          <w:rPr>
            <w:noProof/>
            <w:webHidden/>
          </w:rPr>
          <w:fldChar w:fldCharType="end"/>
        </w:r>
      </w:hyperlink>
    </w:p>
    <w:p w:rsidR="00B65DAA" w:rsidRDefault="00707C2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4" w:history="1">
        <w:r w:rsidR="00B65DAA" w:rsidRPr="003831D1">
          <w:rPr>
            <w:rStyle w:val="Hyperlink"/>
            <w:noProof/>
          </w:rPr>
          <w:t>1.3.</w:t>
        </w:r>
        <w:r w:rsidR="00B65DAA">
          <w:rPr>
            <w:rFonts w:asciiTheme="minorHAnsi" w:eastAsiaTheme="minorEastAsia" w:hAnsiTheme="minorHAnsi" w:cstheme="minorBidi"/>
            <w:b w:val="0"/>
            <w:i w:val="0"/>
            <w:noProof/>
            <w:sz w:val="22"/>
            <w:szCs w:val="22"/>
          </w:rPr>
          <w:tab/>
        </w:r>
        <w:r w:rsidR="00B65DAA" w:rsidRPr="003831D1">
          <w:rPr>
            <w:rStyle w:val="Hyperlink"/>
            <w:noProof/>
            <w:shd w:val="clear" w:color="auto" w:fill="FFFFFF"/>
          </w:rPr>
          <w:t>Phạm vi đề tài và phương pháp thực hiện</w:t>
        </w:r>
        <w:r w:rsidR="00B65DAA">
          <w:rPr>
            <w:noProof/>
            <w:webHidden/>
          </w:rPr>
          <w:tab/>
        </w:r>
        <w:r w:rsidR="00B65DAA">
          <w:rPr>
            <w:noProof/>
            <w:webHidden/>
          </w:rPr>
          <w:fldChar w:fldCharType="begin"/>
        </w:r>
        <w:r w:rsidR="00B65DAA">
          <w:rPr>
            <w:noProof/>
            <w:webHidden/>
          </w:rPr>
          <w:instrText xml:space="preserve"> PAGEREF _Toc9798284 \h </w:instrText>
        </w:r>
        <w:r w:rsidR="00B65DAA">
          <w:rPr>
            <w:noProof/>
            <w:webHidden/>
          </w:rPr>
        </w:r>
        <w:r w:rsidR="00B65DAA">
          <w:rPr>
            <w:noProof/>
            <w:webHidden/>
          </w:rPr>
          <w:fldChar w:fldCharType="separate"/>
        </w:r>
        <w:r w:rsidR="00B65DAA">
          <w:rPr>
            <w:noProof/>
            <w:webHidden/>
          </w:rPr>
          <w:t>19</w:t>
        </w:r>
        <w:r w:rsidR="00B65DAA">
          <w:rPr>
            <w:noProof/>
            <w:webHidden/>
          </w:rPr>
          <w:fldChar w:fldCharType="end"/>
        </w:r>
      </w:hyperlink>
    </w:p>
    <w:p w:rsidR="00B65DAA" w:rsidRDefault="00707C22">
      <w:pPr>
        <w:pStyle w:val="TOC1"/>
        <w:rPr>
          <w:rFonts w:asciiTheme="minorHAnsi" w:eastAsiaTheme="minorEastAsia" w:hAnsiTheme="minorHAnsi" w:cstheme="minorBidi"/>
          <w:b w:val="0"/>
          <w:sz w:val="22"/>
          <w:szCs w:val="22"/>
        </w:rPr>
      </w:pPr>
      <w:hyperlink w:anchor="_Toc9798285" w:history="1">
        <w:r w:rsidR="00B65DAA" w:rsidRPr="003831D1">
          <w:rPr>
            <w:rStyle w:val="Hyperlink"/>
          </w:rPr>
          <w:t>CHƯƠNG 2: TÌM HIỂU MỘT SỐ PHƯƠNG PHÁP VẬN HÀNH DI CHUYỂN</w:t>
        </w:r>
        <w:r w:rsidR="00B65DAA">
          <w:rPr>
            <w:webHidden/>
          </w:rPr>
          <w:tab/>
        </w:r>
        <w:r w:rsidR="00B65DAA">
          <w:rPr>
            <w:webHidden/>
          </w:rPr>
          <w:fldChar w:fldCharType="begin"/>
        </w:r>
        <w:r w:rsidR="00B65DAA">
          <w:rPr>
            <w:webHidden/>
          </w:rPr>
          <w:instrText xml:space="preserve"> PAGEREF _Toc9798285 \h </w:instrText>
        </w:r>
        <w:r w:rsidR="00B65DAA">
          <w:rPr>
            <w:webHidden/>
          </w:rPr>
        </w:r>
        <w:r w:rsidR="00B65DAA">
          <w:rPr>
            <w:webHidden/>
          </w:rPr>
          <w:fldChar w:fldCharType="separate"/>
        </w:r>
        <w:r w:rsidR="00B65DAA">
          <w:rPr>
            <w:webHidden/>
          </w:rPr>
          <w:t>22</w:t>
        </w:r>
        <w:r w:rsidR="00B65DAA">
          <w:rPr>
            <w:webHidden/>
          </w:rPr>
          <w:fldChar w:fldCharType="end"/>
        </w:r>
      </w:hyperlink>
    </w:p>
    <w:p w:rsidR="00B65DAA" w:rsidRDefault="00707C2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6" w:history="1">
        <w:r w:rsidR="00B65DAA" w:rsidRPr="003831D1">
          <w:rPr>
            <w:rStyle w:val="Hyperlink"/>
            <w:noProof/>
          </w:rPr>
          <w:t>2.1.</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di chuyển tự động</w:t>
        </w:r>
        <w:r w:rsidR="00B65DAA">
          <w:rPr>
            <w:noProof/>
            <w:webHidden/>
          </w:rPr>
          <w:tab/>
        </w:r>
        <w:r w:rsidR="00B65DAA">
          <w:rPr>
            <w:noProof/>
            <w:webHidden/>
          </w:rPr>
          <w:fldChar w:fldCharType="begin"/>
        </w:r>
        <w:r w:rsidR="00B65DAA">
          <w:rPr>
            <w:noProof/>
            <w:webHidden/>
          </w:rPr>
          <w:instrText xml:space="preserve"> PAGEREF _Toc9798286 \h </w:instrText>
        </w:r>
        <w:r w:rsidR="00B65DAA">
          <w:rPr>
            <w:noProof/>
            <w:webHidden/>
          </w:rPr>
        </w:r>
        <w:r w:rsidR="00B65DAA">
          <w:rPr>
            <w:noProof/>
            <w:webHidden/>
          </w:rPr>
          <w:fldChar w:fldCharType="separate"/>
        </w:r>
        <w:r w:rsidR="00B65DAA">
          <w:rPr>
            <w:noProof/>
            <w:webHidden/>
          </w:rPr>
          <w:t>23</w:t>
        </w:r>
        <w:r w:rsidR="00B65DAA">
          <w:rPr>
            <w:noProof/>
            <w:webHidden/>
          </w:rPr>
          <w:fldChar w:fldCharType="end"/>
        </w:r>
      </w:hyperlink>
    </w:p>
    <w:p w:rsidR="00B65DAA" w:rsidRDefault="00707C2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7" w:history="1">
        <w:r w:rsidR="00B65DAA" w:rsidRPr="003831D1">
          <w:rPr>
            <w:rStyle w:val="Hyperlink"/>
            <w:noProof/>
          </w:rPr>
          <w:t>2.2.</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di chuyển ZigZag</w:t>
        </w:r>
        <w:r w:rsidR="00B65DAA">
          <w:rPr>
            <w:noProof/>
            <w:webHidden/>
          </w:rPr>
          <w:tab/>
        </w:r>
        <w:r w:rsidR="00B65DAA">
          <w:rPr>
            <w:noProof/>
            <w:webHidden/>
          </w:rPr>
          <w:fldChar w:fldCharType="begin"/>
        </w:r>
        <w:r w:rsidR="00B65DAA">
          <w:rPr>
            <w:noProof/>
            <w:webHidden/>
          </w:rPr>
          <w:instrText xml:space="preserve"> PAGEREF _Toc9798287 \h </w:instrText>
        </w:r>
        <w:r w:rsidR="00B65DAA">
          <w:rPr>
            <w:noProof/>
            <w:webHidden/>
          </w:rPr>
        </w:r>
        <w:r w:rsidR="00B65DAA">
          <w:rPr>
            <w:noProof/>
            <w:webHidden/>
          </w:rPr>
          <w:fldChar w:fldCharType="separate"/>
        </w:r>
        <w:r w:rsidR="00B65DAA">
          <w:rPr>
            <w:noProof/>
            <w:webHidden/>
          </w:rPr>
          <w:t>25</w:t>
        </w:r>
        <w:r w:rsidR="00B65DAA">
          <w:rPr>
            <w:noProof/>
            <w:webHidden/>
          </w:rPr>
          <w:fldChar w:fldCharType="end"/>
        </w:r>
      </w:hyperlink>
    </w:p>
    <w:p w:rsidR="00B65DAA" w:rsidRDefault="00707C2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88" w:history="1">
        <w:r w:rsidR="00B65DAA" w:rsidRPr="003831D1">
          <w:rPr>
            <w:rStyle w:val="Hyperlink"/>
            <w:noProof/>
          </w:rPr>
          <w:t>2.3.</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di chuyển xoắn ốc</w:t>
        </w:r>
        <w:r w:rsidR="00B65DAA">
          <w:rPr>
            <w:noProof/>
            <w:webHidden/>
          </w:rPr>
          <w:tab/>
        </w:r>
        <w:r w:rsidR="00B65DAA">
          <w:rPr>
            <w:noProof/>
            <w:webHidden/>
          </w:rPr>
          <w:fldChar w:fldCharType="begin"/>
        </w:r>
        <w:r w:rsidR="00B65DAA">
          <w:rPr>
            <w:noProof/>
            <w:webHidden/>
          </w:rPr>
          <w:instrText xml:space="preserve"> PAGEREF _Toc9798288 \h </w:instrText>
        </w:r>
        <w:r w:rsidR="00B65DAA">
          <w:rPr>
            <w:noProof/>
            <w:webHidden/>
          </w:rPr>
        </w:r>
        <w:r w:rsidR="00B65DAA">
          <w:rPr>
            <w:noProof/>
            <w:webHidden/>
          </w:rPr>
          <w:fldChar w:fldCharType="separate"/>
        </w:r>
        <w:r w:rsidR="00B65DAA">
          <w:rPr>
            <w:noProof/>
            <w:webHidden/>
          </w:rPr>
          <w:t>26</w:t>
        </w:r>
        <w:r w:rsidR="00B65DAA">
          <w:rPr>
            <w:noProof/>
            <w:webHidden/>
          </w:rPr>
          <w:fldChar w:fldCharType="end"/>
        </w:r>
      </w:hyperlink>
    </w:p>
    <w:p w:rsidR="00B65DAA" w:rsidRDefault="00707C22">
      <w:pPr>
        <w:pStyle w:val="TOC1"/>
        <w:rPr>
          <w:rFonts w:asciiTheme="minorHAnsi" w:eastAsiaTheme="minorEastAsia" w:hAnsiTheme="minorHAnsi" w:cstheme="minorBidi"/>
          <w:b w:val="0"/>
          <w:sz w:val="22"/>
          <w:szCs w:val="22"/>
        </w:rPr>
      </w:pPr>
      <w:hyperlink w:anchor="_Toc9798289" w:history="1">
        <w:r w:rsidR="00B65DAA" w:rsidRPr="003831D1">
          <w:rPr>
            <w:rStyle w:val="Hyperlink"/>
          </w:rPr>
          <w:t>CHƯƠNG 3: GIỚI THIỆU MỘT SỐ MODULE SỬ DỤNG TRONG ROBOT</w:t>
        </w:r>
        <w:r w:rsidR="00B65DAA">
          <w:rPr>
            <w:webHidden/>
          </w:rPr>
          <w:tab/>
        </w:r>
        <w:r w:rsidR="00B65DAA">
          <w:rPr>
            <w:webHidden/>
          </w:rPr>
          <w:fldChar w:fldCharType="begin"/>
        </w:r>
        <w:r w:rsidR="00B65DAA">
          <w:rPr>
            <w:webHidden/>
          </w:rPr>
          <w:instrText xml:space="preserve"> PAGEREF _Toc9798289 \h </w:instrText>
        </w:r>
        <w:r w:rsidR="00B65DAA">
          <w:rPr>
            <w:webHidden/>
          </w:rPr>
        </w:r>
        <w:r w:rsidR="00B65DAA">
          <w:rPr>
            <w:webHidden/>
          </w:rPr>
          <w:fldChar w:fldCharType="separate"/>
        </w:r>
        <w:r w:rsidR="00B65DAA">
          <w:rPr>
            <w:webHidden/>
          </w:rPr>
          <w:t>29</w:t>
        </w:r>
        <w:r w:rsidR="00B65DAA">
          <w:rPr>
            <w:webHidden/>
          </w:rPr>
          <w:fldChar w:fldCharType="end"/>
        </w:r>
      </w:hyperlink>
    </w:p>
    <w:p w:rsidR="00B65DAA" w:rsidRDefault="00707C2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0" w:history="1">
        <w:r w:rsidR="00B65DAA" w:rsidRPr="003831D1">
          <w:rPr>
            <w:rStyle w:val="Hyperlink"/>
            <w:noProof/>
          </w:rPr>
          <w:t>3.1.</w:t>
        </w:r>
        <w:r w:rsidR="00B65DAA">
          <w:rPr>
            <w:rFonts w:asciiTheme="minorHAnsi" w:eastAsiaTheme="minorEastAsia" w:hAnsiTheme="minorHAnsi" w:cstheme="minorBidi"/>
            <w:b w:val="0"/>
            <w:i w:val="0"/>
            <w:noProof/>
            <w:sz w:val="22"/>
            <w:szCs w:val="22"/>
          </w:rPr>
          <w:tab/>
        </w:r>
        <w:r w:rsidR="00B65DAA" w:rsidRPr="003831D1">
          <w:rPr>
            <w:rStyle w:val="Hyperlink"/>
            <w:noProof/>
          </w:rPr>
          <w:t>Vi điều khiển trung tâm STM32F407</w:t>
        </w:r>
        <w:r w:rsidR="00B65DAA">
          <w:rPr>
            <w:noProof/>
            <w:webHidden/>
          </w:rPr>
          <w:tab/>
        </w:r>
        <w:r w:rsidR="00B65DAA">
          <w:rPr>
            <w:noProof/>
            <w:webHidden/>
          </w:rPr>
          <w:fldChar w:fldCharType="begin"/>
        </w:r>
        <w:r w:rsidR="00B65DAA">
          <w:rPr>
            <w:noProof/>
            <w:webHidden/>
          </w:rPr>
          <w:instrText xml:space="preserve"> PAGEREF _Toc9798290 \h </w:instrText>
        </w:r>
        <w:r w:rsidR="00B65DAA">
          <w:rPr>
            <w:noProof/>
            <w:webHidden/>
          </w:rPr>
        </w:r>
        <w:r w:rsidR="00B65DAA">
          <w:rPr>
            <w:noProof/>
            <w:webHidden/>
          </w:rPr>
          <w:fldChar w:fldCharType="separate"/>
        </w:r>
        <w:r w:rsidR="00B65DAA">
          <w:rPr>
            <w:noProof/>
            <w:webHidden/>
          </w:rPr>
          <w:t>30</w:t>
        </w:r>
        <w:r w:rsidR="00B65DAA">
          <w:rPr>
            <w:noProof/>
            <w:webHidden/>
          </w:rPr>
          <w:fldChar w:fldCharType="end"/>
        </w:r>
      </w:hyperlink>
    </w:p>
    <w:p w:rsidR="00B65DAA" w:rsidRDefault="00707C2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1" w:history="1">
        <w:r w:rsidR="00B65DAA" w:rsidRPr="003831D1">
          <w:rPr>
            <w:rStyle w:val="Hyperlink"/>
            <w:noProof/>
          </w:rPr>
          <w:t>3.2.</w:t>
        </w:r>
        <w:r w:rsidR="00B65DAA">
          <w:rPr>
            <w:rFonts w:asciiTheme="minorHAnsi" w:eastAsiaTheme="minorEastAsia" w:hAnsiTheme="minorHAnsi" w:cstheme="minorBidi"/>
            <w:b w:val="0"/>
            <w:i w:val="0"/>
            <w:noProof/>
            <w:sz w:val="22"/>
            <w:szCs w:val="22"/>
          </w:rPr>
          <w:tab/>
        </w:r>
        <w:r w:rsidR="00B65DAA" w:rsidRPr="003831D1">
          <w:rPr>
            <w:rStyle w:val="Hyperlink"/>
            <w:noProof/>
          </w:rPr>
          <w:t>Phát hiện vật cản, vùng chênh lệch độ cao tránh rơi rớt</w:t>
        </w:r>
        <w:r w:rsidR="00B65DAA">
          <w:rPr>
            <w:noProof/>
            <w:webHidden/>
          </w:rPr>
          <w:tab/>
        </w:r>
        <w:r w:rsidR="00B65DAA">
          <w:rPr>
            <w:noProof/>
            <w:webHidden/>
          </w:rPr>
          <w:fldChar w:fldCharType="begin"/>
        </w:r>
        <w:r w:rsidR="00B65DAA">
          <w:rPr>
            <w:noProof/>
            <w:webHidden/>
          </w:rPr>
          <w:instrText xml:space="preserve"> PAGEREF _Toc9798291 \h </w:instrText>
        </w:r>
        <w:r w:rsidR="00B65DAA">
          <w:rPr>
            <w:noProof/>
            <w:webHidden/>
          </w:rPr>
        </w:r>
        <w:r w:rsidR="00B65DAA">
          <w:rPr>
            <w:noProof/>
            <w:webHidden/>
          </w:rPr>
          <w:fldChar w:fldCharType="separate"/>
        </w:r>
        <w:r w:rsidR="00B65DAA">
          <w:rPr>
            <w:noProof/>
            <w:webHidden/>
          </w:rPr>
          <w:t>35</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292" w:history="1">
        <w:r w:rsidR="00B65DAA" w:rsidRPr="003831D1">
          <w:rPr>
            <w:rStyle w:val="Hyperlink"/>
            <w:b/>
            <w:noProof/>
          </w:rPr>
          <w:t>3.2.1</w:t>
        </w:r>
        <w:r w:rsidR="00B65DAA">
          <w:rPr>
            <w:rFonts w:asciiTheme="minorHAnsi" w:eastAsiaTheme="minorEastAsia" w:hAnsiTheme="minorHAnsi" w:cstheme="minorBidi"/>
            <w:i w:val="0"/>
            <w:noProof/>
            <w:szCs w:val="22"/>
          </w:rPr>
          <w:tab/>
        </w:r>
        <w:r w:rsidR="00B65DAA" w:rsidRPr="003831D1">
          <w:rPr>
            <w:rStyle w:val="Hyperlink"/>
            <w:b/>
            <w:noProof/>
          </w:rPr>
          <w:t>Module cảm biến siêu âm SRF-04</w:t>
        </w:r>
        <w:r w:rsidR="00B65DAA">
          <w:rPr>
            <w:noProof/>
            <w:webHidden/>
          </w:rPr>
          <w:tab/>
        </w:r>
        <w:r w:rsidR="00B65DAA">
          <w:rPr>
            <w:noProof/>
            <w:webHidden/>
          </w:rPr>
          <w:fldChar w:fldCharType="begin"/>
        </w:r>
        <w:r w:rsidR="00B65DAA">
          <w:rPr>
            <w:noProof/>
            <w:webHidden/>
          </w:rPr>
          <w:instrText xml:space="preserve"> PAGEREF _Toc9798292 \h </w:instrText>
        </w:r>
        <w:r w:rsidR="00B65DAA">
          <w:rPr>
            <w:noProof/>
            <w:webHidden/>
          </w:rPr>
        </w:r>
        <w:r w:rsidR="00B65DAA">
          <w:rPr>
            <w:noProof/>
            <w:webHidden/>
          </w:rPr>
          <w:fldChar w:fldCharType="separate"/>
        </w:r>
        <w:r w:rsidR="00B65DAA">
          <w:rPr>
            <w:noProof/>
            <w:webHidden/>
          </w:rPr>
          <w:t>35</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293" w:history="1">
        <w:r w:rsidR="00B65DAA" w:rsidRPr="003831D1">
          <w:rPr>
            <w:rStyle w:val="Hyperlink"/>
            <w:b/>
            <w:noProof/>
          </w:rPr>
          <w:t>3.2.2</w:t>
        </w:r>
        <w:r w:rsidR="00B65DAA">
          <w:rPr>
            <w:rFonts w:asciiTheme="minorHAnsi" w:eastAsiaTheme="minorEastAsia" w:hAnsiTheme="minorHAnsi" w:cstheme="minorBidi"/>
            <w:i w:val="0"/>
            <w:noProof/>
            <w:szCs w:val="22"/>
          </w:rPr>
          <w:tab/>
        </w:r>
        <w:r w:rsidR="00B65DAA" w:rsidRPr="003831D1">
          <w:rPr>
            <w:rStyle w:val="Hyperlink"/>
            <w:b/>
            <w:noProof/>
          </w:rPr>
          <w:t>Module cảm biến hồng ngoại</w:t>
        </w:r>
        <w:r w:rsidR="00B65DAA">
          <w:rPr>
            <w:noProof/>
            <w:webHidden/>
          </w:rPr>
          <w:tab/>
        </w:r>
        <w:r w:rsidR="00B65DAA">
          <w:rPr>
            <w:noProof/>
            <w:webHidden/>
          </w:rPr>
          <w:fldChar w:fldCharType="begin"/>
        </w:r>
        <w:r w:rsidR="00B65DAA">
          <w:rPr>
            <w:noProof/>
            <w:webHidden/>
          </w:rPr>
          <w:instrText xml:space="preserve"> PAGEREF _Toc9798293 \h </w:instrText>
        </w:r>
        <w:r w:rsidR="00B65DAA">
          <w:rPr>
            <w:noProof/>
            <w:webHidden/>
          </w:rPr>
        </w:r>
        <w:r w:rsidR="00B65DAA">
          <w:rPr>
            <w:noProof/>
            <w:webHidden/>
          </w:rPr>
          <w:fldChar w:fldCharType="separate"/>
        </w:r>
        <w:r w:rsidR="00B65DAA">
          <w:rPr>
            <w:noProof/>
            <w:webHidden/>
          </w:rPr>
          <w:t>38</w:t>
        </w:r>
        <w:r w:rsidR="00B65DAA">
          <w:rPr>
            <w:noProof/>
            <w:webHidden/>
          </w:rPr>
          <w:fldChar w:fldCharType="end"/>
        </w:r>
      </w:hyperlink>
    </w:p>
    <w:p w:rsidR="00B65DAA" w:rsidRDefault="00707C2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4" w:history="1">
        <w:r w:rsidR="00B65DAA" w:rsidRPr="003831D1">
          <w:rPr>
            <w:rStyle w:val="Hyperlink"/>
            <w:noProof/>
          </w:rPr>
          <w:t>3.3.</w:t>
        </w:r>
        <w:r w:rsidR="00B65DAA">
          <w:rPr>
            <w:rFonts w:asciiTheme="minorHAnsi" w:eastAsiaTheme="minorEastAsia" w:hAnsiTheme="minorHAnsi" w:cstheme="minorBidi"/>
            <w:b w:val="0"/>
            <w:i w:val="0"/>
            <w:noProof/>
            <w:sz w:val="22"/>
            <w:szCs w:val="22"/>
          </w:rPr>
          <w:tab/>
        </w:r>
        <w:r w:rsidR="00B65DAA" w:rsidRPr="003831D1">
          <w:rPr>
            <w:rStyle w:val="Hyperlink"/>
            <w:noProof/>
          </w:rPr>
          <w:t>Động cơ và module điều khiển tốc độ</w:t>
        </w:r>
        <w:r w:rsidR="00B65DAA">
          <w:rPr>
            <w:noProof/>
            <w:webHidden/>
          </w:rPr>
          <w:tab/>
        </w:r>
        <w:r w:rsidR="00B65DAA">
          <w:rPr>
            <w:noProof/>
            <w:webHidden/>
          </w:rPr>
          <w:fldChar w:fldCharType="begin"/>
        </w:r>
        <w:r w:rsidR="00B65DAA">
          <w:rPr>
            <w:noProof/>
            <w:webHidden/>
          </w:rPr>
          <w:instrText xml:space="preserve"> PAGEREF _Toc9798294 \h </w:instrText>
        </w:r>
        <w:r w:rsidR="00B65DAA">
          <w:rPr>
            <w:noProof/>
            <w:webHidden/>
          </w:rPr>
        </w:r>
        <w:r w:rsidR="00B65DAA">
          <w:rPr>
            <w:noProof/>
            <w:webHidden/>
          </w:rPr>
          <w:fldChar w:fldCharType="separate"/>
        </w:r>
        <w:r w:rsidR="00B65DAA">
          <w:rPr>
            <w:noProof/>
            <w:webHidden/>
          </w:rPr>
          <w:t>39</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295" w:history="1">
        <w:r w:rsidR="00B65DAA" w:rsidRPr="003831D1">
          <w:rPr>
            <w:rStyle w:val="Hyperlink"/>
            <w:b/>
            <w:noProof/>
          </w:rPr>
          <w:t>3.3.1</w:t>
        </w:r>
        <w:r w:rsidR="00B65DAA">
          <w:rPr>
            <w:rFonts w:asciiTheme="minorHAnsi" w:eastAsiaTheme="minorEastAsia" w:hAnsiTheme="minorHAnsi" w:cstheme="minorBidi"/>
            <w:i w:val="0"/>
            <w:noProof/>
            <w:szCs w:val="22"/>
          </w:rPr>
          <w:tab/>
        </w:r>
        <w:r w:rsidR="00B65DAA" w:rsidRPr="003831D1">
          <w:rPr>
            <w:rStyle w:val="Hyperlink"/>
            <w:b/>
            <w:noProof/>
          </w:rPr>
          <w:t>Động cơ encoder</w:t>
        </w:r>
        <w:r w:rsidR="00B65DAA">
          <w:rPr>
            <w:noProof/>
            <w:webHidden/>
          </w:rPr>
          <w:tab/>
        </w:r>
        <w:r w:rsidR="00B65DAA">
          <w:rPr>
            <w:noProof/>
            <w:webHidden/>
          </w:rPr>
          <w:fldChar w:fldCharType="begin"/>
        </w:r>
        <w:r w:rsidR="00B65DAA">
          <w:rPr>
            <w:noProof/>
            <w:webHidden/>
          </w:rPr>
          <w:instrText xml:space="preserve"> PAGEREF _Toc9798295 \h </w:instrText>
        </w:r>
        <w:r w:rsidR="00B65DAA">
          <w:rPr>
            <w:noProof/>
            <w:webHidden/>
          </w:rPr>
        </w:r>
        <w:r w:rsidR="00B65DAA">
          <w:rPr>
            <w:noProof/>
            <w:webHidden/>
          </w:rPr>
          <w:fldChar w:fldCharType="separate"/>
        </w:r>
        <w:r w:rsidR="00B65DAA">
          <w:rPr>
            <w:noProof/>
            <w:webHidden/>
          </w:rPr>
          <w:t>39</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296" w:history="1">
        <w:r w:rsidR="00B65DAA" w:rsidRPr="003831D1">
          <w:rPr>
            <w:rStyle w:val="Hyperlink"/>
            <w:b/>
            <w:noProof/>
          </w:rPr>
          <w:t>3.3.2</w:t>
        </w:r>
        <w:r w:rsidR="00B65DAA">
          <w:rPr>
            <w:rFonts w:asciiTheme="minorHAnsi" w:eastAsiaTheme="minorEastAsia" w:hAnsiTheme="minorHAnsi" w:cstheme="minorBidi"/>
            <w:i w:val="0"/>
            <w:noProof/>
            <w:szCs w:val="22"/>
          </w:rPr>
          <w:tab/>
        </w:r>
        <w:r w:rsidR="00B65DAA" w:rsidRPr="003831D1">
          <w:rPr>
            <w:rStyle w:val="Hyperlink"/>
            <w:b/>
            <w:noProof/>
          </w:rPr>
          <w:t>Mạch lái động cơ L298</w:t>
        </w:r>
        <w:r w:rsidR="00B65DAA">
          <w:rPr>
            <w:noProof/>
            <w:webHidden/>
          </w:rPr>
          <w:tab/>
        </w:r>
        <w:r w:rsidR="00B65DAA">
          <w:rPr>
            <w:noProof/>
            <w:webHidden/>
          </w:rPr>
          <w:fldChar w:fldCharType="begin"/>
        </w:r>
        <w:r w:rsidR="00B65DAA">
          <w:rPr>
            <w:noProof/>
            <w:webHidden/>
          </w:rPr>
          <w:instrText xml:space="preserve"> PAGEREF _Toc9798296 \h </w:instrText>
        </w:r>
        <w:r w:rsidR="00B65DAA">
          <w:rPr>
            <w:noProof/>
            <w:webHidden/>
          </w:rPr>
        </w:r>
        <w:r w:rsidR="00B65DAA">
          <w:rPr>
            <w:noProof/>
            <w:webHidden/>
          </w:rPr>
          <w:fldChar w:fldCharType="separate"/>
        </w:r>
        <w:r w:rsidR="00B65DAA">
          <w:rPr>
            <w:noProof/>
            <w:webHidden/>
          </w:rPr>
          <w:t>40</w:t>
        </w:r>
        <w:r w:rsidR="00B65DAA">
          <w:rPr>
            <w:noProof/>
            <w:webHidden/>
          </w:rPr>
          <w:fldChar w:fldCharType="end"/>
        </w:r>
      </w:hyperlink>
    </w:p>
    <w:p w:rsidR="00B65DAA" w:rsidRDefault="00707C2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7" w:history="1">
        <w:r w:rsidR="00B65DAA" w:rsidRPr="003831D1">
          <w:rPr>
            <w:rStyle w:val="Hyperlink"/>
            <w:noProof/>
          </w:rPr>
          <w:t>3.4.</w:t>
        </w:r>
        <w:r w:rsidR="00B65DAA">
          <w:rPr>
            <w:rFonts w:asciiTheme="minorHAnsi" w:eastAsiaTheme="minorEastAsia" w:hAnsiTheme="minorHAnsi" w:cstheme="minorBidi"/>
            <w:b w:val="0"/>
            <w:i w:val="0"/>
            <w:noProof/>
            <w:sz w:val="22"/>
            <w:szCs w:val="22"/>
          </w:rPr>
          <w:tab/>
        </w:r>
        <w:r w:rsidR="00B65DAA" w:rsidRPr="003831D1">
          <w:rPr>
            <w:rStyle w:val="Hyperlink"/>
            <w:noProof/>
          </w:rPr>
          <w:t>Thời gian thực – RTC</w:t>
        </w:r>
        <w:r w:rsidR="00B65DAA">
          <w:rPr>
            <w:noProof/>
            <w:webHidden/>
          </w:rPr>
          <w:tab/>
        </w:r>
        <w:r w:rsidR="00B65DAA">
          <w:rPr>
            <w:noProof/>
            <w:webHidden/>
          </w:rPr>
          <w:fldChar w:fldCharType="begin"/>
        </w:r>
        <w:r w:rsidR="00B65DAA">
          <w:rPr>
            <w:noProof/>
            <w:webHidden/>
          </w:rPr>
          <w:instrText xml:space="preserve"> PAGEREF _Toc9798297 \h </w:instrText>
        </w:r>
        <w:r w:rsidR="00B65DAA">
          <w:rPr>
            <w:noProof/>
            <w:webHidden/>
          </w:rPr>
        </w:r>
        <w:r w:rsidR="00B65DAA">
          <w:rPr>
            <w:noProof/>
            <w:webHidden/>
          </w:rPr>
          <w:fldChar w:fldCharType="separate"/>
        </w:r>
        <w:r w:rsidR="00B65DAA">
          <w:rPr>
            <w:noProof/>
            <w:webHidden/>
          </w:rPr>
          <w:t>42</w:t>
        </w:r>
        <w:r w:rsidR="00B65DAA">
          <w:rPr>
            <w:noProof/>
            <w:webHidden/>
          </w:rPr>
          <w:fldChar w:fldCharType="end"/>
        </w:r>
      </w:hyperlink>
    </w:p>
    <w:p w:rsidR="00B65DAA" w:rsidRDefault="00707C2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9798298" w:history="1">
        <w:r w:rsidR="00B65DAA" w:rsidRPr="003831D1">
          <w:rPr>
            <w:rStyle w:val="Hyperlink"/>
            <w:noProof/>
          </w:rPr>
          <w:t>3.5.</w:t>
        </w:r>
        <w:r w:rsidR="00B65DAA">
          <w:rPr>
            <w:rFonts w:asciiTheme="minorHAnsi" w:eastAsiaTheme="minorEastAsia" w:hAnsiTheme="minorHAnsi" w:cstheme="minorBidi"/>
            <w:b w:val="0"/>
            <w:i w:val="0"/>
            <w:noProof/>
            <w:sz w:val="22"/>
            <w:szCs w:val="22"/>
          </w:rPr>
          <w:tab/>
        </w:r>
        <w:r w:rsidR="00B65DAA" w:rsidRPr="003831D1">
          <w:rPr>
            <w:rStyle w:val="Hyperlink"/>
            <w:noProof/>
          </w:rPr>
          <w:t>Module kết nối không dây</w:t>
        </w:r>
        <w:r w:rsidR="00B65DAA">
          <w:rPr>
            <w:noProof/>
            <w:webHidden/>
          </w:rPr>
          <w:tab/>
        </w:r>
        <w:r w:rsidR="00B65DAA">
          <w:rPr>
            <w:noProof/>
            <w:webHidden/>
          </w:rPr>
          <w:fldChar w:fldCharType="begin"/>
        </w:r>
        <w:r w:rsidR="00B65DAA">
          <w:rPr>
            <w:noProof/>
            <w:webHidden/>
          </w:rPr>
          <w:instrText xml:space="preserve"> PAGEREF _Toc9798298 \h </w:instrText>
        </w:r>
        <w:r w:rsidR="00B65DAA">
          <w:rPr>
            <w:noProof/>
            <w:webHidden/>
          </w:rPr>
        </w:r>
        <w:r w:rsidR="00B65DAA">
          <w:rPr>
            <w:noProof/>
            <w:webHidden/>
          </w:rPr>
          <w:fldChar w:fldCharType="separate"/>
        </w:r>
        <w:r w:rsidR="00B65DAA">
          <w:rPr>
            <w:noProof/>
            <w:webHidden/>
          </w:rPr>
          <w:t>43</w:t>
        </w:r>
        <w:r w:rsidR="00B65DAA">
          <w:rPr>
            <w:noProof/>
            <w:webHidden/>
          </w:rPr>
          <w:fldChar w:fldCharType="end"/>
        </w:r>
      </w:hyperlink>
    </w:p>
    <w:p w:rsidR="00B65DAA" w:rsidRDefault="00707C22">
      <w:pPr>
        <w:pStyle w:val="TOC1"/>
        <w:rPr>
          <w:rFonts w:asciiTheme="minorHAnsi" w:eastAsiaTheme="minorEastAsia" w:hAnsiTheme="minorHAnsi" w:cstheme="minorBidi"/>
          <w:b w:val="0"/>
          <w:sz w:val="22"/>
          <w:szCs w:val="22"/>
        </w:rPr>
      </w:pPr>
      <w:hyperlink w:anchor="_Toc9798299" w:history="1">
        <w:r w:rsidR="00B65DAA" w:rsidRPr="003831D1">
          <w:rPr>
            <w:rStyle w:val="Hyperlink"/>
          </w:rPr>
          <w:t>CHƯƠNG 4: THIẾT KẾ MÔ HÌNH PHẦN CƠ KHÍ</w:t>
        </w:r>
        <w:r w:rsidR="00B65DAA">
          <w:rPr>
            <w:webHidden/>
          </w:rPr>
          <w:tab/>
        </w:r>
        <w:r w:rsidR="00B65DAA">
          <w:rPr>
            <w:webHidden/>
          </w:rPr>
          <w:fldChar w:fldCharType="begin"/>
        </w:r>
        <w:r w:rsidR="00B65DAA">
          <w:rPr>
            <w:webHidden/>
          </w:rPr>
          <w:instrText xml:space="preserve"> PAGEREF _Toc9798299 \h </w:instrText>
        </w:r>
        <w:r w:rsidR="00B65DAA">
          <w:rPr>
            <w:webHidden/>
          </w:rPr>
        </w:r>
        <w:r w:rsidR="00B65DAA">
          <w:rPr>
            <w:webHidden/>
          </w:rPr>
          <w:fldChar w:fldCharType="separate"/>
        </w:r>
        <w:r w:rsidR="00B65DAA">
          <w:rPr>
            <w:webHidden/>
          </w:rPr>
          <w:t>46</w:t>
        </w:r>
        <w:r w:rsidR="00B65DAA">
          <w:rPr>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0" w:history="1">
        <w:r w:rsidR="00B65DAA" w:rsidRPr="003831D1">
          <w:rPr>
            <w:rStyle w:val="Hyperlink"/>
            <w:noProof/>
          </w:rPr>
          <w:t>4.1</w:t>
        </w:r>
        <w:r w:rsidR="00B65DAA">
          <w:rPr>
            <w:rFonts w:asciiTheme="minorHAnsi" w:eastAsiaTheme="minorEastAsia" w:hAnsiTheme="minorHAnsi" w:cstheme="minorBidi"/>
            <w:b w:val="0"/>
            <w:i w:val="0"/>
            <w:noProof/>
            <w:sz w:val="22"/>
            <w:szCs w:val="22"/>
          </w:rPr>
          <w:tab/>
        </w:r>
        <w:r w:rsidR="00B65DAA" w:rsidRPr="003831D1">
          <w:rPr>
            <w:rStyle w:val="Hyperlink"/>
            <w:noProof/>
          </w:rPr>
          <w:t>Giới thiệu phần mềm Soliwork</w:t>
        </w:r>
        <w:r w:rsidR="00B65DAA">
          <w:rPr>
            <w:noProof/>
            <w:webHidden/>
          </w:rPr>
          <w:tab/>
        </w:r>
        <w:r w:rsidR="00B65DAA">
          <w:rPr>
            <w:noProof/>
            <w:webHidden/>
          </w:rPr>
          <w:fldChar w:fldCharType="begin"/>
        </w:r>
        <w:r w:rsidR="00B65DAA">
          <w:rPr>
            <w:noProof/>
            <w:webHidden/>
          </w:rPr>
          <w:instrText xml:space="preserve"> PAGEREF _Toc9798300 \h </w:instrText>
        </w:r>
        <w:r w:rsidR="00B65DAA">
          <w:rPr>
            <w:noProof/>
            <w:webHidden/>
          </w:rPr>
        </w:r>
        <w:r w:rsidR="00B65DAA">
          <w:rPr>
            <w:noProof/>
            <w:webHidden/>
          </w:rPr>
          <w:fldChar w:fldCharType="separate"/>
        </w:r>
        <w:r w:rsidR="00B65DAA">
          <w:rPr>
            <w:noProof/>
            <w:webHidden/>
          </w:rPr>
          <w:t>47</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1" w:history="1">
        <w:r w:rsidR="00B65DAA" w:rsidRPr="003831D1">
          <w:rPr>
            <w:rStyle w:val="Hyperlink"/>
            <w:noProof/>
          </w:rPr>
          <w:t>4.2</w:t>
        </w:r>
        <w:r w:rsidR="00B65DAA">
          <w:rPr>
            <w:rFonts w:asciiTheme="minorHAnsi" w:eastAsiaTheme="minorEastAsia" w:hAnsiTheme="minorHAnsi" w:cstheme="minorBidi"/>
            <w:b w:val="0"/>
            <w:i w:val="0"/>
            <w:noProof/>
            <w:sz w:val="22"/>
            <w:szCs w:val="22"/>
          </w:rPr>
          <w:tab/>
        </w:r>
        <w:r w:rsidR="00B65DAA" w:rsidRPr="003831D1">
          <w:rPr>
            <w:rStyle w:val="Hyperlink"/>
            <w:noProof/>
          </w:rPr>
          <w:t>Giới thiệu mô hình Robot</w:t>
        </w:r>
        <w:r w:rsidR="00B65DAA">
          <w:rPr>
            <w:noProof/>
            <w:webHidden/>
          </w:rPr>
          <w:tab/>
        </w:r>
        <w:r w:rsidR="00B65DAA">
          <w:rPr>
            <w:noProof/>
            <w:webHidden/>
          </w:rPr>
          <w:fldChar w:fldCharType="begin"/>
        </w:r>
        <w:r w:rsidR="00B65DAA">
          <w:rPr>
            <w:noProof/>
            <w:webHidden/>
          </w:rPr>
          <w:instrText xml:space="preserve"> PAGEREF _Toc9798301 \h </w:instrText>
        </w:r>
        <w:r w:rsidR="00B65DAA">
          <w:rPr>
            <w:noProof/>
            <w:webHidden/>
          </w:rPr>
        </w:r>
        <w:r w:rsidR="00B65DAA">
          <w:rPr>
            <w:noProof/>
            <w:webHidden/>
          </w:rPr>
          <w:fldChar w:fldCharType="separate"/>
        </w:r>
        <w:r w:rsidR="00B65DAA">
          <w:rPr>
            <w:noProof/>
            <w:webHidden/>
          </w:rPr>
          <w:t>48</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2" w:history="1">
        <w:r w:rsidR="00B65DAA" w:rsidRPr="003831D1">
          <w:rPr>
            <w:rStyle w:val="Hyperlink"/>
            <w:noProof/>
          </w:rPr>
          <w:t>4.3</w:t>
        </w:r>
        <w:r w:rsidR="00B65DAA">
          <w:rPr>
            <w:rFonts w:asciiTheme="minorHAnsi" w:eastAsiaTheme="minorEastAsia" w:hAnsiTheme="minorHAnsi" w:cstheme="minorBidi"/>
            <w:b w:val="0"/>
            <w:i w:val="0"/>
            <w:noProof/>
            <w:sz w:val="22"/>
            <w:szCs w:val="22"/>
          </w:rPr>
          <w:tab/>
        </w:r>
        <w:r w:rsidR="00B65DAA" w:rsidRPr="003831D1">
          <w:rPr>
            <w:rStyle w:val="Hyperlink"/>
            <w:noProof/>
          </w:rPr>
          <w:t>Thiết kế phần thân Robot</w:t>
        </w:r>
        <w:r w:rsidR="00B65DAA">
          <w:rPr>
            <w:noProof/>
            <w:webHidden/>
          </w:rPr>
          <w:tab/>
        </w:r>
        <w:r w:rsidR="00B65DAA">
          <w:rPr>
            <w:noProof/>
            <w:webHidden/>
          </w:rPr>
          <w:fldChar w:fldCharType="begin"/>
        </w:r>
        <w:r w:rsidR="00B65DAA">
          <w:rPr>
            <w:noProof/>
            <w:webHidden/>
          </w:rPr>
          <w:instrText xml:space="preserve"> PAGEREF _Toc9798302 \h </w:instrText>
        </w:r>
        <w:r w:rsidR="00B65DAA">
          <w:rPr>
            <w:noProof/>
            <w:webHidden/>
          </w:rPr>
        </w:r>
        <w:r w:rsidR="00B65DAA">
          <w:rPr>
            <w:noProof/>
            <w:webHidden/>
          </w:rPr>
          <w:fldChar w:fldCharType="separate"/>
        </w:r>
        <w:r w:rsidR="00B65DAA">
          <w:rPr>
            <w:noProof/>
            <w:webHidden/>
          </w:rPr>
          <w:t>49</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3" w:history="1">
        <w:r w:rsidR="00B65DAA" w:rsidRPr="003831D1">
          <w:rPr>
            <w:rStyle w:val="Hyperlink"/>
            <w:noProof/>
          </w:rPr>
          <w:t>4.4</w:t>
        </w:r>
        <w:r w:rsidR="00B65DAA">
          <w:rPr>
            <w:rFonts w:asciiTheme="minorHAnsi" w:eastAsiaTheme="minorEastAsia" w:hAnsiTheme="minorHAnsi" w:cstheme="minorBidi"/>
            <w:b w:val="0"/>
            <w:i w:val="0"/>
            <w:noProof/>
            <w:sz w:val="22"/>
            <w:szCs w:val="22"/>
          </w:rPr>
          <w:tab/>
        </w:r>
        <w:r w:rsidR="00B65DAA" w:rsidRPr="003831D1">
          <w:rPr>
            <w:rStyle w:val="Hyperlink"/>
            <w:noProof/>
          </w:rPr>
          <w:t>Thiết kế phần đế Robot</w:t>
        </w:r>
        <w:r w:rsidR="00B65DAA">
          <w:rPr>
            <w:noProof/>
            <w:webHidden/>
          </w:rPr>
          <w:tab/>
        </w:r>
        <w:r w:rsidR="00B65DAA">
          <w:rPr>
            <w:noProof/>
            <w:webHidden/>
          </w:rPr>
          <w:fldChar w:fldCharType="begin"/>
        </w:r>
        <w:r w:rsidR="00B65DAA">
          <w:rPr>
            <w:noProof/>
            <w:webHidden/>
          </w:rPr>
          <w:instrText xml:space="preserve"> PAGEREF _Toc9798303 \h </w:instrText>
        </w:r>
        <w:r w:rsidR="00B65DAA">
          <w:rPr>
            <w:noProof/>
            <w:webHidden/>
          </w:rPr>
        </w:r>
        <w:r w:rsidR="00B65DAA">
          <w:rPr>
            <w:noProof/>
            <w:webHidden/>
          </w:rPr>
          <w:fldChar w:fldCharType="separate"/>
        </w:r>
        <w:r w:rsidR="00B65DAA">
          <w:rPr>
            <w:noProof/>
            <w:webHidden/>
          </w:rPr>
          <w:t>53</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4" w:history="1">
        <w:r w:rsidR="00B65DAA" w:rsidRPr="003831D1">
          <w:rPr>
            <w:rStyle w:val="Hyperlink"/>
            <w:noProof/>
          </w:rPr>
          <w:t>4.5</w:t>
        </w:r>
        <w:r w:rsidR="00B65DAA">
          <w:rPr>
            <w:rFonts w:asciiTheme="minorHAnsi" w:eastAsiaTheme="minorEastAsia" w:hAnsiTheme="minorHAnsi" w:cstheme="minorBidi"/>
            <w:b w:val="0"/>
            <w:i w:val="0"/>
            <w:noProof/>
            <w:sz w:val="22"/>
            <w:szCs w:val="22"/>
          </w:rPr>
          <w:tab/>
        </w:r>
        <w:r w:rsidR="00B65DAA" w:rsidRPr="003831D1">
          <w:rPr>
            <w:rStyle w:val="Hyperlink"/>
            <w:noProof/>
          </w:rPr>
          <w:t>Thiết kế hộp bụi</w:t>
        </w:r>
        <w:r w:rsidR="00B65DAA">
          <w:rPr>
            <w:noProof/>
            <w:webHidden/>
          </w:rPr>
          <w:tab/>
        </w:r>
        <w:r w:rsidR="00B65DAA">
          <w:rPr>
            <w:noProof/>
            <w:webHidden/>
          </w:rPr>
          <w:fldChar w:fldCharType="begin"/>
        </w:r>
        <w:r w:rsidR="00B65DAA">
          <w:rPr>
            <w:noProof/>
            <w:webHidden/>
          </w:rPr>
          <w:instrText xml:space="preserve"> PAGEREF _Toc9798304 \h </w:instrText>
        </w:r>
        <w:r w:rsidR="00B65DAA">
          <w:rPr>
            <w:noProof/>
            <w:webHidden/>
          </w:rPr>
        </w:r>
        <w:r w:rsidR="00B65DAA">
          <w:rPr>
            <w:noProof/>
            <w:webHidden/>
          </w:rPr>
          <w:fldChar w:fldCharType="separate"/>
        </w:r>
        <w:r w:rsidR="00B65DAA">
          <w:rPr>
            <w:noProof/>
            <w:webHidden/>
          </w:rPr>
          <w:t>56</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5" w:history="1">
        <w:r w:rsidR="00B65DAA" w:rsidRPr="003831D1">
          <w:rPr>
            <w:rStyle w:val="Hyperlink"/>
            <w:noProof/>
          </w:rPr>
          <w:t>4.6</w:t>
        </w:r>
        <w:r w:rsidR="00B65DAA">
          <w:rPr>
            <w:rFonts w:asciiTheme="minorHAnsi" w:eastAsiaTheme="minorEastAsia" w:hAnsiTheme="minorHAnsi" w:cstheme="minorBidi"/>
            <w:b w:val="0"/>
            <w:i w:val="0"/>
            <w:noProof/>
            <w:sz w:val="22"/>
            <w:szCs w:val="22"/>
          </w:rPr>
          <w:tab/>
        </w:r>
        <w:r w:rsidR="00B65DAA" w:rsidRPr="003831D1">
          <w:rPr>
            <w:rStyle w:val="Hyperlink"/>
            <w:noProof/>
          </w:rPr>
          <w:t>Kết quả thiết kế</w:t>
        </w:r>
        <w:r w:rsidR="00B65DAA">
          <w:rPr>
            <w:noProof/>
            <w:webHidden/>
          </w:rPr>
          <w:tab/>
        </w:r>
        <w:r w:rsidR="00B65DAA">
          <w:rPr>
            <w:noProof/>
            <w:webHidden/>
          </w:rPr>
          <w:fldChar w:fldCharType="begin"/>
        </w:r>
        <w:r w:rsidR="00B65DAA">
          <w:rPr>
            <w:noProof/>
            <w:webHidden/>
          </w:rPr>
          <w:instrText xml:space="preserve"> PAGEREF _Toc9798305 \h </w:instrText>
        </w:r>
        <w:r w:rsidR="00B65DAA">
          <w:rPr>
            <w:noProof/>
            <w:webHidden/>
          </w:rPr>
        </w:r>
        <w:r w:rsidR="00B65DAA">
          <w:rPr>
            <w:noProof/>
            <w:webHidden/>
          </w:rPr>
          <w:fldChar w:fldCharType="separate"/>
        </w:r>
        <w:r w:rsidR="00B65DAA">
          <w:rPr>
            <w:noProof/>
            <w:webHidden/>
          </w:rPr>
          <w:t>58</w:t>
        </w:r>
        <w:r w:rsidR="00B65DAA">
          <w:rPr>
            <w:noProof/>
            <w:webHidden/>
          </w:rPr>
          <w:fldChar w:fldCharType="end"/>
        </w:r>
      </w:hyperlink>
    </w:p>
    <w:p w:rsidR="00B65DAA" w:rsidRDefault="00707C22">
      <w:pPr>
        <w:pStyle w:val="TOC1"/>
        <w:rPr>
          <w:rFonts w:asciiTheme="minorHAnsi" w:eastAsiaTheme="minorEastAsia" w:hAnsiTheme="minorHAnsi" w:cstheme="minorBidi"/>
          <w:b w:val="0"/>
          <w:sz w:val="22"/>
          <w:szCs w:val="22"/>
        </w:rPr>
      </w:pPr>
      <w:hyperlink w:anchor="_Toc9798306" w:history="1">
        <w:r w:rsidR="00B65DAA" w:rsidRPr="003831D1">
          <w:rPr>
            <w:rStyle w:val="Hyperlink"/>
          </w:rPr>
          <w:t>CHƯƠNG 5: LẬP TRÌNH ROBOT</w:t>
        </w:r>
        <w:r w:rsidR="00B65DAA">
          <w:rPr>
            <w:webHidden/>
          </w:rPr>
          <w:tab/>
        </w:r>
        <w:r w:rsidR="00B65DAA">
          <w:rPr>
            <w:webHidden/>
          </w:rPr>
          <w:fldChar w:fldCharType="begin"/>
        </w:r>
        <w:r w:rsidR="00B65DAA">
          <w:rPr>
            <w:webHidden/>
          </w:rPr>
          <w:instrText xml:space="preserve"> PAGEREF _Toc9798306 \h </w:instrText>
        </w:r>
        <w:r w:rsidR="00B65DAA">
          <w:rPr>
            <w:webHidden/>
          </w:rPr>
        </w:r>
        <w:r w:rsidR="00B65DAA">
          <w:rPr>
            <w:webHidden/>
          </w:rPr>
          <w:fldChar w:fldCharType="separate"/>
        </w:r>
        <w:r w:rsidR="00B65DAA">
          <w:rPr>
            <w:webHidden/>
          </w:rPr>
          <w:t>61</w:t>
        </w:r>
        <w:r w:rsidR="00B65DAA">
          <w:rPr>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07" w:history="1">
        <w:r w:rsidR="00B65DAA" w:rsidRPr="003831D1">
          <w:rPr>
            <w:rStyle w:val="Hyperlink"/>
            <w:noProof/>
          </w:rPr>
          <w:t>5.1</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điều chế PWM</w:t>
        </w:r>
        <w:r w:rsidR="00B65DAA">
          <w:rPr>
            <w:noProof/>
            <w:webHidden/>
          </w:rPr>
          <w:tab/>
        </w:r>
        <w:r w:rsidR="00B65DAA">
          <w:rPr>
            <w:noProof/>
            <w:webHidden/>
          </w:rPr>
          <w:fldChar w:fldCharType="begin"/>
        </w:r>
        <w:r w:rsidR="00B65DAA">
          <w:rPr>
            <w:noProof/>
            <w:webHidden/>
          </w:rPr>
          <w:instrText xml:space="preserve"> PAGEREF _Toc9798307 \h </w:instrText>
        </w:r>
        <w:r w:rsidR="00B65DAA">
          <w:rPr>
            <w:noProof/>
            <w:webHidden/>
          </w:rPr>
        </w:r>
        <w:r w:rsidR="00B65DAA">
          <w:rPr>
            <w:noProof/>
            <w:webHidden/>
          </w:rPr>
          <w:fldChar w:fldCharType="separate"/>
        </w:r>
        <w:r w:rsidR="00B65DAA">
          <w:rPr>
            <w:noProof/>
            <w:webHidden/>
          </w:rPr>
          <w:t>62</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08" w:history="1">
        <w:r w:rsidR="00B65DAA" w:rsidRPr="003831D1">
          <w:rPr>
            <w:rStyle w:val="Hyperlink"/>
            <w:b/>
            <w:noProof/>
          </w:rPr>
          <w:t>5.1.1</w:t>
        </w:r>
        <w:r w:rsidR="00B65DAA">
          <w:rPr>
            <w:rFonts w:asciiTheme="minorHAnsi" w:eastAsiaTheme="minorEastAsia" w:hAnsiTheme="minorHAnsi" w:cstheme="minorBidi"/>
            <w:i w:val="0"/>
            <w:noProof/>
            <w:szCs w:val="22"/>
          </w:rPr>
          <w:tab/>
        </w:r>
        <w:r w:rsidR="00B65DAA" w:rsidRPr="003831D1">
          <w:rPr>
            <w:rStyle w:val="Hyperlink"/>
            <w:b/>
            <w:noProof/>
          </w:rPr>
          <w:t>Giới thiệu thuật toán</w:t>
        </w:r>
        <w:r w:rsidR="00B65DAA">
          <w:rPr>
            <w:noProof/>
            <w:webHidden/>
          </w:rPr>
          <w:tab/>
        </w:r>
        <w:r w:rsidR="00B65DAA">
          <w:rPr>
            <w:noProof/>
            <w:webHidden/>
          </w:rPr>
          <w:fldChar w:fldCharType="begin"/>
        </w:r>
        <w:r w:rsidR="00B65DAA">
          <w:rPr>
            <w:noProof/>
            <w:webHidden/>
          </w:rPr>
          <w:instrText xml:space="preserve"> PAGEREF _Toc9798308 \h </w:instrText>
        </w:r>
        <w:r w:rsidR="00B65DAA">
          <w:rPr>
            <w:noProof/>
            <w:webHidden/>
          </w:rPr>
        </w:r>
        <w:r w:rsidR="00B65DAA">
          <w:rPr>
            <w:noProof/>
            <w:webHidden/>
          </w:rPr>
          <w:fldChar w:fldCharType="separate"/>
        </w:r>
        <w:r w:rsidR="00B65DAA">
          <w:rPr>
            <w:noProof/>
            <w:webHidden/>
          </w:rPr>
          <w:t>62</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09" w:history="1">
        <w:r w:rsidR="00B65DAA" w:rsidRPr="003831D1">
          <w:rPr>
            <w:rStyle w:val="Hyperlink"/>
            <w:b/>
            <w:noProof/>
          </w:rPr>
          <w:t>5.1.2</w:t>
        </w:r>
        <w:r w:rsidR="00B65DAA">
          <w:rPr>
            <w:rFonts w:asciiTheme="minorHAnsi" w:eastAsiaTheme="minorEastAsia" w:hAnsiTheme="minorHAnsi" w:cstheme="minorBidi"/>
            <w:i w:val="0"/>
            <w:noProof/>
            <w:szCs w:val="22"/>
          </w:rPr>
          <w:tab/>
        </w:r>
        <w:r w:rsidR="00B65DAA" w:rsidRPr="003831D1">
          <w:rPr>
            <w:rStyle w:val="Hyperlink"/>
            <w:b/>
            <w:noProof/>
          </w:rPr>
          <w:t>Ứng dụng vào robot</w:t>
        </w:r>
        <w:r w:rsidR="00B65DAA">
          <w:rPr>
            <w:noProof/>
            <w:webHidden/>
          </w:rPr>
          <w:tab/>
        </w:r>
        <w:r w:rsidR="00B65DAA">
          <w:rPr>
            <w:noProof/>
            <w:webHidden/>
          </w:rPr>
          <w:fldChar w:fldCharType="begin"/>
        </w:r>
        <w:r w:rsidR="00B65DAA">
          <w:rPr>
            <w:noProof/>
            <w:webHidden/>
          </w:rPr>
          <w:instrText xml:space="preserve"> PAGEREF _Toc9798309 \h </w:instrText>
        </w:r>
        <w:r w:rsidR="00B65DAA">
          <w:rPr>
            <w:noProof/>
            <w:webHidden/>
          </w:rPr>
        </w:r>
        <w:r w:rsidR="00B65DAA">
          <w:rPr>
            <w:noProof/>
            <w:webHidden/>
          </w:rPr>
          <w:fldChar w:fldCharType="separate"/>
        </w:r>
        <w:r w:rsidR="00B65DAA">
          <w:rPr>
            <w:noProof/>
            <w:webHidden/>
          </w:rPr>
          <w:t>62</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10" w:history="1">
        <w:r w:rsidR="00B65DAA" w:rsidRPr="003831D1">
          <w:rPr>
            <w:rStyle w:val="Hyperlink"/>
            <w:noProof/>
          </w:rPr>
          <w:t>5.2</w:t>
        </w:r>
        <w:r w:rsidR="00B65DAA">
          <w:rPr>
            <w:rFonts w:asciiTheme="minorHAnsi" w:eastAsiaTheme="minorEastAsia" w:hAnsiTheme="minorHAnsi" w:cstheme="minorBidi"/>
            <w:b w:val="0"/>
            <w:i w:val="0"/>
            <w:noProof/>
            <w:sz w:val="22"/>
            <w:szCs w:val="22"/>
          </w:rPr>
          <w:tab/>
        </w:r>
        <w:r w:rsidR="00B65DAA" w:rsidRPr="003831D1">
          <w:rPr>
            <w:rStyle w:val="Hyperlink"/>
            <w:noProof/>
          </w:rPr>
          <w:t>Thuật toán PID</w:t>
        </w:r>
        <w:r w:rsidR="00B65DAA">
          <w:rPr>
            <w:noProof/>
            <w:webHidden/>
          </w:rPr>
          <w:tab/>
        </w:r>
        <w:r w:rsidR="00B65DAA">
          <w:rPr>
            <w:noProof/>
            <w:webHidden/>
          </w:rPr>
          <w:fldChar w:fldCharType="begin"/>
        </w:r>
        <w:r w:rsidR="00B65DAA">
          <w:rPr>
            <w:noProof/>
            <w:webHidden/>
          </w:rPr>
          <w:instrText xml:space="preserve"> PAGEREF _Toc9798310 \h </w:instrText>
        </w:r>
        <w:r w:rsidR="00B65DAA">
          <w:rPr>
            <w:noProof/>
            <w:webHidden/>
          </w:rPr>
        </w:r>
        <w:r w:rsidR="00B65DAA">
          <w:rPr>
            <w:noProof/>
            <w:webHidden/>
          </w:rPr>
          <w:fldChar w:fldCharType="separate"/>
        </w:r>
        <w:r w:rsidR="00B65DAA">
          <w:rPr>
            <w:noProof/>
            <w:webHidden/>
          </w:rPr>
          <w:t>63</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11" w:history="1">
        <w:r w:rsidR="00B65DAA" w:rsidRPr="003831D1">
          <w:rPr>
            <w:rStyle w:val="Hyperlink"/>
            <w:b/>
            <w:noProof/>
          </w:rPr>
          <w:t>5.2.1</w:t>
        </w:r>
        <w:r w:rsidR="00B65DAA">
          <w:rPr>
            <w:rFonts w:asciiTheme="minorHAnsi" w:eastAsiaTheme="minorEastAsia" w:hAnsiTheme="minorHAnsi" w:cstheme="minorBidi"/>
            <w:i w:val="0"/>
            <w:noProof/>
            <w:szCs w:val="22"/>
          </w:rPr>
          <w:tab/>
        </w:r>
        <w:r w:rsidR="00B65DAA" w:rsidRPr="003831D1">
          <w:rPr>
            <w:rStyle w:val="Hyperlink"/>
            <w:b/>
            <w:noProof/>
          </w:rPr>
          <w:t>Giới thiệu thuật toán</w:t>
        </w:r>
        <w:r w:rsidR="00B65DAA">
          <w:rPr>
            <w:noProof/>
            <w:webHidden/>
          </w:rPr>
          <w:tab/>
        </w:r>
        <w:r w:rsidR="00B65DAA">
          <w:rPr>
            <w:noProof/>
            <w:webHidden/>
          </w:rPr>
          <w:fldChar w:fldCharType="begin"/>
        </w:r>
        <w:r w:rsidR="00B65DAA">
          <w:rPr>
            <w:noProof/>
            <w:webHidden/>
          </w:rPr>
          <w:instrText xml:space="preserve"> PAGEREF _Toc9798311 \h </w:instrText>
        </w:r>
        <w:r w:rsidR="00B65DAA">
          <w:rPr>
            <w:noProof/>
            <w:webHidden/>
          </w:rPr>
        </w:r>
        <w:r w:rsidR="00B65DAA">
          <w:rPr>
            <w:noProof/>
            <w:webHidden/>
          </w:rPr>
          <w:fldChar w:fldCharType="separate"/>
        </w:r>
        <w:r w:rsidR="00B65DAA">
          <w:rPr>
            <w:noProof/>
            <w:webHidden/>
          </w:rPr>
          <w:t>63</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12" w:history="1">
        <w:r w:rsidR="00B65DAA" w:rsidRPr="003831D1">
          <w:rPr>
            <w:rStyle w:val="Hyperlink"/>
            <w:b/>
            <w:noProof/>
          </w:rPr>
          <w:t>5.2.2</w:t>
        </w:r>
        <w:r w:rsidR="00B65DAA">
          <w:rPr>
            <w:rFonts w:asciiTheme="minorHAnsi" w:eastAsiaTheme="minorEastAsia" w:hAnsiTheme="minorHAnsi" w:cstheme="minorBidi"/>
            <w:i w:val="0"/>
            <w:noProof/>
            <w:szCs w:val="22"/>
          </w:rPr>
          <w:tab/>
        </w:r>
        <w:r w:rsidR="00B65DAA" w:rsidRPr="003831D1">
          <w:rPr>
            <w:rStyle w:val="Hyperlink"/>
            <w:b/>
            <w:noProof/>
          </w:rPr>
          <w:t>Ứng dụng PID vào ổn định hướng đi</w:t>
        </w:r>
        <w:r w:rsidR="00B65DAA">
          <w:rPr>
            <w:noProof/>
            <w:webHidden/>
          </w:rPr>
          <w:tab/>
        </w:r>
        <w:r w:rsidR="00B65DAA">
          <w:rPr>
            <w:noProof/>
            <w:webHidden/>
          </w:rPr>
          <w:fldChar w:fldCharType="begin"/>
        </w:r>
        <w:r w:rsidR="00B65DAA">
          <w:rPr>
            <w:noProof/>
            <w:webHidden/>
          </w:rPr>
          <w:instrText xml:space="preserve"> PAGEREF _Toc9798312 \h </w:instrText>
        </w:r>
        <w:r w:rsidR="00B65DAA">
          <w:rPr>
            <w:noProof/>
            <w:webHidden/>
          </w:rPr>
        </w:r>
        <w:r w:rsidR="00B65DAA">
          <w:rPr>
            <w:noProof/>
            <w:webHidden/>
          </w:rPr>
          <w:fldChar w:fldCharType="separate"/>
        </w:r>
        <w:r w:rsidR="00B65DAA">
          <w:rPr>
            <w:noProof/>
            <w:webHidden/>
          </w:rPr>
          <w:t>67</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13" w:history="1">
        <w:r w:rsidR="00B65DAA" w:rsidRPr="003831D1">
          <w:rPr>
            <w:rStyle w:val="Hyperlink"/>
            <w:noProof/>
          </w:rPr>
          <w:t>5.3</w:t>
        </w:r>
        <w:r w:rsidR="00B65DAA">
          <w:rPr>
            <w:rFonts w:asciiTheme="minorHAnsi" w:eastAsiaTheme="minorEastAsia" w:hAnsiTheme="minorHAnsi" w:cstheme="minorBidi"/>
            <w:b w:val="0"/>
            <w:i w:val="0"/>
            <w:noProof/>
            <w:sz w:val="22"/>
            <w:szCs w:val="22"/>
          </w:rPr>
          <w:tab/>
        </w:r>
        <w:r w:rsidR="00B65DAA" w:rsidRPr="003831D1">
          <w:rPr>
            <w:rStyle w:val="Hyperlink"/>
            <w:noProof/>
          </w:rPr>
          <w:t>Thuật toán tránh vật cản, vùng chênh lệch độ cao</w:t>
        </w:r>
        <w:r w:rsidR="00B65DAA">
          <w:rPr>
            <w:noProof/>
            <w:webHidden/>
          </w:rPr>
          <w:tab/>
        </w:r>
        <w:r w:rsidR="00B65DAA">
          <w:rPr>
            <w:noProof/>
            <w:webHidden/>
          </w:rPr>
          <w:fldChar w:fldCharType="begin"/>
        </w:r>
        <w:r w:rsidR="00B65DAA">
          <w:rPr>
            <w:noProof/>
            <w:webHidden/>
          </w:rPr>
          <w:instrText xml:space="preserve"> PAGEREF _Toc9798313 \h </w:instrText>
        </w:r>
        <w:r w:rsidR="00B65DAA">
          <w:rPr>
            <w:noProof/>
            <w:webHidden/>
          </w:rPr>
        </w:r>
        <w:r w:rsidR="00B65DAA">
          <w:rPr>
            <w:noProof/>
            <w:webHidden/>
          </w:rPr>
          <w:fldChar w:fldCharType="separate"/>
        </w:r>
        <w:r w:rsidR="00B65DAA">
          <w:rPr>
            <w:noProof/>
            <w:webHidden/>
          </w:rPr>
          <w:t>71</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14" w:history="1">
        <w:r w:rsidR="00B65DAA" w:rsidRPr="003831D1">
          <w:rPr>
            <w:rStyle w:val="Hyperlink"/>
            <w:b/>
            <w:noProof/>
          </w:rPr>
          <w:t>5.3.1</w:t>
        </w:r>
        <w:r w:rsidR="00B65DAA">
          <w:rPr>
            <w:rFonts w:asciiTheme="minorHAnsi" w:eastAsiaTheme="minorEastAsia" w:hAnsiTheme="minorHAnsi" w:cstheme="minorBidi"/>
            <w:i w:val="0"/>
            <w:noProof/>
            <w:szCs w:val="22"/>
          </w:rPr>
          <w:tab/>
        </w:r>
        <w:r w:rsidR="00B65DAA" w:rsidRPr="003831D1">
          <w:rPr>
            <w:rStyle w:val="Hyperlink"/>
            <w:b/>
            <w:noProof/>
          </w:rPr>
          <w:t>Giới thiệu thuật toán</w:t>
        </w:r>
        <w:r w:rsidR="00B65DAA">
          <w:rPr>
            <w:noProof/>
            <w:webHidden/>
          </w:rPr>
          <w:tab/>
        </w:r>
        <w:r w:rsidR="00B65DAA">
          <w:rPr>
            <w:noProof/>
            <w:webHidden/>
          </w:rPr>
          <w:fldChar w:fldCharType="begin"/>
        </w:r>
        <w:r w:rsidR="00B65DAA">
          <w:rPr>
            <w:noProof/>
            <w:webHidden/>
          </w:rPr>
          <w:instrText xml:space="preserve"> PAGEREF _Toc9798314 \h </w:instrText>
        </w:r>
        <w:r w:rsidR="00B65DAA">
          <w:rPr>
            <w:noProof/>
            <w:webHidden/>
          </w:rPr>
        </w:r>
        <w:r w:rsidR="00B65DAA">
          <w:rPr>
            <w:noProof/>
            <w:webHidden/>
          </w:rPr>
          <w:fldChar w:fldCharType="separate"/>
        </w:r>
        <w:r w:rsidR="00B65DAA">
          <w:rPr>
            <w:noProof/>
            <w:webHidden/>
          </w:rPr>
          <w:t>71</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15" w:history="1">
        <w:r w:rsidR="00B65DAA" w:rsidRPr="003831D1">
          <w:rPr>
            <w:rStyle w:val="Hyperlink"/>
            <w:b/>
            <w:noProof/>
          </w:rPr>
          <w:t>5.3.2</w:t>
        </w:r>
        <w:r w:rsidR="00B65DAA">
          <w:rPr>
            <w:rFonts w:asciiTheme="minorHAnsi" w:eastAsiaTheme="minorEastAsia" w:hAnsiTheme="minorHAnsi" w:cstheme="minorBidi"/>
            <w:i w:val="0"/>
            <w:noProof/>
            <w:szCs w:val="22"/>
          </w:rPr>
          <w:tab/>
        </w:r>
        <w:r w:rsidR="00B65DAA" w:rsidRPr="003831D1">
          <w:rPr>
            <w:rStyle w:val="Hyperlink"/>
            <w:b/>
            <w:noProof/>
          </w:rPr>
          <w:t>Ứng dụng vào Robot</w:t>
        </w:r>
        <w:r w:rsidR="00B65DAA">
          <w:rPr>
            <w:noProof/>
            <w:webHidden/>
          </w:rPr>
          <w:tab/>
        </w:r>
        <w:r w:rsidR="00B65DAA">
          <w:rPr>
            <w:noProof/>
            <w:webHidden/>
          </w:rPr>
          <w:fldChar w:fldCharType="begin"/>
        </w:r>
        <w:r w:rsidR="00B65DAA">
          <w:rPr>
            <w:noProof/>
            <w:webHidden/>
          </w:rPr>
          <w:instrText xml:space="preserve"> PAGEREF _Toc9798315 \h </w:instrText>
        </w:r>
        <w:r w:rsidR="00B65DAA">
          <w:rPr>
            <w:noProof/>
            <w:webHidden/>
          </w:rPr>
        </w:r>
        <w:r w:rsidR="00B65DAA">
          <w:rPr>
            <w:noProof/>
            <w:webHidden/>
          </w:rPr>
          <w:fldChar w:fldCharType="separate"/>
        </w:r>
        <w:r w:rsidR="00B65DAA">
          <w:rPr>
            <w:noProof/>
            <w:webHidden/>
          </w:rPr>
          <w:t>71</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16" w:history="1">
        <w:r w:rsidR="00B65DAA" w:rsidRPr="003831D1">
          <w:rPr>
            <w:rStyle w:val="Hyperlink"/>
            <w:noProof/>
          </w:rPr>
          <w:t>5.4</w:t>
        </w:r>
        <w:r w:rsidR="00B65DAA">
          <w:rPr>
            <w:rFonts w:asciiTheme="minorHAnsi" w:eastAsiaTheme="minorEastAsia" w:hAnsiTheme="minorHAnsi" w:cstheme="minorBidi"/>
            <w:b w:val="0"/>
            <w:i w:val="0"/>
            <w:noProof/>
            <w:sz w:val="22"/>
            <w:szCs w:val="22"/>
          </w:rPr>
          <w:tab/>
        </w:r>
        <w:r w:rsidR="00B65DAA" w:rsidRPr="003831D1">
          <w:rPr>
            <w:rStyle w:val="Hyperlink"/>
            <w:noProof/>
          </w:rPr>
          <w:t>Phương pháp truyền UART qua kết nối không dây</w:t>
        </w:r>
        <w:r w:rsidR="00B65DAA">
          <w:rPr>
            <w:noProof/>
            <w:webHidden/>
          </w:rPr>
          <w:tab/>
        </w:r>
        <w:r w:rsidR="00B65DAA">
          <w:rPr>
            <w:noProof/>
            <w:webHidden/>
          </w:rPr>
          <w:fldChar w:fldCharType="begin"/>
        </w:r>
        <w:r w:rsidR="00B65DAA">
          <w:rPr>
            <w:noProof/>
            <w:webHidden/>
          </w:rPr>
          <w:instrText xml:space="preserve"> PAGEREF _Toc9798316 \h </w:instrText>
        </w:r>
        <w:r w:rsidR="00B65DAA">
          <w:rPr>
            <w:noProof/>
            <w:webHidden/>
          </w:rPr>
        </w:r>
        <w:r w:rsidR="00B65DAA">
          <w:rPr>
            <w:noProof/>
            <w:webHidden/>
          </w:rPr>
          <w:fldChar w:fldCharType="separate"/>
        </w:r>
        <w:r w:rsidR="00B65DAA">
          <w:rPr>
            <w:noProof/>
            <w:webHidden/>
          </w:rPr>
          <w:t>74</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17" w:history="1">
        <w:r w:rsidR="00B65DAA" w:rsidRPr="003831D1">
          <w:rPr>
            <w:rStyle w:val="Hyperlink"/>
            <w:b/>
            <w:noProof/>
          </w:rPr>
          <w:t>5.4.1</w:t>
        </w:r>
        <w:r w:rsidR="00B65DAA">
          <w:rPr>
            <w:rFonts w:asciiTheme="minorHAnsi" w:eastAsiaTheme="minorEastAsia" w:hAnsiTheme="minorHAnsi" w:cstheme="minorBidi"/>
            <w:i w:val="0"/>
            <w:noProof/>
            <w:szCs w:val="22"/>
          </w:rPr>
          <w:tab/>
        </w:r>
        <w:r w:rsidR="00B65DAA" w:rsidRPr="003831D1">
          <w:rPr>
            <w:rStyle w:val="Hyperlink"/>
            <w:b/>
            <w:noProof/>
          </w:rPr>
          <w:t>Giới thiệu phương pháp truyền UART không dây</w:t>
        </w:r>
        <w:r w:rsidR="00B65DAA">
          <w:rPr>
            <w:noProof/>
            <w:webHidden/>
          </w:rPr>
          <w:tab/>
        </w:r>
        <w:r w:rsidR="00B65DAA">
          <w:rPr>
            <w:noProof/>
            <w:webHidden/>
          </w:rPr>
          <w:fldChar w:fldCharType="begin"/>
        </w:r>
        <w:r w:rsidR="00B65DAA">
          <w:rPr>
            <w:noProof/>
            <w:webHidden/>
          </w:rPr>
          <w:instrText xml:space="preserve"> PAGEREF _Toc9798317 \h </w:instrText>
        </w:r>
        <w:r w:rsidR="00B65DAA">
          <w:rPr>
            <w:noProof/>
            <w:webHidden/>
          </w:rPr>
        </w:r>
        <w:r w:rsidR="00B65DAA">
          <w:rPr>
            <w:noProof/>
            <w:webHidden/>
          </w:rPr>
          <w:fldChar w:fldCharType="separate"/>
        </w:r>
        <w:r w:rsidR="00B65DAA">
          <w:rPr>
            <w:noProof/>
            <w:webHidden/>
          </w:rPr>
          <w:t>74</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18" w:history="1">
        <w:r w:rsidR="00B65DAA" w:rsidRPr="003831D1">
          <w:rPr>
            <w:rStyle w:val="Hyperlink"/>
            <w:b/>
            <w:noProof/>
          </w:rPr>
          <w:t>5.4.2</w:t>
        </w:r>
        <w:r w:rsidR="00B65DAA">
          <w:rPr>
            <w:rFonts w:asciiTheme="minorHAnsi" w:eastAsiaTheme="minorEastAsia" w:hAnsiTheme="minorHAnsi" w:cstheme="minorBidi"/>
            <w:i w:val="0"/>
            <w:noProof/>
            <w:szCs w:val="22"/>
          </w:rPr>
          <w:tab/>
        </w:r>
        <w:r w:rsidR="00B65DAA" w:rsidRPr="003831D1">
          <w:rPr>
            <w:rStyle w:val="Hyperlink"/>
            <w:b/>
            <w:noProof/>
          </w:rPr>
          <w:t>Ứng dụng vào điều khiển và theo dõi Robot</w:t>
        </w:r>
        <w:r w:rsidR="00B65DAA">
          <w:rPr>
            <w:noProof/>
            <w:webHidden/>
          </w:rPr>
          <w:tab/>
        </w:r>
        <w:r w:rsidR="00B65DAA">
          <w:rPr>
            <w:noProof/>
            <w:webHidden/>
          </w:rPr>
          <w:fldChar w:fldCharType="begin"/>
        </w:r>
        <w:r w:rsidR="00B65DAA">
          <w:rPr>
            <w:noProof/>
            <w:webHidden/>
          </w:rPr>
          <w:instrText xml:space="preserve"> PAGEREF _Toc9798318 \h </w:instrText>
        </w:r>
        <w:r w:rsidR="00B65DAA">
          <w:rPr>
            <w:noProof/>
            <w:webHidden/>
          </w:rPr>
        </w:r>
        <w:r w:rsidR="00B65DAA">
          <w:rPr>
            <w:noProof/>
            <w:webHidden/>
          </w:rPr>
          <w:fldChar w:fldCharType="separate"/>
        </w:r>
        <w:r w:rsidR="00B65DAA">
          <w:rPr>
            <w:noProof/>
            <w:webHidden/>
          </w:rPr>
          <w:t>74</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19" w:history="1">
        <w:r w:rsidR="00B65DAA" w:rsidRPr="003831D1">
          <w:rPr>
            <w:rStyle w:val="Hyperlink"/>
            <w:noProof/>
          </w:rPr>
          <w:t>5.5</w:t>
        </w:r>
        <w:r w:rsidR="00B65DAA">
          <w:rPr>
            <w:rFonts w:asciiTheme="minorHAnsi" w:eastAsiaTheme="minorEastAsia" w:hAnsiTheme="minorHAnsi" w:cstheme="minorBidi"/>
            <w:b w:val="0"/>
            <w:i w:val="0"/>
            <w:noProof/>
            <w:sz w:val="22"/>
            <w:szCs w:val="22"/>
          </w:rPr>
          <w:tab/>
        </w:r>
        <w:r w:rsidR="00B65DAA" w:rsidRPr="003831D1">
          <w:rPr>
            <w:rStyle w:val="Hyperlink"/>
            <w:noProof/>
          </w:rPr>
          <w:t>Xác định giá trị pin</w:t>
        </w:r>
        <w:r w:rsidR="00B65DAA">
          <w:rPr>
            <w:noProof/>
            <w:webHidden/>
          </w:rPr>
          <w:tab/>
        </w:r>
        <w:r w:rsidR="00B65DAA">
          <w:rPr>
            <w:noProof/>
            <w:webHidden/>
          </w:rPr>
          <w:fldChar w:fldCharType="begin"/>
        </w:r>
        <w:r w:rsidR="00B65DAA">
          <w:rPr>
            <w:noProof/>
            <w:webHidden/>
          </w:rPr>
          <w:instrText xml:space="preserve"> PAGEREF _Toc9798319 \h </w:instrText>
        </w:r>
        <w:r w:rsidR="00B65DAA">
          <w:rPr>
            <w:noProof/>
            <w:webHidden/>
          </w:rPr>
        </w:r>
        <w:r w:rsidR="00B65DAA">
          <w:rPr>
            <w:noProof/>
            <w:webHidden/>
          </w:rPr>
          <w:fldChar w:fldCharType="separate"/>
        </w:r>
        <w:r w:rsidR="00B65DAA">
          <w:rPr>
            <w:noProof/>
            <w:webHidden/>
          </w:rPr>
          <w:t>78</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20" w:history="1">
        <w:r w:rsidR="00B65DAA" w:rsidRPr="003831D1">
          <w:rPr>
            <w:rStyle w:val="Hyperlink"/>
            <w:b/>
            <w:noProof/>
          </w:rPr>
          <w:t>5.5.1</w:t>
        </w:r>
        <w:r w:rsidR="00B65DAA">
          <w:rPr>
            <w:rFonts w:asciiTheme="minorHAnsi" w:eastAsiaTheme="minorEastAsia" w:hAnsiTheme="minorHAnsi" w:cstheme="minorBidi"/>
            <w:i w:val="0"/>
            <w:noProof/>
            <w:szCs w:val="22"/>
          </w:rPr>
          <w:tab/>
        </w:r>
        <w:r w:rsidR="00B65DAA" w:rsidRPr="003831D1">
          <w:rPr>
            <w:rStyle w:val="Hyperlink"/>
            <w:b/>
            <w:noProof/>
          </w:rPr>
          <w:t>Giới thiệu ADC</w:t>
        </w:r>
        <w:r w:rsidR="00B65DAA">
          <w:rPr>
            <w:noProof/>
            <w:webHidden/>
          </w:rPr>
          <w:tab/>
        </w:r>
        <w:r w:rsidR="00B65DAA">
          <w:rPr>
            <w:noProof/>
            <w:webHidden/>
          </w:rPr>
          <w:fldChar w:fldCharType="begin"/>
        </w:r>
        <w:r w:rsidR="00B65DAA">
          <w:rPr>
            <w:noProof/>
            <w:webHidden/>
          </w:rPr>
          <w:instrText xml:space="preserve"> PAGEREF _Toc9798320 \h </w:instrText>
        </w:r>
        <w:r w:rsidR="00B65DAA">
          <w:rPr>
            <w:noProof/>
            <w:webHidden/>
          </w:rPr>
        </w:r>
        <w:r w:rsidR="00B65DAA">
          <w:rPr>
            <w:noProof/>
            <w:webHidden/>
          </w:rPr>
          <w:fldChar w:fldCharType="separate"/>
        </w:r>
        <w:r w:rsidR="00B65DAA">
          <w:rPr>
            <w:noProof/>
            <w:webHidden/>
          </w:rPr>
          <w:t>78</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21" w:history="1">
        <w:r w:rsidR="00B65DAA" w:rsidRPr="003831D1">
          <w:rPr>
            <w:rStyle w:val="Hyperlink"/>
            <w:b/>
            <w:noProof/>
          </w:rPr>
          <w:t>5.5.2</w:t>
        </w:r>
        <w:r w:rsidR="00B65DAA">
          <w:rPr>
            <w:rFonts w:asciiTheme="minorHAnsi" w:eastAsiaTheme="minorEastAsia" w:hAnsiTheme="minorHAnsi" w:cstheme="minorBidi"/>
            <w:i w:val="0"/>
            <w:noProof/>
            <w:szCs w:val="22"/>
          </w:rPr>
          <w:tab/>
        </w:r>
        <w:r w:rsidR="00B65DAA" w:rsidRPr="003831D1">
          <w:rPr>
            <w:rStyle w:val="Hyperlink"/>
            <w:b/>
            <w:noProof/>
          </w:rPr>
          <w:t>Sử dụng ADC vào đọc giá trị nguồn cấp</w:t>
        </w:r>
        <w:r w:rsidR="00B65DAA">
          <w:rPr>
            <w:noProof/>
            <w:webHidden/>
          </w:rPr>
          <w:tab/>
        </w:r>
        <w:r w:rsidR="00B65DAA">
          <w:rPr>
            <w:noProof/>
            <w:webHidden/>
          </w:rPr>
          <w:fldChar w:fldCharType="begin"/>
        </w:r>
        <w:r w:rsidR="00B65DAA">
          <w:rPr>
            <w:noProof/>
            <w:webHidden/>
          </w:rPr>
          <w:instrText xml:space="preserve"> PAGEREF _Toc9798321 \h </w:instrText>
        </w:r>
        <w:r w:rsidR="00B65DAA">
          <w:rPr>
            <w:noProof/>
            <w:webHidden/>
          </w:rPr>
        </w:r>
        <w:r w:rsidR="00B65DAA">
          <w:rPr>
            <w:noProof/>
            <w:webHidden/>
          </w:rPr>
          <w:fldChar w:fldCharType="separate"/>
        </w:r>
        <w:r w:rsidR="00B65DAA">
          <w:rPr>
            <w:noProof/>
            <w:webHidden/>
          </w:rPr>
          <w:t>78</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22" w:history="1">
        <w:r w:rsidR="00B65DAA" w:rsidRPr="003831D1">
          <w:rPr>
            <w:rStyle w:val="Hyperlink"/>
            <w:noProof/>
          </w:rPr>
          <w:t>5.6</w:t>
        </w:r>
        <w:r w:rsidR="00B65DAA">
          <w:rPr>
            <w:rFonts w:asciiTheme="minorHAnsi" w:eastAsiaTheme="minorEastAsia" w:hAnsiTheme="minorHAnsi" w:cstheme="minorBidi"/>
            <w:b w:val="0"/>
            <w:i w:val="0"/>
            <w:noProof/>
            <w:sz w:val="22"/>
            <w:szCs w:val="22"/>
          </w:rPr>
          <w:tab/>
        </w:r>
        <w:r w:rsidR="00B65DAA" w:rsidRPr="003831D1">
          <w:rPr>
            <w:rStyle w:val="Hyperlink"/>
            <w:noProof/>
          </w:rPr>
          <w:t>Lập trình đọc giá trị thời gian thực</w:t>
        </w:r>
        <w:r w:rsidR="00B65DAA">
          <w:rPr>
            <w:noProof/>
            <w:webHidden/>
          </w:rPr>
          <w:tab/>
        </w:r>
        <w:r w:rsidR="00B65DAA">
          <w:rPr>
            <w:noProof/>
            <w:webHidden/>
          </w:rPr>
          <w:fldChar w:fldCharType="begin"/>
        </w:r>
        <w:r w:rsidR="00B65DAA">
          <w:rPr>
            <w:noProof/>
            <w:webHidden/>
          </w:rPr>
          <w:instrText xml:space="preserve"> PAGEREF _Toc9798322 \h </w:instrText>
        </w:r>
        <w:r w:rsidR="00B65DAA">
          <w:rPr>
            <w:noProof/>
            <w:webHidden/>
          </w:rPr>
        </w:r>
        <w:r w:rsidR="00B65DAA">
          <w:rPr>
            <w:noProof/>
            <w:webHidden/>
          </w:rPr>
          <w:fldChar w:fldCharType="separate"/>
        </w:r>
        <w:r w:rsidR="00B65DAA">
          <w:rPr>
            <w:noProof/>
            <w:webHidden/>
          </w:rPr>
          <w:t>79</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23" w:history="1">
        <w:r w:rsidR="00B65DAA" w:rsidRPr="003831D1">
          <w:rPr>
            <w:rStyle w:val="Hyperlink"/>
            <w:b/>
            <w:noProof/>
          </w:rPr>
          <w:t>5.6.1</w:t>
        </w:r>
        <w:r w:rsidR="00B65DAA">
          <w:rPr>
            <w:rFonts w:asciiTheme="minorHAnsi" w:eastAsiaTheme="minorEastAsia" w:hAnsiTheme="minorHAnsi" w:cstheme="minorBidi"/>
            <w:i w:val="0"/>
            <w:noProof/>
            <w:szCs w:val="22"/>
          </w:rPr>
          <w:tab/>
        </w:r>
        <w:r w:rsidR="00B65DAA" w:rsidRPr="003831D1">
          <w:rPr>
            <w:rStyle w:val="Hyperlink"/>
            <w:b/>
            <w:noProof/>
          </w:rPr>
          <w:t>Giới thiệu hệ thống thời gian thực</w:t>
        </w:r>
        <w:r w:rsidR="00B65DAA">
          <w:rPr>
            <w:noProof/>
            <w:webHidden/>
          </w:rPr>
          <w:tab/>
        </w:r>
        <w:r w:rsidR="00B65DAA">
          <w:rPr>
            <w:noProof/>
            <w:webHidden/>
          </w:rPr>
          <w:fldChar w:fldCharType="begin"/>
        </w:r>
        <w:r w:rsidR="00B65DAA">
          <w:rPr>
            <w:noProof/>
            <w:webHidden/>
          </w:rPr>
          <w:instrText xml:space="preserve"> PAGEREF _Toc9798323 \h </w:instrText>
        </w:r>
        <w:r w:rsidR="00B65DAA">
          <w:rPr>
            <w:noProof/>
            <w:webHidden/>
          </w:rPr>
        </w:r>
        <w:r w:rsidR="00B65DAA">
          <w:rPr>
            <w:noProof/>
            <w:webHidden/>
          </w:rPr>
          <w:fldChar w:fldCharType="separate"/>
        </w:r>
        <w:r w:rsidR="00B65DAA">
          <w:rPr>
            <w:noProof/>
            <w:webHidden/>
          </w:rPr>
          <w:t>79</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24" w:history="1">
        <w:r w:rsidR="00B65DAA" w:rsidRPr="003831D1">
          <w:rPr>
            <w:rStyle w:val="Hyperlink"/>
            <w:b/>
            <w:noProof/>
          </w:rPr>
          <w:t>5.6.2</w:t>
        </w:r>
        <w:r w:rsidR="00B65DAA">
          <w:rPr>
            <w:rFonts w:asciiTheme="minorHAnsi" w:eastAsiaTheme="minorEastAsia" w:hAnsiTheme="minorHAnsi" w:cstheme="minorBidi"/>
            <w:i w:val="0"/>
            <w:noProof/>
            <w:szCs w:val="22"/>
          </w:rPr>
          <w:tab/>
        </w:r>
        <w:r w:rsidR="00B65DAA" w:rsidRPr="003831D1">
          <w:rPr>
            <w:rStyle w:val="Hyperlink"/>
            <w:b/>
            <w:noProof/>
          </w:rPr>
          <w:t>Sử dụng module thời gian thực cho Robot</w:t>
        </w:r>
        <w:r w:rsidR="00B65DAA">
          <w:rPr>
            <w:noProof/>
            <w:webHidden/>
          </w:rPr>
          <w:tab/>
        </w:r>
        <w:r w:rsidR="00B65DAA">
          <w:rPr>
            <w:noProof/>
            <w:webHidden/>
          </w:rPr>
          <w:fldChar w:fldCharType="begin"/>
        </w:r>
        <w:r w:rsidR="00B65DAA">
          <w:rPr>
            <w:noProof/>
            <w:webHidden/>
          </w:rPr>
          <w:instrText xml:space="preserve"> PAGEREF _Toc9798324 \h </w:instrText>
        </w:r>
        <w:r w:rsidR="00B65DAA">
          <w:rPr>
            <w:noProof/>
            <w:webHidden/>
          </w:rPr>
        </w:r>
        <w:r w:rsidR="00B65DAA">
          <w:rPr>
            <w:noProof/>
            <w:webHidden/>
          </w:rPr>
          <w:fldChar w:fldCharType="separate"/>
        </w:r>
        <w:r w:rsidR="00B65DAA">
          <w:rPr>
            <w:noProof/>
            <w:webHidden/>
          </w:rPr>
          <w:t>80</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25" w:history="1">
        <w:r w:rsidR="00B65DAA" w:rsidRPr="003831D1">
          <w:rPr>
            <w:rStyle w:val="Hyperlink"/>
            <w:noProof/>
          </w:rPr>
          <w:t>5.7</w:t>
        </w:r>
        <w:r w:rsidR="00B65DAA">
          <w:rPr>
            <w:rFonts w:asciiTheme="minorHAnsi" w:eastAsiaTheme="minorEastAsia" w:hAnsiTheme="minorHAnsi" w:cstheme="minorBidi"/>
            <w:b w:val="0"/>
            <w:i w:val="0"/>
            <w:noProof/>
            <w:sz w:val="22"/>
            <w:szCs w:val="22"/>
          </w:rPr>
          <w:tab/>
        </w:r>
        <w:r w:rsidR="00B65DAA" w:rsidRPr="003831D1">
          <w:rPr>
            <w:rStyle w:val="Hyperlink"/>
            <w:noProof/>
          </w:rPr>
          <w:t>Thuật toán di chuyển của robot</w:t>
        </w:r>
        <w:r w:rsidR="00B65DAA">
          <w:rPr>
            <w:noProof/>
            <w:webHidden/>
          </w:rPr>
          <w:tab/>
        </w:r>
        <w:r w:rsidR="00B65DAA">
          <w:rPr>
            <w:noProof/>
            <w:webHidden/>
          </w:rPr>
          <w:fldChar w:fldCharType="begin"/>
        </w:r>
        <w:r w:rsidR="00B65DAA">
          <w:rPr>
            <w:noProof/>
            <w:webHidden/>
          </w:rPr>
          <w:instrText xml:space="preserve"> PAGEREF _Toc9798325 \h </w:instrText>
        </w:r>
        <w:r w:rsidR="00B65DAA">
          <w:rPr>
            <w:noProof/>
            <w:webHidden/>
          </w:rPr>
        </w:r>
        <w:r w:rsidR="00B65DAA">
          <w:rPr>
            <w:noProof/>
            <w:webHidden/>
          </w:rPr>
          <w:fldChar w:fldCharType="separate"/>
        </w:r>
        <w:r w:rsidR="00B65DAA">
          <w:rPr>
            <w:noProof/>
            <w:webHidden/>
          </w:rPr>
          <w:t>82</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26" w:history="1">
        <w:r w:rsidR="00B65DAA" w:rsidRPr="003831D1">
          <w:rPr>
            <w:rStyle w:val="Hyperlink"/>
            <w:b/>
            <w:noProof/>
          </w:rPr>
          <w:t>5.7.1</w:t>
        </w:r>
        <w:r w:rsidR="00B65DAA">
          <w:rPr>
            <w:rFonts w:asciiTheme="minorHAnsi" w:eastAsiaTheme="minorEastAsia" w:hAnsiTheme="minorHAnsi" w:cstheme="minorBidi"/>
            <w:i w:val="0"/>
            <w:noProof/>
            <w:szCs w:val="22"/>
          </w:rPr>
          <w:tab/>
        </w:r>
        <w:r w:rsidR="00B65DAA" w:rsidRPr="003831D1">
          <w:rPr>
            <w:rStyle w:val="Hyperlink"/>
            <w:b/>
            <w:noProof/>
          </w:rPr>
          <w:t>Giới thiệu thuật toán di chuyển</w:t>
        </w:r>
        <w:r w:rsidR="00B65DAA">
          <w:rPr>
            <w:noProof/>
            <w:webHidden/>
          </w:rPr>
          <w:tab/>
        </w:r>
        <w:r w:rsidR="00B65DAA">
          <w:rPr>
            <w:noProof/>
            <w:webHidden/>
          </w:rPr>
          <w:fldChar w:fldCharType="begin"/>
        </w:r>
        <w:r w:rsidR="00B65DAA">
          <w:rPr>
            <w:noProof/>
            <w:webHidden/>
          </w:rPr>
          <w:instrText xml:space="preserve"> PAGEREF _Toc9798326 \h </w:instrText>
        </w:r>
        <w:r w:rsidR="00B65DAA">
          <w:rPr>
            <w:noProof/>
            <w:webHidden/>
          </w:rPr>
        </w:r>
        <w:r w:rsidR="00B65DAA">
          <w:rPr>
            <w:noProof/>
            <w:webHidden/>
          </w:rPr>
          <w:fldChar w:fldCharType="separate"/>
        </w:r>
        <w:r w:rsidR="00B65DAA">
          <w:rPr>
            <w:noProof/>
            <w:webHidden/>
          </w:rPr>
          <w:t>82</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27" w:history="1">
        <w:r w:rsidR="00B65DAA" w:rsidRPr="003831D1">
          <w:rPr>
            <w:rStyle w:val="Hyperlink"/>
            <w:b/>
            <w:noProof/>
          </w:rPr>
          <w:t>5.7.2</w:t>
        </w:r>
        <w:r w:rsidR="00B65DAA">
          <w:rPr>
            <w:rFonts w:asciiTheme="minorHAnsi" w:eastAsiaTheme="minorEastAsia" w:hAnsiTheme="minorHAnsi" w:cstheme="minorBidi"/>
            <w:i w:val="0"/>
            <w:noProof/>
            <w:szCs w:val="22"/>
          </w:rPr>
          <w:tab/>
        </w:r>
        <w:r w:rsidR="00B65DAA" w:rsidRPr="003831D1">
          <w:rPr>
            <w:rStyle w:val="Hyperlink"/>
            <w:b/>
            <w:noProof/>
          </w:rPr>
          <w:t>Ứng dụng  thuật toán</w:t>
        </w:r>
        <w:r w:rsidR="00B65DAA">
          <w:rPr>
            <w:noProof/>
            <w:webHidden/>
          </w:rPr>
          <w:tab/>
        </w:r>
        <w:r w:rsidR="00B65DAA">
          <w:rPr>
            <w:noProof/>
            <w:webHidden/>
          </w:rPr>
          <w:fldChar w:fldCharType="begin"/>
        </w:r>
        <w:r w:rsidR="00B65DAA">
          <w:rPr>
            <w:noProof/>
            <w:webHidden/>
          </w:rPr>
          <w:instrText xml:space="preserve"> PAGEREF _Toc9798327 \h </w:instrText>
        </w:r>
        <w:r w:rsidR="00B65DAA">
          <w:rPr>
            <w:noProof/>
            <w:webHidden/>
          </w:rPr>
        </w:r>
        <w:r w:rsidR="00B65DAA">
          <w:rPr>
            <w:noProof/>
            <w:webHidden/>
          </w:rPr>
          <w:fldChar w:fldCharType="separate"/>
        </w:r>
        <w:r w:rsidR="00B65DAA">
          <w:rPr>
            <w:noProof/>
            <w:webHidden/>
          </w:rPr>
          <w:t>82</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28" w:history="1">
        <w:r w:rsidR="00B65DAA" w:rsidRPr="003831D1">
          <w:rPr>
            <w:rStyle w:val="Hyperlink"/>
            <w:noProof/>
          </w:rPr>
          <w:t>5.8</w:t>
        </w:r>
        <w:r w:rsidR="00B65DAA">
          <w:rPr>
            <w:rFonts w:asciiTheme="minorHAnsi" w:eastAsiaTheme="minorEastAsia" w:hAnsiTheme="minorHAnsi" w:cstheme="minorBidi"/>
            <w:b w:val="0"/>
            <w:i w:val="0"/>
            <w:noProof/>
            <w:sz w:val="22"/>
            <w:szCs w:val="22"/>
          </w:rPr>
          <w:tab/>
        </w:r>
        <w:r w:rsidR="00B65DAA" w:rsidRPr="003831D1">
          <w:rPr>
            <w:rStyle w:val="Hyperlink"/>
            <w:noProof/>
          </w:rPr>
          <w:t>Sơ đồ ghép nối các module và giải thuật hệ thống</w:t>
        </w:r>
        <w:r w:rsidR="00B65DAA">
          <w:rPr>
            <w:noProof/>
            <w:webHidden/>
          </w:rPr>
          <w:tab/>
        </w:r>
        <w:r w:rsidR="00B65DAA">
          <w:rPr>
            <w:noProof/>
            <w:webHidden/>
          </w:rPr>
          <w:fldChar w:fldCharType="begin"/>
        </w:r>
        <w:r w:rsidR="00B65DAA">
          <w:rPr>
            <w:noProof/>
            <w:webHidden/>
          </w:rPr>
          <w:instrText xml:space="preserve"> PAGEREF _Toc9798328 \h </w:instrText>
        </w:r>
        <w:r w:rsidR="00B65DAA">
          <w:rPr>
            <w:noProof/>
            <w:webHidden/>
          </w:rPr>
        </w:r>
        <w:r w:rsidR="00B65DAA">
          <w:rPr>
            <w:noProof/>
            <w:webHidden/>
          </w:rPr>
          <w:fldChar w:fldCharType="separate"/>
        </w:r>
        <w:r w:rsidR="00B65DAA">
          <w:rPr>
            <w:noProof/>
            <w:webHidden/>
          </w:rPr>
          <w:t>86</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29" w:history="1">
        <w:r w:rsidR="00B65DAA" w:rsidRPr="003831D1">
          <w:rPr>
            <w:rStyle w:val="Hyperlink"/>
            <w:b/>
            <w:noProof/>
          </w:rPr>
          <w:t>5.8.1</w:t>
        </w:r>
        <w:r w:rsidR="00B65DAA">
          <w:rPr>
            <w:rFonts w:asciiTheme="minorHAnsi" w:eastAsiaTheme="minorEastAsia" w:hAnsiTheme="minorHAnsi" w:cstheme="minorBidi"/>
            <w:i w:val="0"/>
            <w:noProof/>
            <w:szCs w:val="22"/>
          </w:rPr>
          <w:tab/>
        </w:r>
        <w:r w:rsidR="00B65DAA" w:rsidRPr="003831D1">
          <w:rPr>
            <w:rStyle w:val="Hyperlink"/>
            <w:b/>
            <w:noProof/>
          </w:rPr>
          <w:t>Sơ đồ khối</w:t>
        </w:r>
        <w:r w:rsidR="00B65DAA">
          <w:rPr>
            <w:noProof/>
            <w:webHidden/>
          </w:rPr>
          <w:tab/>
        </w:r>
        <w:r w:rsidR="00B65DAA">
          <w:rPr>
            <w:noProof/>
            <w:webHidden/>
          </w:rPr>
          <w:fldChar w:fldCharType="begin"/>
        </w:r>
        <w:r w:rsidR="00B65DAA">
          <w:rPr>
            <w:noProof/>
            <w:webHidden/>
          </w:rPr>
          <w:instrText xml:space="preserve"> PAGEREF _Toc9798329 \h </w:instrText>
        </w:r>
        <w:r w:rsidR="00B65DAA">
          <w:rPr>
            <w:noProof/>
            <w:webHidden/>
          </w:rPr>
        </w:r>
        <w:r w:rsidR="00B65DAA">
          <w:rPr>
            <w:noProof/>
            <w:webHidden/>
          </w:rPr>
          <w:fldChar w:fldCharType="separate"/>
        </w:r>
        <w:r w:rsidR="00B65DAA">
          <w:rPr>
            <w:noProof/>
            <w:webHidden/>
          </w:rPr>
          <w:t>86</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30" w:history="1">
        <w:r w:rsidR="00B65DAA" w:rsidRPr="003831D1">
          <w:rPr>
            <w:rStyle w:val="Hyperlink"/>
            <w:b/>
            <w:noProof/>
          </w:rPr>
          <w:t>5.8.2</w:t>
        </w:r>
        <w:r w:rsidR="00B65DAA">
          <w:rPr>
            <w:rFonts w:asciiTheme="minorHAnsi" w:eastAsiaTheme="minorEastAsia" w:hAnsiTheme="minorHAnsi" w:cstheme="minorBidi"/>
            <w:i w:val="0"/>
            <w:noProof/>
            <w:szCs w:val="22"/>
          </w:rPr>
          <w:tab/>
        </w:r>
        <w:r w:rsidR="00B65DAA" w:rsidRPr="003831D1">
          <w:rPr>
            <w:rStyle w:val="Hyperlink"/>
            <w:b/>
            <w:noProof/>
          </w:rPr>
          <w:t>Giải thuật hệ thống trong vi điều khiển</w:t>
        </w:r>
        <w:r w:rsidR="00B65DAA">
          <w:rPr>
            <w:noProof/>
            <w:webHidden/>
          </w:rPr>
          <w:tab/>
        </w:r>
        <w:r w:rsidR="00B65DAA">
          <w:rPr>
            <w:noProof/>
            <w:webHidden/>
          </w:rPr>
          <w:fldChar w:fldCharType="begin"/>
        </w:r>
        <w:r w:rsidR="00B65DAA">
          <w:rPr>
            <w:noProof/>
            <w:webHidden/>
          </w:rPr>
          <w:instrText xml:space="preserve"> PAGEREF _Toc9798330 \h </w:instrText>
        </w:r>
        <w:r w:rsidR="00B65DAA">
          <w:rPr>
            <w:noProof/>
            <w:webHidden/>
          </w:rPr>
        </w:r>
        <w:r w:rsidR="00B65DAA">
          <w:rPr>
            <w:noProof/>
            <w:webHidden/>
          </w:rPr>
          <w:fldChar w:fldCharType="separate"/>
        </w:r>
        <w:r w:rsidR="00B65DAA">
          <w:rPr>
            <w:noProof/>
            <w:webHidden/>
          </w:rPr>
          <w:t>87</w:t>
        </w:r>
        <w:r w:rsidR="00B65DAA">
          <w:rPr>
            <w:noProof/>
            <w:webHidden/>
          </w:rPr>
          <w:fldChar w:fldCharType="end"/>
        </w:r>
      </w:hyperlink>
    </w:p>
    <w:p w:rsidR="00B65DAA" w:rsidRDefault="00707C22">
      <w:pPr>
        <w:pStyle w:val="TOC1"/>
        <w:rPr>
          <w:rFonts w:asciiTheme="minorHAnsi" w:eastAsiaTheme="minorEastAsia" w:hAnsiTheme="minorHAnsi" w:cstheme="minorBidi"/>
          <w:b w:val="0"/>
          <w:sz w:val="22"/>
          <w:szCs w:val="22"/>
        </w:rPr>
      </w:pPr>
      <w:hyperlink w:anchor="_Toc9798331" w:history="1">
        <w:r w:rsidR="00B65DAA" w:rsidRPr="003831D1">
          <w:rPr>
            <w:rStyle w:val="Hyperlink"/>
          </w:rPr>
          <w:t>CHƯƠNG 6: THIẾT KẾ GIAO DIỆN NGƯỜI BẰNG NGÔN NGỮ C#</w:t>
        </w:r>
        <w:r w:rsidR="00B65DAA">
          <w:rPr>
            <w:webHidden/>
          </w:rPr>
          <w:tab/>
        </w:r>
        <w:r w:rsidR="00B65DAA">
          <w:rPr>
            <w:webHidden/>
          </w:rPr>
          <w:fldChar w:fldCharType="begin"/>
        </w:r>
        <w:r w:rsidR="00B65DAA">
          <w:rPr>
            <w:webHidden/>
          </w:rPr>
          <w:instrText xml:space="preserve"> PAGEREF _Toc9798331 \h </w:instrText>
        </w:r>
        <w:r w:rsidR="00B65DAA">
          <w:rPr>
            <w:webHidden/>
          </w:rPr>
        </w:r>
        <w:r w:rsidR="00B65DAA">
          <w:rPr>
            <w:webHidden/>
          </w:rPr>
          <w:fldChar w:fldCharType="separate"/>
        </w:r>
        <w:r w:rsidR="00B65DAA">
          <w:rPr>
            <w:webHidden/>
          </w:rPr>
          <w:t>91</w:t>
        </w:r>
        <w:r w:rsidR="00B65DAA">
          <w:rPr>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32" w:history="1">
        <w:r w:rsidR="00B65DAA" w:rsidRPr="003831D1">
          <w:rPr>
            <w:rStyle w:val="Hyperlink"/>
            <w:noProof/>
          </w:rPr>
          <w:t>6.1</w:t>
        </w:r>
        <w:r w:rsidR="00B65DAA">
          <w:rPr>
            <w:rFonts w:asciiTheme="minorHAnsi" w:eastAsiaTheme="minorEastAsia" w:hAnsiTheme="minorHAnsi" w:cstheme="minorBidi"/>
            <w:b w:val="0"/>
            <w:i w:val="0"/>
            <w:noProof/>
            <w:sz w:val="22"/>
            <w:szCs w:val="22"/>
          </w:rPr>
          <w:tab/>
        </w:r>
        <w:r w:rsidR="00B65DAA" w:rsidRPr="003831D1">
          <w:rPr>
            <w:rStyle w:val="Hyperlink"/>
            <w:noProof/>
          </w:rPr>
          <w:t>Đặt vấn đề</w:t>
        </w:r>
        <w:r w:rsidR="00B65DAA">
          <w:rPr>
            <w:noProof/>
            <w:webHidden/>
          </w:rPr>
          <w:tab/>
        </w:r>
        <w:r w:rsidR="00B65DAA">
          <w:rPr>
            <w:noProof/>
            <w:webHidden/>
          </w:rPr>
          <w:fldChar w:fldCharType="begin"/>
        </w:r>
        <w:r w:rsidR="00B65DAA">
          <w:rPr>
            <w:noProof/>
            <w:webHidden/>
          </w:rPr>
          <w:instrText xml:space="preserve"> PAGEREF _Toc9798332 \h </w:instrText>
        </w:r>
        <w:r w:rsidR="00B65DAA">
          <w:rPr>
            <w:noProof/>
            <w:webHidden/>
          </w:rPr>
        </w:r>
        <w:r w:rsidR="00B65DAA">
          <w:rPr>
            <w:noProof/>
            <w:webHidden/>
          </w:rPr>
          <w:fldChar w:fldCharType="separate"/>
        </w:r>
        <w:r w:rsidR="00B65DAA">
          <w:rPr>
            <w:noProof/>
            <w:webHidden/>
          </w:rPr>
          <w:t>92</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33" w:history="1">
        <w:r w:rsidR="00B65DAA" w:rsidRPr="003831D1">
          <w:rPr>
            <w:rStyle w:val="Hyperlink"/>
            <w:noProof/>
          </w:rPr>
          <w:t>6.2</w:t>
        </w:r>
        <w:r w:rsidR="00B65DAA">
          <w:rPr>
            <w:rFonts w:asciiTheme="minorHAnsi" w:eastAsiaTheme="minorEastAsia" w:hAnsiTheme="minorHAnsi" w:cstheme="minorBidi"/>
            <w:b w:val="0"/>
            <w:i w:val="0"/>
            <w:noProof/>
            <w:sz w:val="22"/>
            <w:szCs w:val="22"/>
          </w:rPr>
          <w:tab/>
        </w:r>
        <w:r w:rsidR="00B65DAA" w:rsidRPr="003831D1">
          <w:rPr>
            <w:rStyle w:val="Hyperlink"/>
            <w:noProof/>
          </w:rPr>
          <w:t>Giới thiệu giao diện người dùng (UI)</w:t>
        </w:r>
        <w:r w:rsidR="00B65DAA">
          <w:rPr>
            <w:noProof/>
            <w:webHidden/>
          </w:rPr>
          <w:tab/>
        </w:r>
        <w:r w:rsidR="00B65DAA">
          <w:rPr>
            <w:noProof/>
            <w:webHidden/>
          </w:rPr>
          <w:fldChar w:fldCharType="begin"/>
        </w:r>
        <w:r w:rsidR="00B65DAA">
          <w:rPr>
            <w:noProof/>
            <w:webHidden/>
          </w:rPr>
          <w:instrText xml:space="preserve"> PAGEREF _Toc9798333 \h </w:instrText>
        </w:r>
        <w:r w:rsidR="00B65DAA">
          <w:rPr>
            <w:noProof/>
            <w:webHidden/>
          </w:rPr>
        </w:r>
        <w:r w:rsidR="00B65DAA">
          <w:rPr>
            <w:noProof/>
            <w:webHidden/>
          </w:rPr>
          <w:fldChar w:fldCharType="separate"/>
        </w:r>
        <w:r w:rsidR="00B65DAA">
          <w:rPr>
            <w:noProof/>
            <w:webHidden/>
          </w:rPr>
          <w:t>92</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34" w:history="1">
        <w:r w:rsidR="00B65DAA" w:rsidRPr="003831D1">
          <w:rPr>
            <w:rStyle w:val="Hyperlink"/>
            <w:noProof/>
          </w:rPr>
          <w:t>6.3</w:t>
        </w:r>
        <w:r w:rsidR="00B65DAA">
          <w:rPr>
            <w:rFonts w:asciiTheme="minorHAnsi" w:eastAsiaTheme="minorEastAsia" w:hAnsiTheme="minorHAnsi" w:cstheme="minorBidi"/>
            <w:b w:val="0"/>
            <w:i w:val="0"/>
            <w:noProof/>
            <w:sz w:val="22"/>
            <w:szCs w:val="22"/>
          </w:rPr>
          <w:tab/>
        </w:r>
        <w:r w:rsidR="00B65DAA" w:rsidRPr="003831D1">
          <w:rPr>
            <w:rStyle w:val="Hyperlink"/>
            <w:noProof/>
          </w:rPr>
          <w:t>Giới thiệu chương trình Visual Studio</w:t>
        </w:r>
        <w:r w:rsidR="00B65DAA">
          <w:rPr>
            <w:noProof/>
            <w:webHidden/>
          </w:rPr>
          <w:tab/>
        </w:r>
        <w:r w:rsidR="00B65DAA">
          <w:rPr>
            <w:noProof/>
            <w:webHidden/>
          </w:rPr>
          <w:fldChar w:fldCharType="begin"/>
        </w:r>
        <w:r w:rsidR="00B65DAA">
          <w:rPr>
            <w:noProof/>
            <w:webHidden/>
          </w:rPr>
          <w:instrText xml:space="preserve"> PAGEREF _Toc9798334 \h </w:instrText>
        </w:r>
        <w:r w:rsidR="00B65DAA">
          <w:rPr>
            <w:noProof/>
            <w:webHidden/>
          </w:rPr>
        </w:r>
        <w:r w:rsidR="00B65DAA">
          <w:rPr>
            <w:noProof/>
            <w:webHidden/>
          </w:rPr>
          <w:fldChar w:fldCharType="separate"/>
        </w:r>
        <w:r w:rsidR="00B65DAA">
          <w:rPr>
            <w:noProof/>
            <w:webHidden/>
          </w:rPr>
          <w:t>94</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35" w:history="1">
        <w:r w:rsidR="00B65DAA" w:rsidRPr="003831D1">
          <w:rPr>
            <w:rStyle w:val="Hyperlink"/>
            <w:noProof/>
          </w:rPr>
          <w:t>6.4</w:t>
        </w:r>
        <w:r w:rsidR="00B65DAA">
          <w:rPr>
            <w:rFonts w:asciiTheme="minorHAnsi" w:eastAsiaTheme="minorEastAsia" w:hAnsiTheme="minorHAnsi" w:cstheme="minorBidi"/>
            <w:b w:val="0"/>
            <w:i w:val="0"/>
            <w:noProof/>
            <w:sz w:val="22"/>
            <w:szCs w:val="22"/>
          </w:rPr>
          <w:tab/>
        </w:r>
        <w:r w:rsidR="00B65DAA" w:rsidRPr="003831D1">
          <w:rPr>
            <w:rStyle w:val="Hyperlink"/>
            <w:noProof/>
          </w:rPr>
          <w:t>Các tính năng chính của giao diện</w:t>
        </w:r>
        <w:r w:rsidR="00B65DAA">
          <w:rPr>
            <w:noProof/>
            <w:webHidden/>
          </w:rPr>
          <w:tab/>
        </w:r>
        <w:r w:rsidR="00B65DAA">
          <w:rPr>
            <w:noProof/>
            <w:webHidden/>
          </w:rPr>
          <w:fldChar w:fldCharType="begin"/>
        </w:r>
        <w:r w:rsidR="00B65DAA">
          <w:rPr>
            <w:noProof/>
            <w:webHidden/>
          </w:rPr>
          <w:instrText xml:space="preserve"> PAGEREF _Toc9798335 \h </w:instrText>
        </w:r>
        <w:r w:rsidR="00B65DAA">
          <w:rPr>
            <w:noProof/>
            <w:webHidden/>
          </w:rPr>
        </w:r>
        <w:r w:rsidR="00B65DAA">
          <w:rPr>
            <w:noProof/>
            <w:webHidden/>
          </w:rPr>
          <w:fldChar w:fldCharType="separate"/>
        </w:r>
        <w:r w:rsidR="00B65DAA">
          <w:rPr>
            <w:noProof/>
            <w:webHidden/>
          </w:rPr>
          <w:t>97</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36" w:history="1">
        <w:r w:rsidR="00B65DAA" w:rsidRPr="003831D1">
          <w:rPr>
            <w:rStyle w:val="Hyperlink"/>
            <w:b/>
            <w:noProof/>
          </w:rPr>
          <w:t>6.4.1</w:t>
        </w:r>
        <w:r w:rsidR="00B65DAA">
          <w:rPr>
            <w:rFonts w:asciiTheme="minorHAnsi" w:eastAsiaTheme="minorEastAsia" w:hAnsiTheme="minorHAnsi" w:cstheme="minorBidi"/>
            <w:i w:val="0"/>
            <w:noProof/>
            <w:szCs w:val="22"/>
          </w:rPr>
          <w:tab/>
        </w:r>
        <w:r w:rsidR="00B65DAA" w:rsidRPr="003831D1">
          <w:rPr>
            <w:rStyle w:val="Hyperlink"/>
            <w:b/>
            <w:noProof/>
          </w:rPr>
          <w:t>Kết nối thiết bị</w:t>
        </w:r>
        <w:r w:rsidR="00B65DAA">
          <w:rPr>
            <w:noProof/>
            <w:webHidden/>
          </w:rPr>
          <w:tab/>
        </w:r>
        <w:r w:rsidR="00B65DAA">
          <w:rPr>
            <w:noProof/>
            <w:webHidden/>
          </w:rPr>
          <w:fldChar w:fldCharType="begin"/>
        </w:r>
        <w:r w:rsidR="00B65DAA">
          <w:rPr>
            <w:noProof/>
            <w:webHidden/>
          </w:rPr>
          <w:instrText xml:space="preserve"> PAGEREF _Toc9798336 \h </w:instrText>
        </w:r>
        <w:r w:rsidR="00B65DAA">
          <w:rPr>
            <w:noProof/>
            <w:webHidden/>
          </w:rPr>
        </w:r>
        <w:r w:rsidR="00B65DAA">
          <w:rPr>
            <w:noProof/>
            <w:webHidden/>
          </w:rPr>
          <w:fldChar w:fldCharType="separate"/>
        </w:r>
        <w:r w:rsidR="00B65DAA">
          <w:rPr>
            <w:noProof/>
            <w:webHidden/>
          </w:rPr>
          <w:t>97</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37" w:history="1">
        <w:r w:rsidR="00B65DAA" w:rsidRPr="003831D1">
          <w:rPr>
            <w:rStyle w:val="Hyperlink"/>
            <w:b/>
            <w:noProof/>
          </w:rPr>
          <w:t>6.4.2</w:t>
        </w:r>
        <w:r w:rsidR="00B65DAA">
          <w:rPr>
            <w:rFonts w:asciiTheme="minorHAnsi" w:eastAsiaTheme="minorEastAsia" w:hAnsiTheme="minorHAnsi" w:cstheme="minorBidi"/>
            <w:i w:val="0"/>
            <w:noProof/>
            <w:szCs w:val="22"/>
          </w:rPr>
          <w:tab/>
        </w:r>
        <w:r w:rsidR="00B65DAA" w:rsidRPr="003831D1">
          <w:rPr>
            <w:rStyle w:val="Hyperlink"/>
            <w:b/>
            <w:noProof/>
          </w:rPr>
          <w:t>Cài đặt cho robot</w:t>
        </w:r>
        <w:r w:rsidR="00B65DAA">
          <w:rPr>
            <w:noProof/>
            <w:webHidden/>
          </w:rPr>
          <w:tab/>
        </w:r>
        <w:r w:rsidR="00B65DAA">
          <w:rPr>
            <w:noProof/>
            <w:webHidden/>
          </w:rPr>
          <w:fldChar w:fldCharType="begin"/>
        </w:r>
        <w:r w:rsidR="00B65DAA">
          <w:rPr>
            <w:noProof/>
            <w:webHidden/>
          </w:rPr>
          <w:instrText xml:space="preserve"> PAGEREF _Toc9798337 \h </w:instrText>
        </w:r>
        <w:r w:rsidR="00B65DAA">
          <w:rPr>
            <w:noProof/>
            <w:webHidden/>
          </w:rPr>
        </w:r>
        <w:r w:rsidR="00B65DAA">
          <w:rPr>
            <w:noProof/>
            <w:webHidden/>
          </w:rPr>
          <w:fldChar w:fldCharType="separate"/>
        </w:r>
        <w:r w:rsidR="00B65DAA">
          <w:rPr>
            <w:noProof/>
            <w:webHidden/>
          </w:rPr>
          <w:t>101</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38" w:history="1">
        <w:r w:rsidR="00B65DAA" w:rsidRPr="003831D1">
          <w:rPr>
            <w:rStyle w:val="Hyperlink"/>
            <w:b/>
            <w:noProof/>
          </w:rPr>
          <w:t>6.4.3</w:t>
        </w:r>
        <w:r w:rsidR="00B65DAA">
          <w:rPr>
            <w:rFonts w:asciiTheme="minorHAnsi" w:eastAsiaTheme="minorEastAsia" w:hAnsiTheme="minorHAnsi" w:cstheme="minorBidi"/>
            <w:i w:val="0"/>
            <w:noProof/>
            <w:szCs w:val="22"/>
          </w:rPr>
          <w:tab/>
        </w:r>
        <w:r w:rsidR="00B65DAA" w:rsidRPr="003831D1">
          <w:rPr>
            <w:rStyle w:val="Hyperlink"/>
            <w:b/>
            <w:noProof/>
          </w:rPr>
          <w:t>Theo dõi trạng thái của robot</w:t>
        </w:r>
        <w:r w:rsidR="00B65DAA">
          <w:rPr>
            <w:noProof/>
            <w:webHidden/>
          </w:rPr>
          <w:tab/>
        </w:r>
        <w:r w:rsidR="00B65DAA">
          <w:rPr>
            <w:noProof/>
            <w:webHidden/>
          </w:rPr>
          <w:fldChar w:fldCharType="begin"/>
        </w:r>
        <w:r w:rsidR="00B65DAA">
          <w:rPr>
            <w:noProof/>
            <w:webHidden/>
          </w:rPr>
          <w:instrText xml:space="preserve"> PAGEREF _Toc9798338 \h </w:instrText>
        </w:r>
        <w:r w:rsidR="00B65DAA">
          <w:rPr>
            <w:noProof/>
            <w:webHidden/>
          </w:rPr>
        </w:r>
        <w:r w:rsidR="00B65DAA">
          <w:rPr>
            <w:noProof/>
            <w:webHidden/>
          </w:rPr>
          <w:fldChar w:fldCharType="separate"/>
        </w:r>
        <w:r w:rsidR="00B65DAA">
          <w:rPr>
            <w:noProof/>
            <w:webHidden/>
          </w:rPr>
          <w:t>105</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39" w:history="1">
        <w:r w:rsidR="00B65DAA" w:rsidRPr="003831D1">
          <w:rPr>
            <w:rStyle w:val="Hyperlink"/>
            <w:b/>
            <w:noProof/>
          </w:rPr>
          <w:t>6.4.4</w:t>
        </w:r>
        <w:r w:rsidR="00B65DAA">
          <w:rPr>
            <w:rFonts w:asciiTheme="minorHAnsi" w:eastAsiaTheme="minorEastAsia" w:hAnsiTheme="minorHAnsi" w:cstheme="minorBidi"/>
            <w:i w:val="0"/>
            <w:noProof/>
            <w:szCs w:val="22"/>
          </w:rPr>
          <w:tab/>
        </w:r>
        <w:r w:rsidR="00B65DAA" w:rsidRPr="003831D1">
          <w:rPr>
            <w:rStyle w:val="Hyperlink"/>
            <w:b/>
            <w:noProof/>
          </w:rPr>
          <w:t>Ghi chép quá trình làm việc</w:t>
        </w:r>
        <w:r w:rsidR="00B65DAA">
          <w:rPr>
            <w:noProof/>
            <w:webHidden/>
          </w:rPr>
          <w:tab/>
        </w:r>
        <w:r w:rsidR="00B65DAA">
          <w:rPr>
            <w:noProof/>
            <w:webHidden/>
          </w:rPr>
          <w:fldChar w:fldCharType="begin"/>
        </w:r>
        <w:r w:rsidR="00B65DAA">
          <w:rPr>
            <w:noProof/>
            <w:webHidden/>
          </w:rPr>
          <w:instrText xml:space="preserve"> PAGEREF _Toc9798339 \h </w:instrText>
        </w:r>
        <w:r w:rsidR="00B65DAA">
          <w:rPr>
            <w:noProof/>
            <w:webHidden/>
          </w:rPr>
        </w:r>
        <w:r w:rsidR="00B65DAA">
          <w:rPr>
            <w:noProof/>
            <w:webHidden/>
          </w:rPr>
          <w:fldChar w:fldCharType="separate"/>
        </w:r>
        <w:r w:rsidR="00B65DAA">
          <w:rPr>
            <w:noProof/>
            <w:webHidden/>
          </w:rPr>
          <w:t>108</w:t>
        </w:r>
        <w:r w:rsidR="00B65DAA">
          <w:rPr>
            <w:noProof/>
            <w:webHidden/>
          </w:rPr>
          <w:fldChar w:fldCharType="end"/>
        </w:r>
      </w:hyperlink>
    </w:p>
    <w:p w:rsidR="00B65DAA" w:rsidRDefault="00707C22">
      <w:pPr>
        <w:pStyle w:val="TOC1"/>
        <w:rPr>
          <w:rFonts w:asciiTheme="minorHAnsi" w:eastAsiaTheme="minorEastAsia" w:hAnsiTheme="minorHAnsi" w:cstheme="minorBidi"/>
          <w:b w:val="0"/>
          <w:sz w:val="22"/>
          <w:szCs w:val="22"/>
        </w:rPr>
      </w:pPr>
      <w:hyperlink w:anchor="_Toc9798340" w:history="1">
        <w:r w:rsidR="00B65DAA" w:rsidRPr="003831D1">
          <w:rPr>
            <w:rStyle w:val="Hyperlink"/>
          </w:rPr>
          <w:t>CHƯƠNG 7: THỰC NGHIỆM VÀ ĐÁNH GIÁ KẾT QUẢ</w:t>
        </w:r>
        <w:r w:rsidR="00B65DAA">
          <w:rPr>
            <w:webHidden/>
          </w:rPr>
          <w:tab/>
        </w:r>
        <w:r w:rsidR="00B65DAA">
          <w:rPr>
            <w:webHidden/>
          </w:rPr>
          <w:fldChar w:fldCharType="begin"/>
        </w:r>
        <w:r w:rsidR="00B65DAA">
          <w:rPr>
            <w:webHidden/>
          </w:rPr>
          <w:instrText xml:space="preserve"> PAGEREF _Toc9798340 \h </w:instrText>
        </w:r>
        <w:r w:rsidR="00B65DAA">
          <w:rPr>
            <w:webHidden/>
          </w:rPr>
        </w:r>
        <w:r w:rsidR="00B65DAA">
          <w:rPr>
            <w:webHidden/>
          </w:rPr>
          <w:fldChar w:fldCharType="separate"/>
        </w:r>
        <w:r w:rsidR="00B65DAA">
          <w:rPr>
            <w:webHidden/>
          </w:rPr>
          <w:t>112</w:t>
        </w:r>
        <w:r w:rsidR="00B65DAA">
          <w:rPr>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41" w:history="1">
        <w:r w:rsidR="00B65DAA" w:rsidRPr="003831D1">
          <w:rPr>
            <w:rStyle w:val="Hyperlink"/>
            <w:noProof/>
          </w:rPr>
          <w:t>7.1</w:t>
        </w:r>
        <w:r w:rsidR="00B65DAA">
          <w:rPr>
            <w:rFonts w:asciiTheme="minorHAnsi" w:eastAsiaTheme="minorEastAsia" w:hAnsiTheme="minorHAnsi" w:cstheme="minorBidi"/>
            <w:b w:val="0"/>
            <w:i w:val="0"/>
            <w:noProof/>
            <w:sz w:val="22"/>
            <w:szCs w:val="22"/>
          </w:rPr>
          <w:tab/>
        </w:r>
        <w:r w:rsidR="00B65DAA" w:rsidRPr="003831D1">
          <w:rPr>
            <w:rStyle w:val="Hyperlink"/>
            <w:noProof/>
          </w:rPr>
          <w:t>Kết quả đạt được</w:t>
        </w:r>
        <w:r w:rsidR="00B65DAA">
          <w:rPr>
            <w:noProof/>
            <w:webHidden/>
          </w:rPr>
          <w:tab/>
        </w:r>
        <w:r w:rsidR="00B65DAA">
          <w:rPr>
            <w:noProof/>
            <w:webHidden/>
          </w:rPr>
          <w:fldChar w:fldCharType="begin"/>
        </w:r>
        <w:r w:rsidR="00B65DAA">
          <w:rPr>
            <w:noProof/>
            <w:webHidden/>
          </w:rPr>
          <w:instrText xml:space="preserve"> PAGEREF _Toc9798341 \h </w:instrText>
        </w:r>
        <w:r w:rsidR="00B65DAA">
          <w:rPr>
            <w:noProof/>
            <w:webHidden/>
          </w:rPr>
        </w:r>
        <w:r w:rsidR="00B65DAA">
          <w:rPr>
            <w:noProof/>
            <w:webHidden/>
          </w:rPr>
          <w:fldChar w:fldCharType="separate"/>
        </w:r>
        <w:r w:rsidR="00B65DAA">
          <w:rPr>
            <w:noProof/>
            <w:webHidden/>
          </w:rPr>
          <w:t>113</w:t>
        </w:r>
        <w:r w:rsidR="00B65DAA">
          <w:rPr>
            <w:noProof/>
            <w:webHidden/>
          </w:rPr>
          <w:fldChar w:fldCharType="end"/>
        </w:r>
      </w:hyperlink>
    </w:p>
    <w:p w:rsidR="00B65DAA" w:rsidRDefault="00707C22">
      <w:pPr>
        <w:pStyle w:val="TOC3"/>
        <w:tabs>
          <w:tab w:val="right" w:leader="dot" w:pos="9750"/>
        </w:tabs>
        <w:rPr>
          <w:rFonts w:asciiTheme="minorHAnsi" w:eastAsiaTheme="minorEastAsia" w:hAnsiTheme="minorHAnsi" w:cstheme="minorBidi"/>
          <w:i w:val="0"/>
          <w:noProof/>
          <w:szCs w:val="22"/>
        </w:rPr>
      </w:pPr>
      <w:hyperlink w:anchor="_Toc9798342" w:history="1">
        <w:r w:rsidR="00B65DAA" w:rsidRPr="003831D1">
          <w:rPr>
            <w:rStyle w:val="Hyperlink"/>
            <w:b/>
            <w:noProof/>
          </w:rPr>
          <w:t>7.1.1   Phần cơ khí và mạch điều khiển</w:t>
        </w:r>
        <w:r w:rsidR="00B65DAA">
          <w:rPr>
            <w:noProof/>
            <w:webHidden/>
          </w:rPr>
          <w:tab/>
        </w:r>
        <w:r w:rsidR="00B65DAA">
          <w:rPr>
            <w:noProof/>
            <w:webHidden/>
          </w:rPr>
          <w:fldChar w:fldCharType="begin"/>
        </w:r>
        <w:r w:rsidR="00B65DAA">
          <w:rPr>
            <w:noProof/>
            <w:webHidden/>
          </w:rPr>
          <w:instrText xml:space="preserve"> PAGEREF _Toc9798342 \h </w:instrText>
        </w:r>
        <w:r w:rsidR="00B65DAA">
          <w:rPr>
            <w:noProof/>
            <w:webHidden/>
          </w:rPr>
        </w:r>
        <w:r w:rsidR="00B65DAA">
          <w:rPr>
            <w:noProof/>
            <w:webHidden/>
          </w:rPr>
          <w:fldChar w:fldCharType="separate"/>
        </w:r>
        <w:r w:rsidR="00B65DAA">
          <w:rPr>
            <w:noProof/>
            <w:webHidden/>
          </w:rPr>
          <w:t>113</w:t>
        </w:r>
        <w:r w:rsidR="00B65DAA">
          <w:rPr>
            <w:noProof/>
            <w:webHidden/>
          </w:rPr>
          <w:fldChar w:fldCharType="end"/>
        </w:r>
      </w:hyperlink>
    </w:p>
    <w:p w:rsidR="00B65DAA" w:rsidRDefault="00707C22">
      <w:pPr>
        <w:pStyle w:val="TOC3"/>
        <w:tabs>
          <w:tab w:val="right" w:leader="dot" w:pos="9750"/>
        </w:tabs>
        <w:rPr>
          <w:rFonts w:asciiTheme="minorHAnsi" w:eastAsiaTheme="minorEastAsia" w:hAnsiTheme="minorHAnsi" w:cstheme="minorBidi"/>
          <w:i w:val="0"/>
          <w:noProof/>
          <w:szCs w:val="22"/>
        </w:rPr>
      </w:pPr>
      <w:hyperlink w:anchor="_Toc9798343" w:history="1">
        <w:r w:rsidR="00B65DAA" w:rsidRPr="003831D1">
          <w:rPr>
            <w:rStyle w:val="Hyperlink"/>
            <w:b/>
            <w:noProof/>
          </w:rPr>
          <w:t>7.1.2   Phần lập trình vi điều khiển</w:t>
        </w:r>
        <w:r w:rsidR="00B65DAA">
          <w:rPr>
            <w:noProof/>
            <w:webHidden/>
          </w:rPr>
          <w:tab/>
        </w:r>
        <w:r w:rsidR="00B65DAA">
          <w:rPr>
            <w:noProof/>
            <w:webHidden/>
          </w:rPr>
          <w:fldChar w:fldCharType="begin"/>
        </w:r>
        <w:r w:rsidR="00B65DAA">
          <w:rPr>
            <w:noProof/>
            <w:webHidden/>
          </w:rPr>
          <w:instrText xml:space="preserve"> PAGEREF _Toc9798343 \h </w:instrText>
        </w:r>
        <w:r w:rsidR="00B65DAA">
          <w:rPr>
            <w:noProof/>
            <w:webHidden/>
          </w:rPr>
        </w:r>
        <w:r w:rsidR="00B65DAA">
          <w:rPr>
            <w:noProof/>
            <w:webHidden/>
          </w:rPr>
          <w:fldChar w:fldCharType="separate"/>
        </w:r>
        <w:r w:rsidR="00B65DAA">
          <w:rPr>
            <w:noProof/>
            <w:webHidden/>
          </w:rPr>
          <w:t>113</w:t>
        </w:r>
        <w:r w:rsidR="00B65DAA">
          <w:rPr>
            <w:noProof/>
            <w:webHidden/>
          </w:rPr>
          <w:fldChar w:fldCharType="end"/>
        </w:r>
      </w:hyperlink>
    </w:p>
    <w:p w:rsidR="00B65DAA" w:rsidRDefault="00707C22">
      <w:pPr>
        <w:pStyle w:val="TOC3"/>
        <w:tabs>
          <w:tab w:val="right" w:leader="dot" w:pos="9750"/>
        </w:tabs>
        <w:rPr>
          <w:rFonts w:asciiTheme="minorHAnsi" w:eastAsiaTheme="minorEastAsia" w:hAnsiTheme="minorHAnsi" w:cstheme="minorBidi"/>
          <w:i w:val="0"/>
          <w:noProof/>
          <w:szCs w:val="22"/>
        </w:rPr>
      </w:pPr>
      <w:hyperlink w:anchor="_Toc9798344" w:history="1">
        <w:r w:rsidR="00B65DAA" w:rsidRPr="003831D1">
          <w:rPr>
            <w:rStyle w:val="Hyperlink"/>
            <w:b/>
            <w:noProof/>
          </w:rPr>
          <w:t>7.1.3   Phần lập trình ứng dụng</w:t>
        </w:r>
        <w:r w:rsidR="00B65DAA">
          <w:rPr>
            <w:noProof/>
            <w:webHidden/>
          </w:rPr>
          <w:tab/>
        </w:r>
        <w:r w:rsidR="00B65DAA">
          <w:rPr>
            <w:noProof/>
            <w:webHidden/>
          </w:rPr>
          <w:fldChar w:fldCharType="begin"/>
        </w:r>
        <w:r w:rsidR="00B65DAA">
          <w:rPr>
            <w:noProof/>
            <w:webHidden/>
          </w:rPr>
          <w:instrText xml:space="preserve"> PAGEREF _Toc9798344 \h </w:instrText>
        </w:r>
        <w:r w:rsidR="00B65DAA">
          <w:rPr>
            <w:noProof/>
            <w:webHidden/>
          </w:rPr>
        </w:r>
        <w:r w:rsidR="00B65DAA">
          <w:rPr>
            <w:noProof/>
            <w:webHidden/>
          </w:rPr>
          <w:fldChar w:fldCharType="separate"/>
        </w:r>
        <w:r w:rsidR="00B65DAA">
          <w:rPr>
            <w:noProof/>
            <w:webHidden/>
          </w:rPr>
          <w:t>114</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45" w:history="1">
        <w:r w:rsidR="00B65DAA" w:rsidRPr="003831D1">
          <w:rPr>
            <w:rStyle w:val="Hyperlink"/>
            <w:noProof/>
          </w:rPr>
          <w:t>7.2</w:t>
        </w:r>
        <w:r w:rsidR="00B65DAA">
          <w:rPr>
            <w:rFonts w:asciiTheme="minorHAnsi" w:eastAsiaTheme="minorEastAsia" w:hAnsiTheme="minorHAnsi" w:cstheme="minorBidi"/>
            <w:b w:val="0"/>
            <w:i w:val="0"/>
            <w:noProof/>
            <w:sz w:val="22"/>
            <w:szCs w:val="22"/>
          </w:rPr>
          <w:tab/>
        </w:r>
        <w:r w:rsidR="00B65DAA" w:rsidRPr="003831D1">
          <w:rPr>
            <w:rStyle w:val="Hyperlink"/>
            <w:noProof/>
          </w:rPr>
          <w:t>Thực nghiệm quá trình hoạt động của Robot</w:t>
        </w:r>
        <w:r w:rsidR="00B65DAA">
          <w:rPr>
            <w:noProof/>
            <w:webHidden/>
          </w:rPr>
          <w:tab/>
        </w:r>
        <w:r w:rsidR="00B65DAA">
          <w:rPr>
            <w:noProof/>
            <w:webHidden/>
          </w:rPr>
          <w:fldChar w:fldCharType="begin"/>
        </w:r>
        <w:r w:rsidR="00B65DAA">
          <w:rPr>
            <w:noProof/>
            <w:webHidden/>
          </w:rPr>
          <w:instrText xml:space="preserve"> PAGEREF _Toc9798345 \h </w:instrText>
        </w:r>
        <w:r w:rsidR="00B65DAA">
          <w:rPr>
            <w:noProof/>
            <w:webHidden/>
          </w:rPr>
        </w:r>
        <w:r w:rsidR="00B65DAA">
          <w:rPr>
            <w:noProof/>
            <w:webHidden/>
          </w:rPr>
          <w:fldChar w:fldCharType="separate"/>
        </w:r>
        <w:r w:rsidR="00B65DAA">
          <w:rPr>
            <w:noProof/>
            <w:webHidden/>
          </w:rPr>
          <w:t>115</w:t>
        </w:r>
        <w:r w:rsidR="00B65DAA">
          <w:rPr>
            <w:noProof/>
            <w:webHidden/>
          </w:rPr>
          <w:fldChar w:fldCharType="end"/>
        </w:r>
      </w:hyperlink>
    </w:p>
    <w:p w:rsidR="00B65DAA" w:rsidRDefault="00707C22">
      <w:pPr>
        <w:pStyle w:val="TOC3"/>
        <w:tabs>
          <w:tab w:val="left" w:pos="2316"/>
          <w:tab w:val="right" w:leader="dot" w:pos="9750"/>
        </w:tabs>
        <w:rPr>
          <w:rFonts w:asciiTheme="minorHAnsi" w:eastAsiaTheme="minorEastAsia" w:hAnsiTheme="minorHAnsi" w:cstheme="minorBidi"/>
          <w:i w:val="0"/>
          <w:noProof/>
          <w:szCs w:val="22"/>
        </w:rPr>
      </w:pPr>
      <w:hyperlink w:anchor="_Toc9798346" w:history="1">
        <w:r w:rsidR="00B65DAA" w:rsidRPr="003831D1">
          <w:rPr>
            <w:rStyle w:val="Hyperlink"/>
            <w:b/>
            <w:noProof/>
          </w:rPr>
          <w:t>7.2.1</w:t>
        </w:r>
        <w:r w:rsidR="00B65DAA">
          <w:rPr>
            <w:rFonts w:asciiTheme="minorHAnsi" w:eastAsiaTheme="minorEastAsia" w:hAnsiTheme="minorHAnsi" w:cstheme="minorBidi"/>
            <w:i w:val="0"/>
            <w:noProof/>
            <w:szCs w:val="22"/>
          </w:rPr>
          <w:tab/>
        </w:r>
        <w:r w:rsidR="00B65DAA" w:rsidRPr="003831D1">
          <w:rPr>
            <w:rStyle w:val="Hyperlink"/>
            <w:b/>
            <w:noProof/>
          </w:rPr>
          <w:t>Quá trình truyền nhận không dây</w:t>
        </w:r>
        <w:r w:rsidR="00B65DAA">
          <w:rPr>
            <w:noProof/>
            <w:webHidden/>
          </w:rPr>
          <w:tab/>
        </w:r>
        <w:r w:rsidR="00B65DAA">
          <w:rPr>
            <w:noProof/>
            <w:webHidden/>
          </w:rPr>
          <w:fldChar w:fldCharType="begin"/>
        </w:r>
        <w:r w:rsidR="00B65DAA">
          <w:rPr>
            <w:noProof/>
            <w:webHidden/>
          </w:rPr>
          <w:instrText xml:space="preserve"> PAGEREF _Toc9798346 \h </w:instrText>
        </w:r>
        <w:r w:rsidR="00B65DAA">
          <w:rPr>
            <w:noProof/>
            <w:webHidden/>
          </w:rPr>
        </w:r>
        <w:r w:rsidR="00B65DAA">
          <w:rPr>
            <w:noProof/>
            <w:webHidden/>
          </w:rPr>
          <w:fldChar w:fldCharType="separate"/>
        </w:r>
        <w:r w:rsidR="00B65DAA">
          <w:rPr>
            <w:noProof/>
            <w:webHidden/>
          </w:rPr>
          <w:t>115</w:t>
        </w:r>
        <w:r w:rsidR="00B65DAA">
          <w:rPr>
            <w:noProof/>
            <w:webHidden/>
          </w:rPr>
          <w:fldChar w:fldCharType="end"/>
        </w:r>
      </w:hyperlink>
    </w:p>
    <w:p w:rsidR="00B65DAA" w:rsidRDefault="00707C22">
      <w:pPr>
        <w:pStyle w:val="TOC3"/>
        <w:tabs>
          <w:tab w:val="right" w:leader="dot" w:pos="9750"/>
        </w:tabs>
        <w:rPr>
          <w:rFonts w:asciiTheme="minorHAnsi" w:eastAsiaTheme="minorEastAsia" w:hAnsiTheme="minorHAnsi" w:cstheme="minorBidi"/>
          <w:i w:val="0"/>
          <w:noProof/>
          <w:szCs w:val="22"/>
        </w:rPr>
      </w:pPr>
      <w:hyperlink w:anchor="_Toc9798347" w:history="1">
        <w:r w:rsidR="00B65DAA" w:rsidRPr="003831D1">
          <w:rPr>
            <w:rStyle w:val="Hyperlink"/>
            <w:b/>
            <w:noProof/>
          </w:rPr>
          <w:t xml:space="preserve">7.2.2  </w:t>
        </w:r>
        <w:r w:rsidR="00B65DAA" w:rsidRPr="003831D1">
          <w:rPr>
            <w:rStyle w:val="Hyperlink"/>
            <w:noProof/>
          </w:rPr>
          <w:t xml:space="preserve"> </w:t>
        </w:r>
        <w:r w:rsidR="00B65DAA" w:rsidRPr="003831D1">
          <w:rPr>
            <w:rStyle w:val="Hyperlink"/>
            <w:b/>
            <w:noProof/>
          </w:rPr>
          <w:t>Khả năng di chuyển và tránh vật cản</w:t>
        </w:r>
        <w:r w:rsidR="00B65DAA">
          <w:rPr>
            <w:noProof/>
            <w:webHidden/>
          </w:rPr>
          <w:tab/>
        </w:r>
        <w:r w:rsidR="00B65DAA">
          <w:rPr>
            <w:noProof/>
            <w:webHidden/>
          </w:rPr>
          <w:fldChar w:fldCharType="begin"/>
        </w:r>
        <w:r w:rsidR="00B65DAA">
          <w:rPr>
            <w:noProof/>
            <w:webHidden/>
          </w:rPr>
          <w:instrText xml:space="preserve"> PAGEREF _Toc9798347 \h </w:instrText>
        </w:r>
        <w:r w:rsidR="00B65DAA">
          <w:rPr>
            <w:noProof/>
            <w:webHidden/>
          </w:rPr>
        </w:r>
        <w:r w:rsidR="00B65DAA">
          <w:rPr>
            <w:noProof/>
            <w:webHidden/>
          </w:rPr>
          <w:fldChar w:fldCharType="separate"/>
        </w:r>
        <w:r w:rsidR="00B65DAA">
          <w:rPr>
            <w:noProof/>
            <w:webHidden/>
          </w:rPr>
          <w:t>116</w:t>
        </w:r>
        <w:r w:rsidR="00B65DAA">
          <w:rPr>
            <w:noProof/>
            <w:webHidden/>
          </w:rPr>
          <w:fldChar w:fldCharType="end"/>
        </w:r>
      </w:hyperlink>
    </w:p>
    <w:p w:rsidR="00B65DAA" w:rsidRDefault="00707C22">
      <w:pPr>
        <w:pStyle w:val="TOC3"/>
        <w:tabs>
          <w:tab w:val="right" w:leader="dot" w:pos="9750"/>
        </w:tabs>
        <w:rPr>
          <w:rFonts w:asciiTheme="minorHAnsi" w:eastAsiaTheme="minorEastAsia" w:hAnsiTheme="minorHAnsi" w:cstheme="minorBidi"/>
          <w:i w:val="0"/>
          <w:noProof/>
          <w:szCs w:val="22"/>
        </w:rPr>
      </w:pPr>
      <w:hyperlink w:anchor="_Toc9798348" w:history="1">
        <w:r w:rsidR="00B65DAA" w:rsidRPr="003831D1">
          <w:rPr>
            <w:rStyle w:val="Hyperlink"/>
            <w:b/>
            <w:noProof/>
          </w:rPr>
          <w:t>7.2.3   Khả năng hút bụi của Robot</w:t>
        </w:r>
        <w:r w:rsidR="00B65DAA">
          <w:rPr>
            <w:noProof/>
            <w:webHidden/>
          </w:rPr>
          <w:tab/>
        </w:r>
        <w:r w:rsidR="00B65DAA">
          <w:rPr>
            <w:noProof/>
            <w:webHidden/>
          </w:rPr>
          <w:fldChar w:fldCharType="begin"/>
        </w:r>
        <w:r w:rsidR="00B65DAA">
          <w:rPr>
            <w:noProof/>
            <w:webHidden/>
          </w:rPr>
          <w:instrText xml:space="preserve"> PAGEREF _Toc9798348 \h </w:instrText>
        </w:r>
        <w:r w:rsidR="00B65DAA">
          <w:rPr>
            <w:noProof/>
            <w:webHidden/>
          </w:rPr>
        </w:r>
        <w:r w:rsidR="00B65DAA">
          <w:rPr>
            <w:noProof/>
            <w:webHidden/>
          </w:rPr>
          <w:fldChar w:fldCharType="separate"/>
        </w:r>
        <w:r w:rsidR="00B65DAA">
          <w:rPr>
            <w:noProof/>
            <w:webHidden/>
          </w:rPr>
          <w:t>117</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49" w:history="1">
        <w:r w:rsidR="00B65DAA" w:rsidRPr="003831D1">
          <w:rPr>
            <w:rStyle w:val="Hyperlink"/>
            <w:noProof/>
          </w:rPr>
          <w:t>7.3</w:t>
        </w:r>
        <w:r w:rsidR="00B65DAA">
          <w:rPr>
            <w:rFonts w:asciiTheme="minorHAnsi" w:eastAsiaTheme="minorEastAsia" w:hAnsiTheme="minorHAnsi" w:cstheme="minorBidi"/>
            <w:b w:val="0"/>
            <w:i w:val="0"/>
            <w:noProof/>
            <w:sz w:val="22"/>
            <w:szCs w:val="22"/>
          </w:rPr>
          <w:tab/>
        </w:r>
        <w:r w:rsidR="00B65DAA" w:rsidRPr="003831D1">
          <w:rPr>
            <w:rStyle w:val="Hyperlink"/>
            <w:noProof/>
          </w:rPr>
          <w:t>Nhận xét và đánh giá kết quả thực nghiệm</w:t>
        </w:r>
        <w:r w:rsidR="00B65DAA">
          <w:rPr>
            <w:noProof/>
            <w:webHidden/>
          </w:rPr>
          <w:tab/>
        </w:r>
        <w:r w:rsidR="00B65DAA">
          <w:rPr>
            <w:noProof/>
            <w:webHidden/>
          </w:rPr>
          <w:fldChar w:fldCharType="begin"/>
        </w:r>
        <w:r w:rsidR="00B65DAA">
          <w:rPr>
            <w:noProof/>
            <w:webHidden/>
          </w:rPr>
          <w:instrText xml:space="preserve"> PAGEREF _Toc9798349 \h </w:instrText>
        </w:r>
        <w:r w:rsidR="00B65DAA">
          <w:rPr>
            <w:noProof/>
            <w:webHidden/>
          </w:rPr>
        </w:r>
        <w:r w:rsidR="00B65DAA">
          <w:rPr>
            <w:noProof/>
            <w:webHidden/>
          </w:rPr>
          <w:fldChar w:fldCharType="separate"/>
        </w:r>
        <w:r w:rsidR="00B65DAA">
          <w:rPr>
            <w:noProof/>
            <w:webHidden/>
          </w:rPr>
          <w:t>117</w:t>
        </w:r>
        <w:r w:rsidR="00B65DAA">
          <w:rPr>
            <w:noProof/>
            <w:webHidden/>
          </w:rPr>
          <w:fldChar w:fldCharType="end"/>
        </w:r>
      </w:hyperlink>
    </w:p>
    <w:p w:rsidR="00B65DAA" w:rsidRDefault="00707C22">
      <w:pPr>
        <w:pStyle w:val="TOC3"/>
        <w:tabs>
          <w:tab w:val="right" w:leader="dot" w:pos="9750"/>
        </w:tabs>
        <w:rPr>
          <w:rFonts w:asciiTheme="minorHAnsi" w:eastAsiaTheme="minorEastAsia" w:hAnsiTheme="minorHAnsi" w:cstheme="minorBidi"/>
          <w:i w:val="0"/>
          <w:noProof/>
          <w:szCs w:val="22"/>
        </w:rPr>
      </w:pPr>
      <w:hyperlink w:anchor="_Toc9798350" w:history="1">
        <w:r w:rsidR="00B65DAA" w:rsidRPr="003831D1">
          <w:rPr>
            <w:rStyle w:val="Hyperlink"/>
            <w:b/>
            <w:noProof/>
          </w:rPr>
          <w:t>7.3.1   Tính hiệu quả</w:t>
        </w:r>
        <w:r w:rsidR="00B65DAA">
          <w:rPr>
            <w:noProof/>
            <w:webHidden/>
          </w:rPr>
          <w:tab/>
        </w:r>
        <w:r w:rsidR="00B65DAA">
          <w:rPr>
            <w:noProof/>
            <w:webHidden/>
          </w:rPr>
          <w:fldChar w:fldCharType="begin"/>
        </w:r>
        <w:r w:rsidR="00B65DAA">
          <w:rPr>
            <w:noProof/>
            <w:webHidden/>
          </w:rPr>
          <w:instrText xml:space="preserve"> PAGEREF _Toc9798350 \h </w:instrText>
        </w:r>
        <w:r w:rsidR="00B65DAA">
          <w:rPr>
            <w:noProof/>
            <w:webHidden/>
          </w:rPr>
        </w:r>
        <w:r w:rsidR="00B65DAA">
          <w:rPr>
            <w:noProof/>
            <w:webHidden/>
          </w:rPr>
          <w:fldChar w:fldCharType="separate"/>
        </w:r>
        <w:r w:rsidR="00B65DAA">
          <w:rPr>
            <w:noProof/>
            <w:webHidden/>
          </w:rPr>
          <w:t>117</w:t>
        </w:r>
        <w:r w:rsidR="00B65DAA">
          <w:rPr>
            <w:noProof/>
            <w:webHidden/>
          </w:rPr>
          <w:fldChar w:fldCharType="end"/>
        </w:r>
      </w:hyperlink>
    </w:p>
    <w:p w:rsidR="00B65DAA" w:rsidRDefault="00707C22">
      <w:pPr>
        <w:pStyle w:val="TOC3"/>
        <w:tabs>
          <w:tab w:val="right" w:leader="dot" w:pos="9750"/>
        </w:tabs>
        <w:rPr>
          <w:rFonts w:asciiTheme="minorHAnsi" w:eastAsiaTheme="minorEastAsia" w:hAnsiTheme="minorHAnsi" w:cstheme="minorBidi"/>
          <w:i w:val="0"/>
          <w:noProof/>
          <w:szCs w:val="22"/>
        </w:rPr>
      </w:pPr>
      <w:hyperlink w:anchor="_Toc9798351" w:history="1">
        <w:r w:rsidR="00B65DAA" w:rsidRPr="003831D1">
          <w:rPr>
            <w:rStyle w:val="Hyperlink"/>
            <w:b/>
            <w:noProof/>
          </w:rPr>
          <w:t>7.3.2   Nguồn pin và giá thành</w:t>
        </w:r>
        <w:r w:rsidR="00B65DAA">
          <w:rPr>
            <w:noProof/>
            <w:webHidden/>
          </w:rPr>
          <w:tab/>
        </w:r>
        <w:r w:rsidR="00B65DAA">
          <w:rPr>
            <w:noProof/>
            <w:webHidden/>
          </w:rPr>
          <w:fldChar w:fldCharType="begin"/>
        </w:r>
        <w:r w:rsidR="00B65DAA">
          <w:rPr>
            <w:noProof/>
            <w:webHidden/>
          </w:rPr>
          <w:instrText xml:space="preserve"> PAGEREF _Toc9798351 \h </w:instrText>
        </w:r>
        <w:r w:rsidR="00B65DAA">
          <w:rPr>
            <w:noProof/>
            <w:webHidden/>
          </w:rPr>
        </w:r>
        <w:r w:rsidR="00B65DAA">
          <w:rPr>
            <w:noProof/>
            <w:webHidden/>
          </w:rPr>
          <w:fldChar w:fldCharType="separate"/>
        </w:r>
        <w:r w:rsidR="00B65DAA">
          <w:rPr>
            <w:noProof/>
            <w:webHidden/>
          </w:rPr>
          <w:t>118</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52" w:history="1">
        <w:r w:rsidR="00B65DAA" w:rsidRPr="003831D1">
          <w:rPr>
            <w:rStyle w:val="Hyperlink"/>
            <w:noProof/>
          </w:rPr>
          <w:t>7.4</w:t>
        </w:r>
        <w:r w:rsidR="00B65DAA">
          <w:rPr>
            <w:rFonts w:asciiTheme="minorHAnsi" w:eastAsiaTheme="minorEastAsia" w:hAnsiTheme="minorHAnsi" w:cstheme="minorBidi"/>
            <w:b w:val="0"/>
            <w:i w:val="0"/>
            <w:noProof/>
            <w:sz w:val="22"/>
            <w:szCs w:val="22"/>
          </w:rPr>
          <w:tab/>
        </w:r>
        <w:r w:rsidR="00B65DAA" w:rsidRPr="003831D1">
          <w:rPr>
            <w:rStyle w:val="Hyperlink"/>
            <w:noProof/>
          </w:rPr>
          <w:t>Một số điểm cần khắc phục</w:t>
        </w:r>
        <w:r w:rsidR="00B65DAA">
          <w:rPr>
            <w:noProof/>
            <w:webHidden/>
          </w:rPr>
          <w:tab/>
        </w:r>
        <w:r w:rsidR="00B65DAA">
          <w:rPr>
            <w:noProof/>
            <w:webHidden/>
          </w:rPr>
          <w:fldChar w:fldCharType="begin"/>
        </w:r>
        <w:r w:rsidR="00B65DAA">
          <w:rPr>
            <w:noProof/>
            <w:webHidden/>
          </w:rPr>
          <w:instrText xml:space="preserve"> PAGEREF _Toc9798352 \h </w:instrText>
        </w:r>
        <w:r w:rsidR="00B65DAA">
          <w:rPr>
            <w:noProof/>
            <w:webHidden/>
          </w:rPr>
        </w:r>
        <w:r w:rsidR="00B65DAA">
          <w:rPr>
            <w:noProof/>
            <w:webHidden/>
          </w:rPr>
          <w:fldChar w:fldCharType="separate"/>
        </w:r>
        <w:r w:rsidR="00B65DAA">
          <w:rPr>
            <w:noProof/>
            <w:webHidden/>
          </w:rPr>
          <w:t>120</w:t>
        </w:r>
        <w:r w:rsidR="00B65DAA">
          <w:rPr>
            <w:noProof/>
            <w:webHidden/>
          </w:rPr>
          <w:fldChar w:fldCharType="end"/>
        </w:r>
      </w:hyperlink>
    </w:p>
    <w:p w:rsidR="00B65DAA" w:rsidRDefault="00707C22">
      <w:pPr>
        <w:pStyle w:val="TOC1"/>
        <w:rPr>
          <w:rFonts w:asciiTheme="minorHAnsi" w:eastAsiaTheme="minorEastAsia" w:hAnsiTheme="minorHAnsi" w:cstheme="minorBidi"/>
          <w:b w:val="0"/>
          <w:sz w:val="22"/>
          <w:szCs w:val="22"/>
        </w:rPr>
      </w:pPr>
      <w:hyperlink w:anchor="_Toc9798353" w:history="1">
        <w:r w:rsidR="00B65DAA" w:rsidRPr="003831D1">
          <w:rPr>
            <w:rStyle w:val="Hyperlink"/>
          </w:rPr>
          <w:t>CHƯƠNG 8: KẾT LUẬN VÀ HƯỚNG PHÁT TRIỂN</w:t>
        </w:r>
        <w:r w:rsidR="00B65DAA">
          <w:rPr>
            <w:webHidden/>
          </w:rPr>
          <w:tab/>
        </w:r>
        <w:r w:rsidR="00B65DAA">
          <w:rPr>
            <w:webHidden/>
          </w:rPr>
          <w:fldChar w:fldCharType="begin"/>
        </w:r>
        <w:r w:rsidR="00B65DAA">
          <w:rPr>
            <w:webHidden/>
          </w:rPr>
          <w:instrText xml:space="preserve"> PAGEREF _Toc9798353 \h </w:instrText>
        </w:r>
        <w:r w:rsidR="00B65DAA">
          <w:rPr>
            <w:webHidden/>
          </w:rPr>
        </w:r>
        <w:r w:rsidR="00B65DAA">
          <w:rPr>
            <w:webHidden/>
          </w:rPr>
          <w:fldChar w:fldCharType="separate"/>
        </w:r>
        <w:r w:rsidR="00B65DAA">
          <w:rPr>
            <w:webHidden/>
          </w:rPr>
          <w:t>121</w:t>
        </w:r>
        <w:r w:rsidR="00B65DAA">
          <w:rPr>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54" w:history="1">
        <w:r w:rsidR="00B65DAA" w:rsidRPr="003831D1">
          <w:rPr>
            <w:rStyle w:val="Hyperlink"/>
            <w:noProof/>
          </w:rPr>
          <w:t>8.1</w:t>
        </w:r>
        <w:r w:rsidR="00B65DAA">
          <w:rPr>
            <w:rFonts w:asciiTheme="minorHAnsi" w:eastAsiaTheme="minorEastAsia" w:hAnsiTheme="minorHAnsi" w:cstheme="minorBidi"/>
            <w:b w:val="0"/>
            <w:i w:val="0"/>
            <w:noProof/>
            <w:sz w:val="22"/>
            <w:szCs w:val="22"/>
          </w:rPr>
          <w:tab/>
        </w:r>
        <w:r w:rsidR="00B65DAA" w:rsidRPr="003831D1">
          <w:rPr>
            <w:rStyle w:val="Hyperlink"/>
            <w:noProof/>
          </w:rPr>
          <w:t>Kết luận đề tài</w:t>
        </w:r>
        <w:r w:rsidR="00B65DAA">
          <w:rPr>
            <w:noProof/>
            <w:webHidden/>
          </w:rPr>
          <w:tab/>
        </w:r>
        <w:r w:rsidR="00B65DAA">
          <w:rPr>
            <w:noProof/>
            <w:webHidden/>
          </w:rPr>
          <w:fldChar w:fldCharType="begin"/>
        </w:r>
        <w:r w:rsidR="00B65DAA">
          <w:rPr>
            <w:noProof/>
            <w:webHidden/>
          </w:rPr>
          <w:instrText xml:space="preserve"> PAGEREF _Toc9798354 \h </w:instrText>
        </w:r>
        <w:r w:rsidR="00B65DAA">
          <w:rPr>
            <w:noProof/>
            <w:webHidden/>
          </w:rPr>
        </w:r>
        <w:r w:rsidR="00B65DAA">
          <w:rPr>
            <w:noProof/>
            <w:webHidden/>
          </w:rPr>
          <w:fldChar w:fldCharType="separate"/>
        </w:r>
        <w:r w:rsidR="00B65DAA">
          <w:rPr>
            <w:noProof/>
            <w:webHidden/>
          </w:rPr>
          <w:t>122</w:t>
        </w:r>
        <w:r w:rsidR="00B65DAA">
          <w:rPr>
            <w:noProof/>
            <w:webHidden/>
          </w:rPr>
          <w:fldChar w:fldCharType="end"/>
        </w:r>
      </w:hyperlink>
    </w:p>
    <w:p w:rsidR="00B65DAA" w:rsidRDefault="00707C2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9798355" w:history="1">
        <w:r w:rsidR="00B65DAA" w:rsidRPr="003831D1">
          <w:rPr>
            <w:rStyle w:val="Hyperlink"/>
            <w:noProof/>
          </w:rPr>
          <w:t>8.2</w:t>
        </w:r>
        <w:r w:rsidR="00B65DAA">
          <w:rPr>
            <w:rFonts w:asciiTheme="minorHAnsi" w:eastAsiaTheme="minorEastAsia" w:hAnsiTheme="minorHAnsi" w:cstheme="minorBidi"/>
            <w:b w:val="0"/>
            <w:i w:val="0"/>
            <w:noProof/>
            <w:sz w:val="22"/>
            <w:szCs w:val="22"/>
          </w:rPr>
          <w:tab/>
        </w:r>
        <w:r w:rsidR="00B65DAA" w:rsidRPr="003831D1">
          <w:rPr>
            <w:rStyle w:val="Hyperlink"/>
            <w:noProof/>
          </w:rPr>
          <w:t>Hướng phát triển</w:t>
        </w:r>
        <w:r w:rsidR="00B65DAA">
          <w:rPr>
            <w:noProof/>
            <w:webHidden/>
          </w:rPr>
          <w:tab/>
        </w:r>
        <w:r w:rsidR="00B65DAA">
          <w:rPr>
            <w:noProof/>
            <w:webHidden/>
          </w:rPr>
          <w:fldChar w:fldCharType="begin"/>
        </w:r>
        <w:r w:rsidR="00B65DAA">
          <w:rPr>
            <w:noProof/>
            <w:webHidden/>
          </w:rPr>
          <w:instrText xml:space="preserve"> PAGEREF _Toc9798355 \h </w:instrText>
        </w:r>
        <w:r w:rsidR="00B65DAA">
          <w:rPr>
            <w:noProof/>
            <w:webHidden/>
          </w:rPr>
        </w:r>
        <w:r w:rsidR="00B65DAA">
          <w:rPr>
            <w:noProof/>
            <w:webHidden/>
          </w:rPr>
          <w:fldChar w:fldCharType="separate"/>
        </w:r>
        <w:r w:rsidR="00B65DAA">
          <w:rPr>
            <w:noProof/>
            <w:webHidden/>
          </w:rPr>
          <w:t>122</w:t>
        </w:r>
        <w:r w:rsidR="00B65DAA">
          <w:rPr>
            <w:noProof/>
            <w:webHidden/>
          </w:rPr>
          <w:fldChar w:fldCharType="end"/>
        </w:r>
      </w:hyperlink>
    </w:p>
    <w:p w:rsidR="00B65DAA" w:rsidRDefault="00707C22">
      <w:pPr>
        <w:pStyle w:val="TOC1"/>
        <w:rPr>
          <w:rFonts w:asciiTheme="minorHAnsi" w:eastAsiaTheme="minorEastAsia" w:hAnsiTheme="minorHAnsi" w:cstheme="minorBidi"/>
          <w:b w:val="0"/>
          <w:sz w:val="22"/>
          <w:szCs w:val="22"/>
        </w:rPr>
      </w:pPr>
      <w:hyperlink w:anchor="_Toc9798356" w:history="1">
        <w:r w:rsidR="00B65DAA" w:rsidRPr="003831D1">
          <w:rPr>
            <w:rStyle w:val="Hyperlink"/>
          </w:rPr>
          <w:t>TÀI LIỆU THAM KHẢO</w:t>
        </w:r>
        <w:r w:rsidR="00B65DAA">
          <w:rPr>
            <w:webHidden/>
          </w:rPr>
          <w:tab/>
        </w:r>
        <w:r w:rsidR="00B65DAA">
          <w:rPr>
            <w:webHidden/>
          </w:rPr>
          <w:fldChar w:fldCharType="begin"/>
        </w:r>
        <w:r w:rsidR="00B65DAA">
          <w:rPr>
            <w:webHidden/>
          </w:rPr>
          <w:instrText xml:space="preserve"> PAGEREF _Toc9798356 \h </w:instrText>
        </w:r>
        <w:r w:rsidR="00B65DAA">
          <w:rPr>
            <w:webHidden/>
          </w:rPr>
        </w:r>
        <w:r w:rsidR="00B65DAA">
          <w:rPr>
            <w:webHidden/>
          </w:rPr>
          <w:fldChar w:fldCharType="separate"/>
        </w:r>
        <w:r w:rsidR="00B65DAA">
          <w:rPr>
            <w:webHidden/>
          </w:rPr>
          <w:t>123</w:t>
        </w:r>
        <w:r w:rsidR="00B65DAA">
          <w:rPr>
            <w:webHidden/>
          </w:rPr>
          <w:fldChar w:fldCharType="end"/>
        </w:r>
      </w:hyperlink>
    </w:p>
    <w:p w:rsidR="00B65DAA" w:rsidRDefault="00707C22">
      <w:pPr>
        <w:pStyle w:val="TOC1"/>
        <w:rPr>
          <w:rFonts w:asciiTheme="minorHAnsi" w:eastAsiaTheme="minorEastAsia" w:hAnsiTheme="minorHAnsi" w:cstheme="minorBidi"/>
          <w:b w:val="0"/>
          <w:sz w:val="22"/>
          <w:szCs w:val="22"/>
        </w:rPr>
      </w:pPr>
      <w:hyperlink w:anchor="_Toc9798357" w:history="1">
        <w:r w:rsidR="00B65DAA" w:rsidRPr="003831D1">
          <w:rPr>
            <w:rStyle w:val="Hyperlink"/>
            <w:i/>
          </w:rPr>
          <w:t>Phụ lục: Cách nạp code module wifi ESP dùng USB UART</w:t>
        </w:r>
        <w:r w:rsidR="00B65DAA">
          <w:rPr>
            <w:webHidden/>
          </w:rPr>
          <w:tab/>
        </w:r>
        <w:r w:rsidR="00B65DAA">
          <w:rPr>
            <w:webHidden/>
          </w:rPr>
          <w:fldChar w:fldCharType="begin"/>
        </w:r>
        <w:r w:rsidR="00B65DAA">
          <w:rPr>
            <w:webHidden/>
          </w:rPr>
          <w:instrText xml:space="preserve"> PAGEREF _Toc9798357 \h </w:instrText>
        </w:r>
        <w:r w:rsidR="00B65DAA">
          <w:rPr>
            <w:webHidden/>
          </w:rPr>
        </w:r>
        <w:r w:rsidR="00B65DAA">
          <w:rPr>
            <w:webHidden/>
          </w:rPr>
          <w:fldChar w:fldCharType="separate"/>
        </w:r>
        <w:r w:rsidR="00B65DAA">
          <w:rPr>
            <w:webHidden/>
          </w:rPr>
          <w:t>125</w:t>
        </w:r>
        <w:r w:rsidR="00B65DAA">
          <w:rPr>
            <w:webHidden/>
          </w:rPr>
          <w:fldChar w:fldCharType="end"/>
        </w:r>
      </w:hyperlink>
    </w:p>
    <w:p w:rsidR="00F64A38" w:rsidRDefault="00B65DAA" w:rsidP="00F64A38">
      <w:pPr>
        <w:pStyle w:val="BodyText"/>
        <w:rPr>
          <w:lang w:eastAsia="ja-JP"/>
        </w:rPr>
      </w:pPr>
      <w:r>
        <w:rPr>
          <w:lang w:eastAsia="ja-JP"/>
        </w:rPr>
        <w:fldChar w:fldCharType="end"/>
      </w:r>
    </w:p>
    <w:p w:rsidR="00B65DAA" w:rsidRDefault="00B65DAA">
      <w:pPr>
        <w:rPr>
          <w:b/>
          <w:bCs/>
          <w:sz w:val="28"/>
          <w:szCs w:val="52"/>
        </w:rPr>
      </w:pPr>
      <w:bookmarkStart w:id="46" w:name="_Toc9797811"/>
      <w:bookmarkStart w:id="47" w:name="_Toc9797949"/>
      <w:r>
        <w:br w:type="page"/>
      </w:r>
    </w:p>
    <w:p w:rsidR="00510C93" w:rsidRDefault="00B61F79" w:rsidP="00C85662">
      <w:pPr>
        <w:pStyle w:val="Title"/>
        <w:ind w:left="540"/>
      </w:pPr>
      <w:r w:rsidRPr="00E53439">
        <w:lastRenderedPageBreak/>
        <w:t xml:space="preserve">DANH MỤC HÌNH </w:t>
      </w:r>
      <w:bookmarkEnd w:id="43"/>
      <w:bookmarkEnd w:id="44"/>
      <w:bookmarkEnd w:id="45"/>
      <w:r w:rsidR="00510C93">
        <w:t>ẢNH</w:t>
      </w:r>
      <w:bookmarkEnd w:id="46"/>
      <w:bookmarkEnd w:id="47"/>
    </w:p>
    <w:p w:rsidR="00964464" w:rsidRPr="00964464" w:rsidRDefault="00964464" w:rsidP="00510C93">
      <w:pPr>
        <w:pStyle w:val="BodyText"/>
        <w:spacing w:line="360" w:lineRule="auto"/>
        <w:ind w:left="1080"/>
        <w:rPr>
          <w:b/>
          <w:i/>
          <w:sz w:val="28"/>
          <w:szCs w:val="28"/>
          <w:u w:val="single"/>
        </w:rPr>
      </w:pPr>
      <w:r w:rsidRPr="00964464">
        <w:rPr>
          <w:b/>
          <w:i/>
          <w:sz w:val="28"/>
          <w:szCs w:val="28"/>
          <w:u w:val="single"/>
        </w:rPr>
        <w:t>Chương 1:</w:t>
      </w:r>
    </w:p>
    <w:p w:rsidR="00F64A38" w:rsidRDefault="00F64A38"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lang w:eastAsia="ja-JP"/>
        </w:rPr>
        <w:fldChar w:fldCharType="begin"/>
      </w:r>
      <w:r>
        <w:rPr>
          <w:lang w:eastAsia="ja-JP"/>
        </w:rPr>
        <w:instrText xml:space="preserve"> TOC \h \z \c "Hình 1." </w:instrText>
      </w:r>
      <w:r>
        <w:rPr>
          <w:lang w:eastAsia="ja-JP"/>
        </w:rPr>
        <w:fldChar w:fldCharType="separate"/>
      </w:r>
      <w:hyperlink w:anchor="_Toc9193738" w:history="1">
        <w:r w:rsidRPr="00D6791D">
          <w:rPr>
            <w:rStyle w:val="Hyperlink"/>
            <w:i/>
            <w:noProof/>
          </w:rPr>
          <w:t>Hình 1. 1 Một số sản phẩm Botvac</w:t>
        </w:r>
        <w:r>
          <w:rPr>
            <w:noProof/>
            <w:webHidden/>
          </w:rPr>
          <w:tab/>
        </w:r>
        <w:r>
          <w:rPr>
            <w:noProof/>
            <w:webHidden/>
          </w:rPr>
          <w:fldChar w:fldCharType="begin"/>
        </w:r>
        <w:r>
          <w:rPr>
            <w:noProof/>
            <w:webHidden/>
          </w:rPr>
          <w:instrText xml:space="preserve"> PAGEREF _Toc9193738 \h </w:instrText>
        </w:r>
        <w:r>
          <w:rPr>
            <w:noProof/>
            <w:webHidden/>
          </w:rPr>
        </w:r>
        <w:r>
          <w:rPr>
            <w:noProof/>
            <w:webHidden/>
          </w:rPr>
          <w:fldChar w:fldCharType="separate"/>
        </w:r>
        <w:r w:rsidR="00903DB2">
          <w:rPr>
            <w:noProof/>
            <w:webHidden/>
          </w:rPr>
          <w:t>3</w:t>
        </w:r>
        <w:r>
          <w:rPr>
            <w:noProof/>
            <w:webHidden/>
          </w:rPr>
          <w:fldChar w:fldCharType="end"/>
        </w:r>
      </w:hyperlink>
    </w:p>
    <w:p w:rsidR="00F64A38"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39" w:history="1">
        <w:r w:rsidR="00F64A38" w:rsidRPr="00D6791D">
          <w:rPr>
            <w:rStyle w:val="Hyperlink"/>
            <w:i/>
            <w:noProof/>
          </w:rPr>
          <w:t>Hình 1. 2. Robot hút bụi Neato</w:t>
        </w:r>
        <w:r w:rsidR="00F64A38">
          <w:rPr>
            <w:noProof/>
            <w:webHidden/>
          </w:rPr>
          <w:tab/>
        </w:r>
        <w:r w:rsidR="00F64A38">
          <w:rPr>
            <w:noProof/>
            <w:webHidden/>
          </w:rPr>
          <w:fldChar w:fldCharType="begin"/>
        </w:r>
        <w:r w:rsidR="00F64A38">
          <w:rPr>
            <w:noProof/>
            <w:webHidden/>
          </w:rPr>
          <w:instrText xml:space="preserve"> PAGEREF _Toc9193739 \h </w:instrText>
        </w:r>
        <w:r w:rsidR="00F64A38">
          <w:rPr>
            <w:noProof/>
            <w:webHidden/>
          </w:rPr>
        </w:r>
        <w:r w:rsidR="00F64A38">
          <w:rPr>
            <w:noProof/>
            <w:webHidden/>
          </w:rPr>
          <w:fldChar w:fldCharType="separate"/>
        </w:r>
        <w:r w:rsidR="00903DB2">
          <w:rPr>
            <w:noProof/>
            <w:webHidden/>
          </w:rPr>
          <w:t>4</w:t>
        </w:r>
        <w:r w:rsidR="00F64A38">
          <w:rPr>
            <w:noProof/>
            <w:webHidden/>
          </w:rPr>
          <w:fldChar w:fldCharType="end"/>
        </w:r>
      </w:hyperlink>
    </w:p>
    <w:p w:rsidR="00F64A38"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3740" w:history="1">
        <w:r w:rsidR="00F64A38" w:rsidRPr="00D6791D">
          <w:rPr>
            <w:rStyle w:val="Hyperlink"/>
            <w:i/>
            <w:noProof/>
          </w:rPr>
          <w:t>Hình 1. 3. Robot hút bụi Deetbot</w:t>
        </w:r>
        <w:r w:rsidR="00F64A38">
          <w:rPr>
            <w:noProof/>
            <w:webHidden/>
          </w:rPr>
          <w:tab/>
        </w:r>
        <w:r w:rsidR="00F64A38">
          <w:rPr>
            <w:noProof/>
            <w:webHidden/>
          </w:rPr>
          <w:fldChar w:fldCharType="begin"/>
        </w:r>
        <w:r w:rsidR="00F64A38">
          <w:rPr>
            <w:noProof/>
            <w:webHidden/>
          </w:rPr>
          <w:instrText xml:space="preserve"> PAGEREF _Toc9193740 \h </w:instrText>
        </w:r>
        <w:r w:rsidR="00F64A38">
          <w:rPr>
            <w:noProof/>
            <w:webHidden/>
          </w:rPr>
        </w:r>
        <w:r w:rsidR="00F64A38">
          <w:rPr>
            <w:noProof/>
            <w:webHidden/>
          </w:rPr>
          <w:fldChar w:fldCharType="separate"/>
        </w:r>
        <w:r w:rsidR="00903DB2">
          <w:rPr>
            <w:noProof/>
            <w:webHidden/>
          </w:rPr>
          <w:t>6</w:t>
        </w:r>
        <w:r w:rsidR="00F64A38">
          <w:rPr>
            <w:noProof/>
            <w:webHidden/>
          </w:rPr>
          <w:fldChar w:fldCharType="end"/>
        </w:r>
      </w:hyperlink>
    </w:p>
    <w:p w:rsidR="00C414B2" w:rsidRPr="00964464" w:rsidRDefault="00F64A38" w:rsidP="00510C93">
      <w:pPr>
        <w:pStyle w:val="BodyText"/>
        <w:spacing w:before="120" w:line="360" w:lineRule="auto"/>
        <w:ind w:left="1080"/>
        <w:rPr>
          <w:b/>
          <w:i/>
          <w:sz w:val="28"/>
          <w:szCs w:val="28"/>
          <w:u w:val="single"/>
        </w:rPr>
      </w:pPr>
      <w:r>
        <w:rPr>
          <w:sz w:val="28"/>
          <w:lang w:eastAsia="ja-JP"/>
        </w:rPr>
        <w:fldChar w:fldCharType="end"/>
      </w:r>
      <w:r w:rsidR="00964464" w:rsidRPr="00964464">
        <w:rPr>
          <w:b/>
          <w:i/>
          <w:u w:val="single"/>
        </w:rPr>
        <w:t xml:space="preserve"> </w:t>
      </w:r>
      <w:r w:rsidR="00964464" w:rsidRPr="00964464">
        <w:rPr>
          <w:b/>
          <w:i/>
          <w:sz w:val="28"/>
          <w:szCs w:val="28"/>
          <w:u w:val="single"/>
        </w:rPr>
        <w:t>Chương 2:</w:t>
      </w:r>
      <w:r w:rsidR="00C414B2">
        <w:rPr>
          <w:b/>
          <w:i/>
          <w:sz w:val="28"/>
          <w:szCs w:val="28"/>
          <w:u w:val="single"/>
          <w:lang w:eastAsia="ja-JP"/>
        </w:rPr>
        <w:fldChar w:fldCharType="begin"/>
      </w:r>
      <w:r w:rsidR="00C414B2" w:rsidRPr="00964464">
        <w:rPr>
          <w:b/>
          <w:i/>
          <w:sz w:val="28"/>
          <w:szCs w:val="28"/>
          <w:u w:val="single"/>
          <w:lang w:eastAsia="ja-JP"/>
        </w:rPr>
        <w:instrText xml:space="preserve"> TOC \h \z \c "Hình 2." </w:instrText>
      </w:r>
      <w:r w:rsidR="00C414B2">
        <w:rPr>
          <w:b/>
          <w:i/>
          <w:sz w:val="28"/>
          <w:szCs w:val="28"/>
          <w:u w:val="single"/>
          <w:lang w:eastAsia="ja-JP"/>
        </w:rPr>
        <w:fldChar w:fldCharType="separate"/>
      </w:r>
    </w:p>
    <w:p w:rsidR="00C414B2"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74" w:history="1">
        <w:r w:rsidR="00C414B2" w:rsidRPr="00791AF6">
          <w:rPr>
            <w:rStyle w:val="Hyperlink"/>
            <w:i/>
            <w:noProof/>
          </w:rPr>
          <w:t>Hình 2. 1 Thuật toán di chuyển tổng hợp</w:t>
        </w:r>
        <w:r w:rsidR="00C414B2">
          <w:rPr>
            <w:noProof/>
            <w:webHidden/>
          </w:rPr>
          <w:tab/>
        </w:r>
        <w:r w:rsidR="00C414B2">
          <w:rPr>
            <w:noProof/>
            <w:webHidden/>
          </w:rPr>
          <w:fldChar w:fldCharType="begin"/>
        </w:r>
        <w:r w:rsidR="00C414B2">
          <w:rPr>
            <w:noProof/>
            <w:webHidden/>
          </w:rPr>
          <w:instrText xml:space="preserve"> PAGEREF _Toc9196774 \h </w:instrText>
        </w:r>
        <w:r w:rsidR="00C414B2">
          <w:rPr>
            <w:noProof/>
            <w:webHidden/>
          </w:rPr>
        </w:r>
        <w:r w:rsidR="00C414B2">
          <w:rPr>
            <w:noProof/>
            <w:webHidden/>
          </w:rPr>
          <w:fldChar w:fldCharType="separate"/>
        </w:r>
        <w:r w:rsidR="00903DB2">
          <w:rPr>
            <w:noProof/>
            <w:webHidden/>
          </w:rPr>
          <w:t>12</w:t>
        </w:r>
        <w:r w:rsidR="00C414B2">
          <w:rPr>
            <w:noProof/>
            <w:webHidden/>
          </w:rPr>
          <w:fldChar w:fldCharType="end"/>
        </w:r>
      </w:hyperlink>
    </w:p>
    <w:p w:rsidR="00C414B2"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75" w:history="1">
        <w:r w:rsidR="00C414B2" w:rsidRPr="00791AF6">
          <w:rPr>
            <w:rStyle w:val="Hyperlink"/>
            <w:i/>
            <w:noProof/>
          </w:rPr>
          <w:t>Hình 2. 2. Thuật toán di chuyển zigzac</w:t>
        </w:r>
        <w:r w:rsidR="00C414B2">
          <w:rPr>
            <w:noProof/>
            <w:webHidden/>
          </w:rPr>
          <w:tab/>
        </w:r>
        <w:r w:rsidR="00C414B2">
          <w:rPr>
            <w:noProof/>
            <w:webHidden/>
          </w:rPr>
          <w:fldChar w:fldCharType="begin"/>
        </w:r>
        <w:r w:rsidR="00C414B2">
          <w:rPr>
            <w:noProof/>
            <w:webHidden/>
          </w:rPr>
          <w:instrText xml:space="preserve"> PAGEREF _Toc9196775 \h </w:instrText>
        </w:r>
        <w:r w:rsidR="00C414B2">
          <w:rPr>
            <w:noProof/>
            <w:webHidden/>
          </w:rPr>
        </w:r>
        <w:r w:rsidR="00C414B2">
          <w:rPr>
            <w:noProof/>
            <w:webHidden/>
          </w:rPr>
          <w:fldChar w:fldCharType="separate"/>
        </w:r>
        <w:r w:rsidR="00903DB2">
          <w:rPr>
            <w:noProof/>
            <w:webHidden/>
          </w:rPr>
          <w:t>13</w:t>
        </w:r>
        <w:r w:rsidR="00C414B2">
          <w:rPr>
            <w:noProof/>
            <w:webHidden/>
          </w:rPr>
          <w:fldChar w:fldCharType="end"/>
        </w:r>
      </w:hyperlink>
    </w:p>
    <w:p w:rsidR="00C414B2"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76" w:history="1">
        <w:r w:rsidR="00C414B2" w:rsidRPr="00791AF6">
          <w:rPr>
            <w:rStyle w:val="Hyperlink"/>
            <w:i/>
            <w:noProof/>
          </w:rPr>
          <w:t>Hình 2. 3. Thuật toán di chuyển xoắn ốc</w:t>
        </w:r>
        <w:r w:rsidR="00C414B2">
          <w:rPr>
            <w:noProof/>
            <w:webHidden/>
          </w:rPr>
          <w:tab/>
        </w:r>
        <w:r w:rsidR="00C414B2">
          <w:rPr>
            <w:noProof/>
            <w:webHidden/>
          </w:rPr>
          <w:fldChar w:fldCharType="begin"/>
        </w:r>
        <w:r w:rsidR="00C414B2">
          <w:rPr>
            <w:noProof/>
            <w:webHidden/>
          </w:rPr>
          <w:instrText xml:space="preserve"> PAGEREF _Toc9196776 \h </w:instrText>
        </w:r>
        <w:r w:rsidR="00C414B2">
          <w:rPr>
            <w:noProof/>
            <w:webHidden/>
          </w:rPr>
        </w:r>
        <w:r w:rsidR="00C414B2">
          <w:rPr>
            <w:noProof/>
            <w:webHidden/>
          </w:rPr>
          <w:fldChar w:fldCharType="separate"/>
        </w:r>
        <w:r w:rsidR="00903DB2">
          <w:rPr>
            <w:noProof/>
            <w:webHidden/>
          </w:rPr>
          <w:t>14</w:t>
        </w:r>
        <w:r w:rsidR="00C414B2">
          <w:rPr>
            <w:noProof/>
            <w:webHidden/>
          </w:rPr>
          <w:fldChar w:fldCharType="end"/>
        </w:r>
      </w:hyperlink>
    </w:p>
    <w:p w:rsidR="00C414B2" w:rsidRPr="00964464" w:rsidRDefault="00C414B2" w:rsidP="00510C93">
      <w:pPr>
        <w:spacing w:before="120" w:line="360" w:lineRule="auto"/>
        <w:ind w:left="1080"/>
        <w:contextualSpacing/>
        <w:jc w:val="both"/>
        <w:rPr>
          <w:noProof/>
          <w:sz w:val="28"/>
          <w:szCs w:val="28"/>
        </w:rPr>
      </w:pPr>
      <w:r>
        <w:rPr>
          <w:sz w:val="28"/>
          <w:lang w:eastAsia="ja-JP"/>
        </w:rPr>
        <w:fldChar w:fldCharType="end"/>
      </w:r>
      <w:r w:rsidR="00964464" w:rsidRPr="00964464">
        <w:rPr>
          <w:b/>
          <w:i/>
          <w:sz w:val="28"/>
          <w:szCs w:val="28"/>
          <w:u w:val="single"/>
        </w:rPr>
        <w:t xml:space="preserve"> Chương 3:</w:t>
      </w:r>
      <w:r>
        <w:rPr>
          <w:sz w:val="28"/>
          <w:szCs w:val="28"/>
          <w:lang w:eastAsia="ja-JP"/>
        </w:rPr>
        <w:fldChar w:fldCharType="begin"/>
      </w:r>
      <w:r w:rsidRPr="00964464">
        <w:rPr>
          <w:sz w:val="28"/>
          <w:szCs w:val="28"/>
          <w:lang w:eastAsia="ja-JP"/>
        </w:rPr>
        <w:instrText xml:space="preserve"> TOC \h \z \c "Hình 3." </w:instrText>
      </w:r>
      <w:r>
        <w:rPr>
          <w:sz w:val="28"/>
          <w:szCs w:val="28"/>
          <w:lang w:eastAsia="ja-JP"/>
        </w:rPr>
        <w:fldChar w:fldCharType="separate"/>
      </w:r>
    </w:p>
    <w:p w:rsidR="00C414B2"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6" w:history="1">
        <w:r w:rsidR="00C414B2" w:rsidRPr="00865470">
          <w:rPr>
            <w:rStyle w:val="Hyperlink"/>
            <w:i/>
            <w:noProof/>
          </w:rPr>
          <w:t>Hình 3. 1. Sơ đồ biễu diễn xung PWM</w:t>
        </w:r>
        <w:r w:rsidR="00C414B2">
          <w:rPr>
            <w:noProof/>
            <w:webHidden/>
          </w:rPr>
          <w:tab/>
        </w:r>
        <w:r w:rsidR="00C414B2">
          <w:rPr>
            <w:noProof/>
            <w:webHidden/>
          </w:rPr>
          <w:fldChar w:fldCharType="begin"/>
        </w:r>
        <w:r w:rsidR="00C414B2">
          <w:rPr>
            <w:noProof/>
            <w:webHidden/>
          </w:rPr>
          <w:instrText xml:space="preserve"> PAGEREF _Toc9196786 \h </w:instrText>
        </w:r>
        <w:r w:rsidR="00C414B2">
          <w:rPr>
            <w:noProof/>
            <w:webHidden/>
          </w:rPr>
        </w:r>
        <w:r w:rsidR="00C414B2">
          <w:rPr>
            <w:noProof/>
            <w:webHidden/>
          </w:rPr>
          <w:fldChar w:fldCharType="separate"/>
        </w:r>
        <w:r w:rsidR="00903DB2">
          <w:rPr>
            <w:noProof/>
            <w:webHidden/>
          </w:rPr>
          <w:t>20</w:t>
        </w:r>
        <w:r w:rsidR="00C414B2">
          <w:rPr>
            <w:noProof/>
            <w:webHidden/>
          </w:rPr>
          <w:fldChar w:fldCharType="end"/>
        </w:r>
      </w:hyperlink>
    </w:p>
    <w:p w:rsidR="00C414B2"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7" w:history="1">
        <w:r w:rsidR="00C414B2" w:rsidRPr="00865470">
          <w:rPr>
            <w:rStyle w:val="Hyperlink"/>
            <w:i/>
            <w:noProof/>
          </w:rPr>
          <w:t>Hình 3. 2. Sơ đồ hoạt động I2C</w:t>
        </w:r>
        <w:r w:rsidR="00C414B2">
          <w:rPr>
            <w:noProof/>
            <w:webHidden/>
          </w:rPr>
          <w:tab/>
        </w:r>
        <w:r w:rsidR="00C414B2">
          <w:rPr>
            <w:noProof/>
            <w:webHidden/>
          </w:rPr>
          <w:fldChar w:fldCharType="begin"/>
        </w:r>
        <w:r w:rsidR="00C414B2">
          <w:rPr>
            <w:noProof/>
            <w:webHidden/>
          </w:rPr>
          <w:instrText xml:space="preserve"> PAGEREF _Toc9196787 \h </w:instrText>
        </w:r>
        <w:r w:rsidR="00C414B2">
          <w:rPr>
            <w:noProof/>
            <w:webHidden/>
          </w:rPr>
        </w:r>
        <w:r w:rsidR="00C414B2">
          <w:rPr>
            <w:noProof/>
            <w:webHidden/>
          </w:rPr>
          <w:fldChar w:fldCharType="separate"/>
        </w:r>
        <w:r w:rsidR="00903DB2">
          <w:rPr>
            <w:noProof/>
            <w:webHidden/>
          </w:rPr>
          <w:t>22</w:t>
        </w:r>
        <w:r w:rsidR="00C414B2">
          <w:rPr>
            <w:noProof/>
            <w:webHidden/>
          </w:rPr>
          <w:fldChar w:fldCharType="end"/>
        </w:r>
      </w:hyperlink>
    </w:p>
    <w:p w:rsidR="00C414B2"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8" w:history="1">
        <w:r w:rsidR="00C414B2" w:rsidRPr="00865470">
          <w:rPr>
            <w:rStyle w:val="Hyperlink"/>
            <w:i/>
            <w:noProof/>
          </w:rPr>
          <w:t>Hình 3. 3. Sơ đồ truyền nhận I2C</w:t>
        </w:r>
        <w:r w:rsidR="00C414B2">
          <w:rPr>
            <w:noProof/>
            <w:webHidden/>
          </w:rPr>
          <w:tab/>
        </w:r>
        <w:r w:rsidR="00C414B2">
          <w:rPr>
            <w:noProof/>
            <w:webHidden/>
          </w:rPr>
          <w:fldChar w:fldCharType="begin"/>
        </w:r>
        <w:r w:rsidR="00C414B2">
          <w:rPr>
            <w:noProof/>
            <w:webHidden/>
          </w:rPr>
          <w:instrText xml:space="preserve"> PAGEREF _Toc9196788 \h </w:instrText>
        </w:r>
        <w:r w:rsidR="00C414B2">
          <w:rPr>
            <w:noProof/>
            <w:webHidden/>
          </w:rPr>
        </w:r>
        <w:r w:rsidR="00C414B2">
          <w:rPr>
            <w:noProof/>
            <w:webHidden/>
          </w:rPr>
          <w:fldChar w:fldCharType="separate"/>
        </w:r>
        <w:r w:rsidR="00903DB2">
          <w:rPr>
            <w:noProof/>
            <w:webHidden/>
          </w:rPr>
          <w:t>23</w:t>
        </w:r>
        <w:r w:rsidR="00C414B2">
          <w:rPr>
            <w:noProof/>
            <w:webHidden/>
          </w:rPr>
          <w:fldChar w:fldCharType="end"/>
        </w:r>
      </w:hyperlink>
    </w:p>
    <w:p w:rsidR="00C414B2"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89" w:history="1">
        <w:r w:rsidR="00C414B2" w:rsidRPr="00865470">
          <w:rPr>
            <w:rStyle w:val="Hyperlink"/>
            <w:i/>
            <w:noProof/>
          </w:rPr>
          <w:t>Hình 3. 4. Cảm biến siêu âm</w:t>
        </w:r>
        <w:r w:rsidR="00C414B2">
          <w:rPr>
            <w:noProof/>
            <w:webHidden/>
          </w:rPr>
          <w:tab/>
        </w:r>
        <w:r w:rsidR="00C414B2">
          <w:rPr>
            <w:noProof/>
            <w:webHidden/>
          </w:rPr>
          <w:fldChar w:fldCharType="begin"/>
        </w:r>
        <w:r w:rsidR="00C414B2">
          <w:rPr>
            <w:noProof/>
            <w:webHidden/>
          </w:rPr>
          <w:instrText xml:space="preserve"> PAGEREF _Toc9196789 \h </w:instrText>
        </w:r>
        <w:r w:rsidR="00C414B2">
          <w:rPr>
            <w:noProof/>
            <w:webHidden/>
          </w:rPr>
        </w:r>
        <w:r w:rsidR="00C414B2">
          <w:rPr>
            <w:noProof/>
            <w:webHidden/>
          </w:rPr>
          <w:fldChar w:fldCharType="separate"/>
        </w:r>
        <w:r w:rsidR="00903DB2">
          <w:rPr>
            <w:noProof/>
            <w:webHidden/>
          </w:rPr>
          <w:t>24</w:t>
        </w:r>
        <w:r w:rsidR="00C414B2">
          <w:rPr>
            <w:noProof/>
            <w:webHidden/>
          </w:rPr>
          <w:fldChar w:fldCharType="end"/>
        </w:r>
      </w:hyperlink>
    </w:p>
    <w:p w:rsidR="00C414B2"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0" w:history="1">
        <w:r w:rsidR="00C414B2" w:rsidRPr="00865470">
          <w:rPr>
            <w:rStyle w:val="Hyperlink"/>
            <w:i/>
            <w:noProof/>
          </w:rPr>
          <w:t>Hình 3. 5. Nguyên lí đo khoảng cách bằng truyền âm</w:t>
        </w:r>
        <w:r w:rsidR="00C414B2">
          <w:rPr>
            <w:noProof/>
            <w:webHidden/>
          </w:rPr>
          <w:tab/>
        </w:r>
        <w:r w:rsidR="00C414B2">
          <w:rPr>
            <w:noProof/>
            <w:webHidden/>
          </w:rPr>
          <w:fldChar w:fldCharType="begin"/>
        </w:r>
        <w:r w:rsidR="00C414B2">
          <w:rPr>
            <w:noProof/>
            <w:webHidden/>
          </w:rPr>
          <w:instrText xml:space="preserve"> PAGEREF _Toc9196790 \h </w:instrText>
        </w:r>
        <w:r w:rsidR="00C414B2">
          <w:rPr>
            <w:noProof/>
            <w:webHidden/>
          </w:rPr>
        </w:r>
        <w:r w:rsidR="00C414B2">
          <w:rPr>
            <w:noProof/>
            <w:webHidden/>
          </w:rPr>
          <w:fldChar w:fldCharType="separate"/>
        </w:r>
        <w:r w:rsidR="00903DB2">
          <w:rPr>
            <w:noProof/>
            <w:webHidden/>
          </w:rPr>
          <w:t>24</w:t>
        </w:r>
        <w:r w:rsidR="00C414B2">
          <w:rPr>
            <w:noProof/>
            <w:webHidden/>
          </w:rPr>
          <w:fldChar w:fldCharType="end"/>
        </w:r>
      </w:hyperlink>
    </w:p>
    <w:p w:rsidR="00C414B2"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1" w:history="1">
        <w:r w:rsidR="00C414B2" w:rsidRPr="00865470">
          <w:rPr>
            <w:rStyle w:val="Hyperlink"/>
            <w:i/>
            <w:noProof/>
          </w:rPr>
          <w:t>Hình 3. 6. Cách sử dụng cảm biến siêu âm</w:t>
        </w:r>
        <w:r w:rsidR="00C414B2">
          <w:rPr>
            <w:noProof/>
            <w:webHidden/>
          </w:rPr>
          <w:tab/>
        </w:r>
        <w:r w:rsidR="00C414B2">
          <w:rPr>
            <w:noProof/>
            <w:webHidden/>
          </w:rPr>
          <w:fldChar w:fldCharType="begin"/>
        </w:r>
        <w:r w:rsidR="00C414B2">
          <w:rPr>
            <w:noProof/>
            <w:webHidden/>
          </w:rPr>
          <w:instrText xml:space="preserve"> PAGEREF _Toc9196791 \h </w:instrText>
        </w:r>
        <w:r w:rsidR="00C414B2">
          <w:rPr>
            <w:noProof/>
            <w:webHidden/>
          </w:rPr>
        </w:r>
        <w:r w:rsidR="00C414B2">
          <w:rPr>
            <w:noProof/>
            <w:webHidden/>
          </w:rPr>
          <w:fldChar w:fldCharType="separate"/>
        </w:r>
        <w:r w:rsidR="00903DB2">
          <w:rPr>
            <w:noProof/>
            <w:webHidden/>
          </w:rPr>
          <w:t>25</w:t>
        </w:r>
        <w:r w:rsidR="00C414B2">
          <w:rPr>
            <w:noProof/>
            <w:webHidden/>
          </w:rPr>
          <w:fldChar w:fldCharType="end"/>
        </w:r>
      </w:hyperlink>
    </w:p>
    <w:p w:rsidR="00C414B2"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2" w:history="1">
        <w:r w:rsidR="00C414B2" w:rsidRPr="00865470">
          <w:rPr>
            <w:rStyle w:val="Hyperlink"/>
            <w:i/>
            <w:noProof/>
          </w:rPr>
          <w:t>Hình 3. 7. Cảm biến hồng ngoại</w:t>
        </w:r>
        <w:r w:rsidR="00C414B2">
          <w:rPr>
            <w:noProof/>
            <w:webHidden/>
          </w:rPr>
          <w:tab/>
        </w:r>
        <w:r w:rsidR="00C414B2">
          <w:rPr>
            <w:noProof/>
            <w:webHidden/>
          </w:rPr>
          <w:fldChar w:fldCharType="begin"/>
        </w:r>
        <w:r w:rsidR="00C414B2">
          <w:rPr>
            <w:noProof/>
            <w:webHidden/>
          </w:rPr>
          <w:instrText xml:space="preserve"> PAGEREF _Toc9196792 \h </w:instrText>
        </w:r>
        <w:r w:rsidR="00C414B2">
          <w:rPr>
            <w:noProof/>
            <w:webHidden/>
          </w:rPr>
        </w:r>
        <w:r w:rsidR="00C414B2">
          <w:rPr>
            <w:noProof/>
            <w:webHidden/>
          </w:rPr>
          <w:fldChar w:fldCharType="separate"/>
        </w:r>
        <w:r w:rsidR="00903DB2">
          <w:rPr>
            <w:noProof/>
            <w:webHidden/>
          </w:rPr>
          <w:t>26</w:t>
        </w:r>
        <w:r w:rsidR="00C414B2">
          <w:rPr>
            <w:noProof/>
            <w:webHidden/>
          </w:rPr>
          <w:fldChar w:fldCharType="end"/>
        </w:r>
      </w:hyperlink>
    </w:p>
    <w:p w:rsidR="00C414B2"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3" w:history="1">
        <w:r w:rsidR="00C414B2" w:rsidRPr="00865470">
          <w:rPr>
            <w:rStyle w:val="Hyperlink"/>
            <w:i/>
            <w:noProof/>
          </w:rPr>
          <w:t>Hình 3. 8. Cấu tạo động cơ</w:t>
        </w:r>
        <w:r w:rsidR="00C414B2">
          <w:rPr>
            <w:noProof/>
            <w:webHidden/>
          </w:rPr>
          <w:tab/>
        </w:r>
        <w:r w:rsidR="00C414B2">
          <w:rPr>
            <w:noProof/>
            <w:webHidden/>
          </w:rPr>
          <w:fldChar w:fldCharType="begin"/>
        </w:r>
        <w:r w:rsidR="00C414B2">
          <w:rPr>
            <w:noProof/>
            <w:webHidden/>
          </w:rPr>
          <w:instrText xml:space="preserve"> PAGEREF _Toc9196793 \h </w:instrText>
        </w:r>
        <w:r w:rsidR="00C414B2">
          <w:rPr>
            <w:noProof/>
            <w:webHidden/>
          </w:rPr>
        </w:r>
        <w:r w:rsidR="00C414B2">
          <w:rPr>
            <w:noProof/>
            <w:webHidden/>
          </w:rPr>
          <w:fldChar w:fldCharType="separate"/>
        </w:r>
        <w:r w:rsidR="00903DB2">
          <w:rPr>
            <w:noProof/>
            <w:webHidden/>
          </w:rPr>
          <w:t>28</w:t>
        </w:r>
        <w:r w:rsidR="00C414B2">
          <w:rPr>
            <w:noProof/>
            <w:webHidden/>
          </w:rPr>
          <w:fldChar w:fldCharType="end"/>
        </w:r>
      </w:hyperlink>
    </w:p>
    <w:p w:rsidR="00C414B2"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4" w:history="1">
        <w:r w:rsidR="00C414B2" w:rsidRPr="00865470">
          <w:rPr>
            <w:rStyle w:val="Hyperlink"/>
            <w:i/>
            <w:noProof/>
          </w:rPr>
          <w:t>Hình 3. 9. Mạch lái LH298</w:t>
        </w:r>
        <w:r w:rsidR="00C414B2">
          <w:rPr>
            <w:noProof/>
            <w:webHidden/>
          </w:rPr>
          <w:tab/>
        </w:r>
        <w:r w:rsidR="00C414B2">
          <w:rPr>
            <w:noProof/>
            <w:webHidden/>
          </w:rPr>
          <w:fldChar w:fldCharType="begin"/>
        </w:r>
        <w:r w:rsidR="00C414B2">
          <w:rPr>
            <w:noProof/>
            <w:webHidden/>
          </w:rPr>
          <w:instrText xml:space="preserve"> PAGEREF _Toc9196794 \h </w:instrText>
        </w:r>
        <w:r w:rsidR="00C414B2">
          <w:rPr>
            <w:noProof/>
            <w:webHidden/>
          </w:rPr>
        </w:r>
        <w:r w:rsidR="00C414B2">
          <w:rPr>
            <w:noProof/>
            <w:webHidden/>
          </w:rPr>
          <w:fldChar w:fldCharType="separate"/>
        </w:r>
        <w:r w:rsidR="00903DB2">
          <w:rPr>
            <w:noProof/>
            <w:webHidden/>
          </w:rPr>
          <w:t>29</w:t>
        </w:r>
        <w:r w:rsidR="00C414B2">
          <w:rPr>
            <w:noProof/>
            <w:webHidden/>
          </w:rPr>
          <w:fldChar w:fldCharType="end"/>
        </w:r>
      </w:hyperlink>
    </w:p>
    <w:p w:rsidR="00C414B2"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5" w:history="1">
        <w:r w:rsidR="00C414B2" w:rsidRPr="00865470">
          <w:rPr>
            <w:rStyle w:val="Hyperlink"/>
            <w:i/>
            <w:noProof/>
          </w:rPr>
          <w:t>Hình 3. 10. Module thời gian thực DS3231</w:t>
        </w:r>
        <w:r w:rsidR="00C414B2">
          <w:rPr>
            <w:noProof/>
            <w:webHidden/>
          </w:rPr>
          <w:tab/>
        </w:r>
        <w:r w:rsidR="00C414B2">
          <w:rPr>
            <w:noProof/>
            <w:webHidden/>
          </w:rPr>
          <w:fldChar w:fldCharType="begin"/>
        </w:r>
        <w:r w:rsidR="00C414B2">
          <w:rPr>
            <w:noProof/>
            <w:webHidden/>
          </w:rPr>
          <w:instrText xml:space="preserve"> PAGEREF _Toc9196795 \h </w:instrText>
        </w:r>
        <w:r w:rsidR="00C414B2">
          <w:rPr>
            <w:noProof/>
            <w:webHidden/>
          </w:rPr>
        </w:r>
        <w:r w:rsidR="00C414B2">
          <w:rPr>
            <w:noProof/>
            <w:webHidden/>
          </w:rPr>
          <w:fldChar w:fldCharType="separate"/>
        </w:r>
        <w:r w:rsidR="00903DB2">
          <w:rPr>
            <w:noProof/>
            <w:webHidden/>
          </w:rPr>
          <w:t>30</w:t>
        </w:r>
        <w:r w:rsidR="00C414B2">
          <w:rPr>
            <w:noProof/>
            <w:webHidden/>
          </w:rPr>
          <w:fldChar w:fldCharType="end"/>
        </w:r>
      </w:hyperlink>
    </w:p>
    <w:p w:rsidR="00C414B2"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6796" w:history="1">
        <w:r w:rsidR="00C414B2" w:rsidRPr="00865470">
          <w:rPr>
            <w:rStyle w:val="Hyperlink"/>
            <w:i/>
            <w:noProof/>
          </w:rPr>
          <w:t>Hình 3. 11. Module wifi ESP8266</w:t>
        </w:r>
        <w:r w:rsidR="00C414B2">
          <w:rPr>
            <w:noProof/>
            <w:webHidden/>
          </w:rPr>
          <w:tab/>
        </w:r>
        <w:r w:rsidR="00C414B2">
          <w:rPr>
            <w:noProof/>
            <w:webHidden/>
          </w:rPr>
          <w:fldChar w:fldCharType="begin"/>
        </w:r>
        <w:r w:rsidR="00C414B2">
          <w:rPr>
            <w:noProof/>
            <w:webHidden/>
          </w:rPr>
          <w:instrText xml:space="preserve"> PAGEREF _Toc9196796 \h </w:instrText>
        </w:r>
        <w:r w:rsidR="00C414B2">
          <w:rPr>
            <w:noProof/>
            <w:webHidden/>
          </w:rPr>
        </w:r>
        <w:r w:rsidR="00C414B2">
          <w:rPr>
            <w:noProof/>
            <w:webHidden/>
          </w:rPr>
          <w:fldChar w:fldCharType="separate"/>
        </w:r>
        <w:r w:rsidR="00903DB2">
          <w:rPr>
            <w:noProof/>
            <w:webHidden/>
          </w:rPr>
          <w:t>31</w:t>
        </w:r>
        <w:r w:rsidR="00C414B2">
          <w:rPr>
            <w:noProof/>
            <w:webHidden/>
          </w:rPr>
          <w:fldChar w:fldCharType="end"/>
        </w:r>
      </w:hyperlink>
    </w:p>
    <w:p w:rsidR="00C414B2"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r:id="rId16" w:anchor="_Toc9196797" w:history="1">
        <w:r w:rsidR="00C414B2" w:rsidRPr="00865470">
          <w:rPr>
            <w:rStyle w:val="Hyperlink"/>
            <w:i/>
            <w:noProof/>
          </w:rPr>
          <w:t>Hình 3. 12. Sơ đồ dây của ESP8266</w:t>
        </w:r>
        <w:r w:rsidR="00C414B2">
          <w:rPr>
            <w:noProof/>
            <w:webHidden/>
          </w:rPr>
          <w:tab/>
        </w:r>
        <w:r w:rsidR="00C414B2">
          <w:rPr>
            <w:noProof/>
            <w:webHidden/>
          </w:rPr>
          <w:fldChar w:fldCharType="begin"/>
        </w:r>
        <w:r w:rsidR="00C414B2">
          <w:rPr>
            <w:noProof/>
            <w:webHidden/>
          </w:rPr>
          <w:instrText xml:space="preserve"> PAGEREF _Toc9196797 \h </w:instrText>
        </w:r>
        <w:r w:rsidR="00C414B2">
          <w:rPr>
            <w:noProof/>
            <w:webHidden/>
          </w:rPr>
        </w:r>
        <w:r w:rsidR="00C414B2">
          <w:rPr>
            <w:noProof/>
            <w:webHidden/>
          </w:rPr>
          <w:fldChar w:fldCharType="separate"/>
        </w:r>
        <w:r w:rsidR="00903DB2">
          <w:rPr>
            <w:noProof/>
            <w:webHidden/>
          </w:rPr>
          <w:t>33</w:t>
        </w:r>
        <w:r w:rsidR="00C414B2">
          <w:rPr>
            <w:noProof/>
            <w:webHidden/>
          </w:rPr>
          <w:fldChar w:fldCharType="end"/>
        </w:r>
      </w:hyperlink>
    </w:p>
    <w:p w:rsidR="00510C93" w:rsidRPr="00510C93" w:rsidRDefault="00C414B2" w:rsidP="00510C93">
      <w:pPr>
        <w:spacing w:before="120" w:line="360" w:lineRule="auto"/>
        <w:ind w:left="1080"/>
        <w:contextualSpacing/>
        <w:jc w:val="both"/>
        <w:rPr>
          <w:rStyle w:val="Hyperlink"/>
          <w:i/>
        </w:rPr>
      </w:pPr>
      <w:r>
        <w:rPr>
          <w:sz w:val="28"/>
          <w:lang w:eastAsia="ja-JP"/>
        </w:rPr>
        <w:fldChar w:fldCharType="end"/>
      </w:r>
      <w:r w:rsidR="00510C93" w:rsidRPr="00510C93">
        <w:rPr>
          <w:u w:val="single"/>
          <w:lang w:eastAsia="ja-JP"/>
        </w:rPr>
        <w:t xml:space="preserve"> </w:t>
      </w:r>
      <w:r w:rsidR="00510C93" w:rsidRPr="00964464">
        <w:rPr>
          <w:b/>
          <w:i/>
          <w:sz w:val="28"/>
          <w:szCs w:val="28"/>
          <w:u w:val="single"/>
        </w:rPr>
        <w:t>Chương 4:</w:t>
      </w:r>
      <w:r w:rsidR="00510C93" w:rsidRPr="00510C93">
        <w:rPr>
          <w:rStyle w:val="Hyperlink"/>
          <w:i/>
          <w:noProof/>
        </w:rPr>
        <w:fldChar w:fldCharType="begin"/>
      </w:r>
      <w:r w:rsidR="00510C93" w:rsidRPr="00510C93">
        <w:rPr>
          <w:rStyle w:val="Hyperlink"/>
          <w:i/>
          <w:noProof/>
        </w:rPr>
        <w:instrText xml:space="preserve"> TOC \h \z \c "Hình 4." </w:instrText>
      </w:r>
      <w:r w:rsidR="00510C93" w:rsidRPr="00510C93">
        <w:rPr>
          <w:rStyle w:val="Hyperlink"/>
          <w:i/>
          <w:noProof/>
        </w:rPr>
        <w:fldChar w:fldCharType="separate"/>
      </w:r>
    </w:p>
    <w:p w:rsidR="00510C93" w:rsidRPr="00510C93" w:rsidRDefault="00707C22" w:rsidP="00510C93">
      <w:pPr>
        <w:pStyle w:val="TableofFigures"/>
        <w:tabs>
          <w:tab w:val="right" w:leader="dot" w:pos="9750"/>
        </w:tabs>
        <w:spacing w:line="360" w:lineRule="auto"/>
        <w:ind w:left="1080"/>
        <w:rPr>
          <w:rStyle w:val="Hyperlink"/>
          <w:i/>
        </w:rPr>
      </w:pPr>
      <w:hyperlink w:anchor="_Toc9547030" w:history="1">
        <w:r w:rsidR="00510C93" w:rsidRPr="00B04879">
          <w:rPr>
            <w:rStyle w:val="Hyperlink"/>
            <w:i/>
            <w:noProof/>
          </w:rPr>
          <w:t>Hình 4. 1</w:t>
        </w:r>
        <w:r w:rsidR="00510C93" w:rsidRPr="00510C93">
          <w:rPr>
            <w:rStyle w:val="Hyperlink"/>
            <w:i/>
            <w:noProof/>
          </w:rPr>
          <w:t xml:space="preserve"> </w:t>
        </w:r>
        <w:r w:rsidR="00510C93" w:rsidRPr="00B04879">
          <w:rPr>
            <w:rStyle w:val="Hyperlink"/>
            <w:i/>
            <w:noProof/>
          </w:rPr>
          <w:t>Phần mềm Soliwork</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0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5</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031" w:history="1">
        <w:r w:rsidR="00510C93" w:rsidRPr="00B04879">
          <w:rPr>
            <w:rStyle w:val="Hyperlink"/>
            <w:i/>
            <w:noProof/>
          </w:rPr>
          <w:t>Hình 4. 2. Phần thân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1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7</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032" w:history="1">
        <w:r w:rsidR="00510C93" w:rsidRPr="00B04879">
          <w:rPr>
            <w:rStyle w:val="Hyperlink"/>
            <w:i/>
            <w:noProof/>
          </w:rPr>
          <w:t>Hình 4. 3. Phần thân ở góc nhìn từ trên xuống</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2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8</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033" w:history="1">
        <w:r w:rsidR="00510C93" w:rsidRPr="00B04879">
          <w:rPr>
            <w:rStyle w:val="Hyperlink"/>
            <w:i/>
            <w:noProof/>
          </w:rPr>
          <w:t xml:space="preserve">Hình 4. 4. Thực tế </w:t>
        </w:r>
        <w:r w:rsidR="00A23311">
          <w:rPr>
            <w:rStyle w:val="Hyperlink"/>
            <w:i/>
            <w:noProof/>
          </w:rPr>
          <w:t>phần thân ở góc nhìn từ bên trá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8</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034" w:history="1">
        <w:r w:rsidR="00510C93" w:rsidRPr="00B04879">
          <w:rPr>
            <w:rStyle w:val="Hyperlink"/>
            <w:i/>
            <w:noProof/>
          </w:rPr>
          <w:t>Hình 4. 5. Cách bố trí cảm biến trên thâ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9</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035" w:history="1">
        <w:r w:rsidR="00510C93" w:rsidRPr="00B04879">
          <w:rPr>
            <w:rStyle w:val="Hyperlink"/>
            <w:i/>
            <w:noProof/>
          </w:rPr>
          <w:t>Hình 4. 6. Thực tế cách bố trí cảm biến trên thâ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5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39</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036" w:history="1">
        <w:r w:rsidR="00510C93" w:rsidRPr="00B04879">
          <w:rPr>
            <w:rStyle w:val="Hyperlink"/>
            <w:i/>
            <w:noProof/>
          </w:rPr>
          <w:t>Hình 4. 7. Thực tế phần thân ở góc nhìn từ trên xuống</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6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0</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037" w:history="1">
        <w:r w:rsidR="00510C93" w:rsidRPr="00B04879">
          <w:rPr>
            <w:rStyle w:val="Hyperlink"/>
            <w:i/>
            <w:noProof/>
          </w:rPr>
          <w:t>Hình 4. 8. Phần đế của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7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1</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038" w:history="1">
        <w:r w:rsidR="00510C93" w:rsidRPr="00B04879">
          <w:rPr>
            <w:rStyle w:val="Hyperlink"/>
            <w:i/>
            <w:noProof/>
          </w:rPr>
          <w:t>Hình 4. 9. Thực tế mặt dưới của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8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2</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039" w:history="1">
        <w:r w:rsidR="00510C93" w:rsidRPr="00B04879">
          <w:rPr>
            <w:rStyle w:val="Hyperlink"/>
            <w:i/>
            <w:noProof/>
          </w:rPr>
          <w:t>Hình 4. 10. Phần đế ở góc nhìn từ phía sau</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39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3</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040" w:history="1">
        <w:r w:rsidR="00510C93" w:rsidRPr="00B04879">
          <w:rPr>
            <w:rStyle w:val="Hyperlink"/>
            <w:i/>
            <w:noProof/>
          </w:rPr>
          <w:t>Hình 4. 11. Phần thiết kế chứa bụi của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0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4</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r:id="rId17" w:anchor="_Toc9547041" w:history="1">
        <w:r w:rsidR="00510C93" w:rsidRPr="00B04879">
          <w:rPr>
            <w:rStyle w:val="Hyperlink"/>
            <w:i/>
            <w:noProof/>
          </w:rPr>
          <w:t>Hình 4. 12. Khoang chứa bụ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1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4</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042" w:history="1">
        <w:r w:rsidR="00510C93" w:rsidRPr="00B04879">
          <w:rPr>
            <w:rStyle w:val="Hyperlink"/>
            <w:i/>
            <w:noProof/>
          </w:rPr>
          <w:t>Hình 4. 13. Thực tế hộp bụ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2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5</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043" w:history="1">
        <w:r w:rsidR="00510C93" w:rsidRPr="00B04879">
          <w:rPr>
            <w:rStyle w:val="Hyperlink"/>
            <w:i/>
            <w:noProof/>
          </w:rPr>
          <w:t>Hình 4. 14. Đế robot sau khi lắp linh kiệ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6</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044" w:history="1">
        <w:r w:rsidR="00510C93" w:rsidRPr="00B04879">
          <w:rPr>
            <w:rStyle w:val="Hyperlink"/>
            <w:i/>
            <w:noProof/>
          </w:rPr>
          <w:t>Hình 4. 15. Tổng quan robo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04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6</w:t>
        </w:r>
        <w:r w:rsidR="00510C93" w:rsidRPr="00510C93">
          <w:rPr>
            <w:rStyle w:val="Hyperlink"/>
            <w:i/>
            <w:webHidden/>
          </w:rPr>
          <w:fldChar w:fldCharType="end"/>
        </w:r>
      </w:hyperlink>
    </w:p>
    <w:p w:rsidR="00510C93" w:rsidRPr="00510C93" w:rsidRDefault="00510C93" w:rsidP="00510C93">
      <w:pPr>
        <w:spacing w:before="120" w:line="360" w:lineRule="auto"/>
        <w:ind w:left="1080"/>
        <w:contextualSpacing/>
        <w:jc w:val="both"/>
        <w:rPr>
          <w:rStyle w:val="Hyperlink"/>
          <w:i/>
        </w:rPr>
      </w:pPr>
      <w:r w:rsidRPr="00510C93">
        <w:rPr>
          <w:rStyle w:val="Hyperlink"/>
          <w:i/>
          <w:noProof/>
        </w:rPr>
        <w:fldChar w:fldCharType="end"/>
      </w:r>
      <w:r w:rsidRPr="00510C93">
        <w:rPr>
          <w:rStyle w:val="Hyperlink"/>
          <w:i/>
          <w:noProof/>
          <w:color w:val="auto"/>
        </w:rPr>
        <w:t xml:space="preserve"> </w:t>
      </w:r>
      <w:r w:rsidRPr="00964464">
        <w:rPr>
          <w:b/>
          <w:i/>
          <w:sz w:val="28"/>
          <w:szCs w:val="28"/>
          <w:u w:val="single"/>
        </w:rPr>
        <w:t>Chương 5:</w:t>
      </w:r>
      <w:r>
        <w:rPr>
          <w:rStyle w:val="Hyperlink"/>
          <w:i/>
          <w:noProof/>
        </w:rPr>
        <w:fldChar w:fldCharType="begin"/>
      </w:r>
      <w:r>
        <w:rPr>
          <w:rStyle w:val="Hyperlink"/>
          <w:i/>
          <w:noProof/>
        </w:rPr>
        <w:instrText xml:space="preserve"> TOC \h \z \c "Hình 5." </w:instrText>
      </w:r>
      <w:r>
        <w:rPr>
          <w:rStyle w:val="Hyperlink"/>
          <w:i/>
          <w:noProof/>
        </w:rPr>
        <w:fldChar w:fldCharType="separate"/>
      </w:r>
    </w:p>
    <w:p w:rsidR="00510C93" w:rsidRPr="00510C93" w:rsidRDefault="00707C22" w:rsidP="00510C93">
      <w:pPr>
        <w:pStyle w:val="TableofFigures"/>
        <w:tabs>
          <w:tab w:val="right" w:leader="dot" w:pos="9750"/>
        </w:tabs>
        <w:spacing w:line="360" w:lineRule="auto"/>
        <w:ind w:left="1080"/>
        <w:rPr>
          <w:rStyle w:val="Hyperlink"/>
          <w:i/>
        </w:rPr>
      </w:pPr>
      <w:hyperlink w:anchor="_Toc9547143" w:history="1">
        <w:r w:rsidR="00510C93" w:rsidRPr="001518E5">
          <w:rPr>
            <w:rStyle w:val="Hyperlink"/>
            <w:i/>
            <w:noProof/>
          </w:rPr>
          <w:t>Hình 5. 1. Sơ đồ nối dây động cơ</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49</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144" w:history="1">
        <w:r w:rsidR="00510C93" w:rsidRPr="001518E5">
          <w:rPr>
            <w:rStyle w:val="Hyperlink"/>
            <w:i/>
            <w:noProof/>
          </w:rPr>
          <w:t>Hình 5. 2. Sơ đồ liên hệ</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0</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145" w:history="1">
        <w:r w:rsidR="00510C93" w:rsidRPr="001518E5">
          <w:rPr>
            <w:rStyle w:val="Hyperlink"/>
            <w:i/>
            <w:noProof/>
          </w:rPr>
          <w:t>Hình 5. 3. Sơ đồ bộ điều khiển PID</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5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0</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146" w:history="1">
        <w:r w:rsidR="00510C93" w:rsidRPr="001518E5">
          <w:rPr>
            <w:rStyle w:val="Hyperlink"/>
            <w:i/>
            <w:noProof/>
          </w:rPr>
          <w:t>Hình 5. 4. Đáp ứng của khâu tỷ lệ</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6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1</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147" w:history="1">
        <w:r w:rsidR="00510C93" w:rsidRPr="001518E5">
          <w:rPr>
            <w:rStyle w:val="Hyperlink"/>
            <w:i/>
            <w:noProof/>
          </w:rPr>
          <w:t>Hình 5. 5. Đáp ứng của khâu tỷ lệ</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7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2</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148" w:history="1">
        <w:r w:rsidR="00510C93" w:rsidRPr="001518E5">
          <w:rPr>
            <w:rStyle w:val="Hyperlink"/>
            <w:i/>
            <w:noProof/>
          </w:rPr>
          <w:t>Hình 5. 6. Đáp ứng khâu vi phâ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8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2</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149" w:history="1">
        <w:r w:rsidR="00510C93" w:rsidRPr="001518E5">
          <w:rPr>
            <w:rStyle w:val="Hyperlink"/>
            <w:i/>
            <w:noProof/>
          </w:rPr>
          <w:t>Hình 5. 7. Sơ đồ phần cứng sử dụng PID</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49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4</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150" w:history="1">
        <w:r w:rsidR="00510C93" w:rsidRPr="001518E5">
          <w:rPr>
            <w:rStyle w:val="Hyperlink"/>
            <w:i/>
            <w:noProof/>
          </w:rPr>
          <w:t>Hình 5. 8. Hình ảnh mô phỏng cho thuật toán Master-Slave</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0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5</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151" w:history="1">
        <w:r w:rsidR="00510C93" w:rsidRPr="001518E5">
          <w:rPr>
            <w:rStyle w:val="Hyperlink"/>
            <w:i/>
            <w:noProof/>
          </w:rPr>
          <w:t>Hình 5. 9. Sơ đồ giải thuật đếm xung của động cơ phả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1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6</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r:id="rId18" w:anchor="_Toc9547152" w:history="1">
        <w:r w:rsidR="00510C93" w:rsidRPr="001518E5">
          <w:rPr>
            <w:rStyle w:val="Hyperlink"/>
            <w:i/>
            <w:noProof/>
          </w:rPr>
          <w:t>Hình 5. 10. Giản đồ xung encoder</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2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7</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r:id="rId19" w:anchor="_Toc9547153" w:history="1">
        <w:r w:rsidR="00510C93" w:rsidRPr="001518E5">
          <w:rPr>
            <w:rStyle w:val="Hyperlink"/>
            <w:i/>
            <w:noProof/>
          </w:rPr>
          <w:t>Hình 5. 11. Sơ đồ thuật toán cảm biến siêu âm</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8</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r:id="rId20" w:anchor="_Toc9547154" w:history="1">
        <w:r w:rsidR="00510C93" w:rsidRPr="001518E5">
          <w:rPr>
            <w:rStyle w:val="Hyperlink"/>
            <w:i/>
            <w:noProof/>
          </w:rPr>
          <w:t>Hình 5. 12. Sơ đồ thuật toán cảm biến hồng ngoại</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9</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r:id="rId21" w:anchor="_Toc9547155" w:history="1">
        <w:r w:rsidR="00510C93" w:rsidRPr="001518E5">
          <w:rPr>
            <w:rStyle w:val="Hyperlink"/>
            <w:i/>
            <w:noProof/>
          </w:rPr>
          <w:t>Hình 5. 13. Sơ đồ thuật toán Encoder</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5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59</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r:id="rId22" w:anchor="_Toc9547156" w:history="1">
        <w:r w:rsidR="00510C93" w:rsidRPr="001518E5">
          <w:rPr>
            <w:rStyle w:val="Hyperlink"/>
            <w:i/>
            <w:noProof/>
          </w:rPr>
          <w:t>Hình 5. 14. Sơ đồ kết nối không dây</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6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0</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157" w:history="1">
        <w:r w:rsidR="00510C93" w:rsidRPr="001518E5">
          <w:rPr>
            <w:rStyle w:val="Hyperlink"/>
            <w:i/>
            <w:noProof/>
          </w:rPr>
          <w:t>Hình 5. 15. Sơ đồ giải thuật client</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7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2</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158" w:history="1">
        <w:r w:rsidR="00510C93" w:rsidRPr="001518E5">
          <w:rPr>
            <w:rStyle w:val="Hyperlink"/>
            <w:i/>
            <w:noProof/>
          </w:rPr>
          <w:t>Hình 5. 16. Sơ đồ giải thuật Server</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8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3</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159" w:history="1">
        <w:r w:rsidR="00510C93" w:rsidRPr="001518E5">
          <w:rPr>
            <w:rStyle w:val="Hyperlink"/>
            <w:i/>
            <w:noProof/>
          </w:rPr>
          <w:t>Hình 5. 17. Sơ đồ nguyên lý mạch chia áp</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59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5</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160" w:history="1">
        <w:r w:rsidR="00510C93" w:rsidRPr="001518E5">
          <w:rPr>
            <w:rStyle w:val="Hyperlink"/>
            <w:i/>
            <w:noProof/>
          </w:rPr>
          <w:t>Hình 5. 18. Datasheet của DS3231</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0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6</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r:id="rId23" w:anchor="_Toc9547161" w:history="1">
        <w:r w:rsidR="00510C93" w:rsidRPr="001518E5">
          <w:rPr>
            <w:rStyle w:val="Hyperlink"/>
            <w:i/>
            <w:noProof/>
          </w:rPr>
          <w:t>Hình 5. 19. Lưu đồ giải thuật lập trình sử dụng DS3231</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1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7</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162" w:history="1">
        <w:r w:rsidR="00510C93" w:rsidRPr="001518E5">
          <w:rPr>
            <w:rStyle w:val="Hyperlink"/>
            <w:i/>
            <w:noProof/>
          </w:rPr>
          <w:t>Hình 5. 20. Di chuyển zigzac</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2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69</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r:id="rId24" w:anchor="_Toc9547163" w:history="1">
        <w:r w:rsidR="00510C93" w:rsidRPr="001518E5">
          <w:rPr>
            <w:rStyle w:val="Hyperlink"/>
            <w:i/>
            <w:noProof/>
          </w:rPr>
          <w:t>Hình 5. 21. Lưu đồ giải thuật tìm tường nhà</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3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0</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r:id="rId25" w:anchor="_Toc9547164" w:history="1">
        <w:r w:rsidR="00510C93" w:rsidRPr="001518E5">
          <w:rPr>
            <w:rStyle w:val="Hyperlink"/>
            <w:i/>
            <w:noProof/>
          </w:rPr>
          <w:t>Hình 5. 22. Lưu đồ giải thuật zigzac</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4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1</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r:id="rId26" w:anchor="_Toc9547165" w:history="1">
        <w:r w:rsidR="00510C93" w:rsidRPr="001518E5">
          <w:rPr>
            <w:rStyle w:val="Hyperlink"/>
            <w:i/>
            <w:noProof/>
          </w:rPr>
          <w:t>Hình 5. 23. Sơ đồ khối hệ thống</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5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3</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166" w:history="1">
        <w:r w:rsidR="00510C93" w:rsidRPr="001518E5">
          <w:rPr>
            <w:rStyle w:val="Hyperlink"/>
            <w:i/>
            <w:noProof/>
          </w:rPr>
          <w:t>Hình 5. 24. Lưu đồ giải thuật chương trình chính của vi điều khiển</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6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5</w:t>
        </w:r>
        <w:r w:rsidR="00510C93" w:rsidRPr="00510C93">
          <w:rPr>
            <w:rStyle w:val="Hyperlink"/>
            <w:i/>
            <w:webHidden/>
          </w:rPr>
          <w:fldChar w:fldCharType="end"/>
        </w:r>
      </w:hyperlink>
    </w:p>
    <w:p w:rsidR="00510C93" w:rsidRPr="00510C93" w:rsidRDefault="00707C22" w:rsidP="00510C93">
      <w:pPr>
        <w:pStyle w:val="TableofFigures"/>
        <w:tabs>
          <w:tab w:val="right" w:leader="dot" w:pos="9750"/>
        </w:tabs>
        <w:spacing w:line="360" w:lineRule="auto"/>
        <w:ind w:left="1080"/>
        <w:rPr>
          <w:rStyle w:val="Hyperlink"/>
          <w:i/>
        </w:rPr>
      </w:pPr>
      <w:hyperlink w:anchor="_Toc9547167" w:history="1">
        <w:r w:rsidR="00510C93" w:rsidRPr="001518E5">
          <w:rPr>
            <w:rStyle w:val="Hyperlink"/>
            <w:i/>
            <w:noProof/>
          </w:rPr>
          <w:t>Hình 5. 25. Lưu đồ giải thuật phân tích chuỗi dữ liệu</w:t>
        </w:r>
        <w:r w:rsidR="00510C93" w:rsidRPr="00510C93">
          <w:rPr>
            <w:rStyle w:val="Hyperlink"/>
            <w:i/>
            <w:webHidden/>
          </w:rPr>
          <w:tab/>
        </w:r>
        <w:r w:rsidR="00510C93" w:rsidRPr="00510C93">
          <w:rPr>
            <w:rStyle w:val="Hyperlink"/>
            <w:i/>
            <w:webHidden/>
          </w:rPr>
          <w:fldChar w:fldCharType="begin"/>
        </w:r>
        <w:r w:rsidR="00510C93" w:rsidRPr="00510C93">
          <w:rPr>
            <w:rStyle w:val="Hyperlink"/>
            <w:i/>
            <w:webHidden/>
          </w:rPr>
          <w:instrText xml:space="preserve"> PAGEREF _Toc9547167 \h </w:instrText>
        </w:r>
        <w:r w:rsidR="00510C93" w:rsidRPr="00510C93">
          <w:rPr>
            <w:rStyle w:val="Hyperlink"/>
            <w:i/>
            <w:webHidden/>
          </w:rPr>
        </w:r>
        <w:r w:rsidR="00510C93" w:rsidRPr="00510C93">
          <w:rPr>
            <w:rStyle w:val="Hyperlink"/>
            <w:i/>
            <w:webHidden/>
          </w:rPr>
          <w:fldChar w:fldCharType="separate"/>
        </w:r>
        <w:r w:rsidR="00903DB2">
          <w:rPr>
            <w:rStyle w:val="Hyperlink"/>
            <w:i/>
            <w:noProof/>
            <w:webHidden/>
          </w:rPr>
          <w:t>76</w:t>
        </w:r>
        <w:r w:rsidR="00510C93" w:rsidRPr="00510C93">
          <w:rPr>
            <w:rStyle w:val="Hyperlink"/>
            <w:i/>
            <w:webHidden/>
          </w:rPr>
          <w:fldChar w:fldCharType="end"/>
        </w:r>
      </w:hyperlink>
    </w:p>
    <w:p w:rsidR="00510C93" w:rsidRPr="00964464" w:rsidRDefault="00510C93" w:rsidP="00510C93">
      <w:pPr>
        <w:spacing w:before="120" w:line="360" w:lineRule="auto"/>
        <w:ind w:left="1080"/>
        <w:contextualSpacing/>
        <w:jc w:val="both"/>
        <w:rPr>
          <w:noProof/>
          <w:sz w:val="28"/>
          <w:szCs w:val="28"/>
        </w:rPr>
      </w:pPr>
      <w:r>
        <w:rPr>
          <w:rStyle w:val="Hyperlink"/>
          <w:i/>
          <w:noProof/>
        </w:rPr>
        <w:fldChar w:fldCharType="end"/>
      </w:r>
      <w:r w:rsidRPr="00964464">
        <w:rPr>
          <w:b/>
          <w:i/>
          <w:sz w:val="28"/>
          <w:szCs w:val="28"/>
          <w:u w:val="single"/>
        </w:rPr>
        <w:t>Chương 6:</w:t>
      </w:r>
      <w:r>
        <w:rPr>
          <w:sz w:val="28"/>
          <w:szCs w:val="28"/>
          <w:lang w:eastAsia="ja-JP"/>
        </w:rPr>
        <w:fldChar w:fldCharType="begin"/>
      </w:r>
      <w:r w:rsidRPr="00964464">
        <w:rPr>
          <w:sz w:val="28"/>
          <w:szCs w:val="28"/>
          <w:lang w:eastAsia="ja-JP"/>
        </w:rPr>
        <w:instrText xml:space="preserve"> TOC \h \z \c "Hình 6." </w:instrText>
      </w:r>
      <w:r>
        <w:rPr>
          <w:sz w:val="28"/>
          <w:szCs w:val="28"/>
          <w:lang w:eastAsia="ja-JP"/>
        </w:rPr>
        <w:fldChar w:fldCharType="separate"/>
      </w:r>
    </w:p>
    <w:p w:rsidR="00510C93"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0" w:history="1">
        <w:r w:rsidR="00510C93" w:rsidRPr="007B2AA2">
          <w:rPr>
            <w:rStyle w:val="Hyperlink"/>
            <w:i/>
            <w:noProof/>
          </w:rPr>
          <w:t>Hình 6. 1. Ví dụ điển hình về UI</w:t>
        </w:r>
        <w:r w:rsidR="00510C93">
          <w:rPr>
            <w:noProof/>
            <w:webHidden/>
          </w:rPr>
          <w:tab/>
        </w:r>
        <w:r w:rsidR="00510C93">
          <w:rPr>
            <w:noProof/>
            <w:webHidden/>
          </w:rPr>
          <w:fldChar w:fldCharType="begin"/>
        </w:r>
        <w:r w:rsidR="00510C93">
          <w:rPr>
            <w:noProof/>
            <w:webHidden/>
          </w:rPr>
          <w:instrText xml:space="preserve"> PAGEREF _Toc9197500 \h </w:instrText>
        </w:r>
        <w:r w:rsidR="00510C93">
          <w:rPr>
            <w:noProof/>
            <w:webHidden/>
          </w:rPr>
        </w:r>
        <w:r w:rsidR="00510C93">
          <w:rPr>
            <w:noProof/>
            <w:webHidden/>
          </w:rPr>
          <w:fldChar w:fldCharType="separate"/>
        </w:r>
        <w:r w:rsidR="00903DB2">
          <w:rPr>
            <w:noProof/>
            <w:webHidden/>
          </w:rPr>
          <w:t>79</w:t>
        </w:r>
        <w:r w:rsidR="00510C93">
          <w:rPr>
            <w:noProof/>
            <w:webHidden/>
          </w:rPr>
          <w:fldChar w:fldCharType="end"/>
        </w:r>
      </w:hyperlink>
    </w:p>
    <w:p w:rsidR="00510C93"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1" w:history="1">
        <w:r w:rsidR="00510C93" w:rsidRPr="007B2AA2">
          <w:rPr>
            <w:rStyle w:val="Hyperlink"/>
            <w:i/>
            <w:noProof/>
          </w:rPr>
          <w:t>Hình 6. 2. Chương trình Visual  Studio 2017</w:t>
        </w:r>
        <w:r w:rsidR="00510C93">
          <w:rPr>
            <w:noProof/>
            <w:webHidden/>
          </w:rPr>
          <w:tab/>
        </w:r>
        <w:r w:rsidR="00510C93">
          <w:rPr>
            <w:noProof/>
            <w:webHidden/>
          </w:rPr>
          <w:fldChar w:fldCharType="begin"/>
        </w:r>
        <w:r w:rsidR="00510C93">
          <w:rPr>
            <w:noProof/>
            <w:webHidden/>
          </w:rPr>
          <w:instrText xml:space="preserve"> PAGEREF _Toc9197501 \h </w:instrText>
        </w:r>
        <w:r w:rsidR="00510C93">
          <w:rPr>
            <w:noProof/>
            <w:webHidden/>
          </w:rPr>
        </w:r>
        <w:r w:rsidR="00510C93">
          <w:rPr>
            <w:noProof/>
            <w:webHidden/>
          </w:rPr>
          <w:fldChar w:fldCharType="separate"/>
        </w:r>
        <w:r w:rsidR="00903DB2">
          <w:rPr>
            <w:noProof/>
            <w:webHidden/>
          </w:rPr>
          <w:t>80</w:t>
        </w:r>
        <w:r w:rsidR="00510C93">
          <w:rPr>
            <w:noProof/>
            <w:webHidden/>
          </w:rPr>
          <w:fldChar w:fldCharType="end"/>
        </w:r>
      </w:hyperlink>
    </w:p>
    <w:p w:rsidR="00510C93"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2" w:history="1">
        <w:r w:rsidR="00510C93" w:rsidRPr="007B2AA2">
          <w:rPr>
            <w:rStyle w:val="Hyperlink"/>
            <w:i/>
            <w:noProof/>
          </w:rPr>
          <w:t>Hình 6. 3. Giao diện của chương trình</w:t>
        </w:r>
        <w:r w:rsidR="00510C93">
          <w:rPr>
            <w:noProof/>
            <w:webHidden/>
          </w:rPr>
          <w:tab/>
        </w:r>
        <w:r w:rsidR="00510C93">
          <w:rPr>
            <w:noProof/>
            <w:webHidden/>
          </w:rPr>
          <w:fldChar w:fldCharType="begin"/>
        </w:r>
        <w:r w:rsidR="00510C93">
          <w:rPr>
            <w:noProof/>
            <w:webHidden/>
          </w:rPr>
          <w:instrText xml:space="preserve"> PAGEREF _Toc9197502 \h </w:instrText>
        </w:r>
        <w:r w:rsidR="00510C93">
          <w:rPr>
            <w:noProof/>
            <w:webHidden/>
          </w:rPr>
        </w:r>
        <w:r w:rsidR="00510C93">
          <w:rPr>
            <w:noProof/>
            <w:webHidden/>
          </w:rPr>
          <w:fldChar w:fldCharType="separate"/>
        </w:r>
        <w:r w:rsidR="00903DB2">
          <w:rPr>
            <w:noProof/>
            <w:webHidden/>
          </w:rPr>
          <w:t>81</w:t>
        </w:r>
        <w:r w:rsidR="00510C93">
          <w:rPr>
            <w:noProof/>
            <w:webHidden/>
          </w:rPr>
          <w:fldChar w:fldCharType="end"/>
        </w:r>
      </w:hyperlink>
    </w:p>
    <w:p w:rsidR="00510C93"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3" w:history="1">
        <w:r w:rsidR="00510C93" w:rsidRPr="007B2AA2">
          <w:rPr>
            <w:rStyle w:val="Hyperlink"/>
            <w:i/>
            <w:noProof/>
          </w:rPr>
          <w:t>Hình 6. 4. Giao diện chính của ứng dụng</w:t>
        </w:r>
        <w:r w:rsidR="00510C93">
          <w:rPr>
            <w:noProof/>
            <w:webHidden/>
          </w:rPr>
          <w:tab/>
        </w:r>
        <w:r w:rsidR="00510C93">
          <w:rPr>
            <w:noProof/>
            <w:webHidden/>
          </w:rPr>
          <w:fldChar w:fldCharType="begin"/>
        </w:r>
        <w:r w:rsidR="00510C93">
          <w:rPr>
            <w:noProof/>
            <w:webHidden/>
          </w:rPr>
          <w:instrText xml:space="preserve"> PAGEREF _Toc9197503 \h </w:instrText>
        </w:r>
        <w:r w:rsidR="00510C93">
          <w:rPr>
            <w:noProof/>
            <w:webHidden/>
          </w:rPr>
        </w:r>
        <w:r w:rsidR="00510C93">
          <w:rPr>
            <w:noProof/>
            <w:webHidden/>
          </w:rPr>
          <w:fldChar w:fldCharType="separate"/>
        </w:r>
        <w:r w:rsidR="00903DB2">
          <w:rPr>
            <w:noProof/>
            <w:webHidden/>
          </w:rPr>
          <w:t>83</w:t>
        </w:r>
        <w:r w:rsidR="00510C93">
          <w:rPr>
            <w:noProof/>
            <w:webHidden/>
          </w:rPr>
          <w:fldChar w:fldCharType="end"/>
        </w:r>
      </w:hyperlink>
    </w:p>
    <w:p w:rsidR="00510C93"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4" w:history="1">
        <w:r w:rsidR="00510C93" w:rsidRPr="007B2AA2">
          <w:rPr>
            <w:rStyle w:val="Hyperlink"/>
            <w:i/>
            <w:noProof/>
          </w:rPr>
          <w:t>Hình 6. 5. Giao diện kết nối của ứng dụng</w:t>
        </w:r>
        <w:r w:rsidR="00510C93">
          <w:rPr>
            <w:noProof/>
            <w:webHidden/>
          </w:rPr>
          <w:tab/>
        </w:r>
        <w:r w:rsidR="00510C93">
          <w:rPr>
            <w:noProof/>
            <w:webHidden/>
          </w:rPr>
          <w:fldChar w:fldCharType="begin"/>
        </w:r>
        <w:r w:rsidR="00510C93">
          <w:rPr>
            <w:noProof/>
            <w:webHidden/>
          </w:rPr>
          <w:instrText xml:space="preserve"> PAGEREF _Toc9197504 \h </w:instrText>
        </w:r>
        <w:r w:rsidR="00510C93">
          <w:rPr>
            <w:noProof/>
            <w:webHidden/>
          </w:rPr>
        </w:r>
        <w:r w:rsidR="00510C93">
          <w:rPr>
            <w:noProof/>
            <w:webHidden/>
          </w:rPr>
          <w:fldChar w:fldCharType="separate"/>
        </w:r>
        <w:r w:rsidR="00903DB2">
          <w:rPr>
            <w:noProof/>
            <w:webHidden/>
          </w:rPr>
          <w:t>86</w:t>
        </w:r>
        <w:r w:rsidR="00510C93">
          <w:rPr>
            <w:noProof/>
            <w:webHidden/>
          </w:rPr>
          <w:fldChar w:fldCharType="end"/>
        </w:r>
      </w:hyperlink>
    </w:p>
    <w:p w:rsidR="00510C93"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5" w:history="1">
        <w:r w:rsidR="00510C93" w:rsidRPr="007B2AA2">
          <w:rPr>
            <w:rStyle w:val="Hyperlink"/>
            <w:i/>
            <w:noProof/>
          </w:rPr>
          <w:t>Hình 6. 6.  Giao diện cài đặt cho Robot</w:t>
        </w:r>
        <w:r w:rsidR="00510C93">
          <w:rPr>
            <w:noProof/>
            <w:webHidden/>
          </w:rPr>
          <w:tab/>
        </w:r>
        <w:r w:rsidR="00510C93">
          <w:rPr>
            <w:noProof/>
            <w:webHidden/>
          </w:rPr>
          <w:fldChar w:fldCharType="begin"/>
        </w:r>
        <w:r w:rsidR="00510C93">
          <w:rPr>
            <w:noProof/>
            <w:webHidden/>
          </w:rPr>
          <w:instrText xml:space="preserve"> PAGEREF _Toc9197505 \h </w:instrText>
        </w:r>
        <w:r w:rsidR="00510C93">
          <w:rPr>
            <w:noProof/>
            <w:webHidden/>
          </w:rPr>
        </w:r>
        <w:r w:rsidR="00510C93">
          <w:rPr>
            <w:noProof/>
            <w:webHidden/>
          </w:rPr>
          <w:fldChar w:fldCharType="separate"/>
        </w:r>
        <w:r w:rsidR="00903DB2">
          <w:rPr>
            <w:noProof/>
            <w:webHidden/>
          </w:rPr>
          <w:t>87</w:t>
        </w:r>
        <w:r w:rsidR="00510C93">
          <w:rPr>
            <w:noProof/>
            <w:webHidden/>
          </w:rPr>
          <w:fldChar w:fldCharType="end"/>
        </w:r>
      </w:hyperlink>
    </w:p>
    <w:p w:rsidR="00510C93"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6" w:history="1">
        <w:r w:rsidR="00510C93" w:rsidRPr="007B2AA2">
          <w:rPr>
            <w:rStyle w:val="Hyperlink"/>
            <w:i/>
            <w:noProof/>
          </w:rPr>
          <w:t>Hình 6. 7. Giao diện cài đặt sau khi nhấn SET UP</w:t>
        </w:r>
        <w:r w:rsidR="00510C93">
          <w:rPr>
            <w:noProof/>
            <w:webHidden/>
          </w:rPr>
          <w:tab/>
        </w:r>
        <w:r w:rsidR="00510C93">
          <w:rPr>
            <w:noProof/>
            <w:webHidden/>
          </w:rPr>
          <w:fldChar w:fldCharType="begin"/>
        </w:r>
        <w:r w:rsidR="00510C93">
          <w:rPr>
            <w:noProof/>
            <w:webHidden/>
          </w:rPr>
          <w:instrText xml:space="preserve"> PAGEREF _Toc9197506 \h </w:instrText>
        </w:r>
        <w:r w:rsidR="00510C93">
          <w:rPr>
            <w:noProof/>
            <w:webHidden/>
          </w:rPr>
        </w:r>
        <w:r w:rsidR="00510C93">
          <w:rPr>
            <w:noProof/>
            <w:webHidden/>
          </w:rPr>
          <w:fldChar w:fldCharType="separate"/>
        </w:r>
        <w:r w:rsidR="00903DB2">
          <w:rPr>
            <w:noProof/>
            <w:webHidden/>
          </w:rPr>
          <w:t>90</w:t>
        </w:r>
        <w:r w:rsidR="00510C93">
          <w:rPr>
            <w:noProof/>
            <w:webHidden/>
          </w:rPr>
          <w:fldChar w:fldCharType="end"/>
        </w:r>
      </w:hyperlink>
    </w:p>
    <w:p w:rsidR="00510C93"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7" w:history="1">
        <w:r w:rsidR="00510C93" w:rsidRPr="007B2AA2">
          <w:rPr>
            <w:rStyle w:val="Hyperlink"/>
            <w:i/>
            <w:noProof/>
          </w:rPr>
          <w:t>Hình 6. 8. Giao diện bộ điều khiển ở 2 chế độ Auto &amp; Manual</w:t>
        </w:r>
        <w:r w:rsidR="00510C93">
          <w:rPr>
            <w:noProof/>
            <w:webHidden/>
          </w:rPr>
          <w:tab/>
        </w:r>
        <w:r w:rsidR="00510C93">
          <w:rPr>
            <w:noProof/>
            <w:webHidden/>
          </w:rPr>
          <w:fldChar w:fldCharType="begin"/>
        </w:r>
        <w:r w:rsidR="00510C93">
          <w:rPr>
            <w:noProof/>
            <w:webHidden/>
          </w:rPr>
          <w:instrText xml:space="preserve"> PAGEREF _Toc9197507 \h </w:instrText>
        </w:r>
        <w:r w:rsidR="00510C93">
          <w:rPr>
            <w:noProof/>
            <w:webHidden/>
          </w:rPr>
        </w:r>
        <w:r w:rsidR="00510C93">
          <w:rPr>
            <w:noProof/>
            <w:webHidden/>
          </w:rPr>
          <w:fldChar w:fldCharType="separate"/>
        </w:r>
        <w:r w:rsidR="00903DB2">
          <w:rPr>
            <w:noProof/>
            <w:webHidden/>
          </w:rPr>
          <w:t>91</w:t>
        </w:r>
        <w:r w:rsidR="00510C93">
          <w:rPr>
            <w:noProof/>
            <w:webHidden/>
          </w:rPr>
          <w:fldChar w:fldCharType="end"/>
        </w:r>
      </w:hyperlink>
    </w:p>
    <w:p w:rsidR="00510C93"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8" w:history="1">
        <w:r w:rsidR="00510C93" w:rsidRPr="007B2AA2">
          <w:rPr>
            <w:rStyle w:val="Hyperlink"/>
            <w:i/>
            <w:noProof/>
          </w:rPr>
          <w:t>Hình 6. 9. Giao diện trạng thái trong TH1</w:t>
        </w:r>
        <w:r w:rsidR="00510C93">
          <w:rPr>
            <w:noProof/>
            <w:webHidden/>
          </w:rPr>
          <w:tab/>
        </w:r>
        <w:r w:rsidR="00510C93">
          <w:rPr>
            <w:noProof/>
            <w:webHidden/>
          </w:rPr>
          <w:fldChar w:fldCharType="begin"/>
        </w:r>
        <w:r w:rsidR="00510C93">
          <w:rPr>
            <w:noProof/>
            <w:webHidden/>
          </w:rPr>
          <w:instrText xml:space="preserve"> PAGEREF _Toc9197508 \h </w:instrText>
        </w:r>
        <w:r w:rsidR="00510C93">
          <w:rPr>
            <w:noProof/>
            <w:webHidden/>
          </w:rPr>
        </w:r>
        <w:r w:rsidR="00510C93">
          <w:rPr>
            <w:noProof/>
            <w:webHidden/>
          </w:rPr>
          <w:fldChar w:fldCharType="separate"/>
        </w:r>
        <w:r w:rsidR="00903DB2">
          <w:rPr>
            <w:noProof/>
            <w:webHidden/>
          </w:rPr>
          <w:t>93</w:t>
        </w:r>
        <w:r w:rsidR="00510C93">
          <w:rPr>
            <w:noProof/>
            <w:webHidden/>
          </w:rPr>
          <w:fldChar w:fldCharType="end"/>
        </w:r>
      </w:hyperlink>
    </w:p>
    <w:p w:rsidR="00510C93"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09" w:history="1">
        <w:r w:rsidR="00510C93" w:rsidRPr="007B2AA2">
          <w:rPr>
            <w:rStyle w:val="Hyperlink"/>
            <w:i/>
            <w:noProof/>
          </w:rPr>
          <w:t>Hình 6. 10. Giao diện trạng thái trong TH2</w:t>
        </w:r>
        <w:r w:rsidR="00510C93">
          <w:rPr>
            <w:noProof/>
            <w:webHidden/>
          </w:rPr>
          <w:tab/>
        </w:r>
        <w:r w:rsidR="00510C93">
          <w:rPr>
            <w:noProof/>
            <w:webHidden/>
          </w:rPr>
          <w:fldChar w:fldCharType="begin"/>
        </w:r>
        <w:r w:rsidR="00510C93">
          <w:rPr>
            <w:noProof/>
            <w:webHidden/>
          </w:rPr>
          <w:instrText xml:space="preserve"> PAGEREF _Toc9197509 \h </w:instrText>
        </w:r>
        <w:r w:rsidR="00510C93">
          <w:rPr>
            <w:noProof/>
            <w:webHidden/>
          </w:rPr>
        </w:r>
        <w:r w:rsidR="00510C93">
          <w:rPr>
            <w:noProof/>
            <w:webHidden/>
          </w:rPr>
          <w:fldChar w:fldCharType="separate"/>
        </w:r>
        <w:r w:rsidR="00903DB2">
          <w:rPr>
            <w:noProof/>
            <w:webHidden/>
          </w:rPr>
          <w:t>93</w:t>
        </w:r>
        <w:r w:rsidR="00510C93">
          <w:rPr>
            <w:noProof/>
            <w:webHidden/>
          </w:rPr>
          <w:fldChar w:fldCharType="end"/>
        </w:r>
      </w:hyperlink>
    </w:p>
    <w:p w:rsidR="00510C93"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0" w:history="1">
        <w:r w:rsidR="00510C93" w:rsidRPr="007B2AA2">
          <w:rPr>
            <w:rStyle w:val="Hyperlink"/>
            <w:i/>
            <w:noProof/>
          </w:rPr>
          <w:t>Hình 6. 11. Giao diện hiển thị quá trình làm việc</w:t>
        </w:r>
        <w:r w:rsidR="00510C93">
          <w:rPr>
            <w:noProof/>
            <w:webHidden/>
          </w:rPr>
          <w:tab/>
        </w:r>
        <w:r w:rsidR="00510C93">
          <w:rPr>
            <w:noProof/>
            <w:webHidden/>
          </w:rPr>
          <w:fldChar w:fldCharType="begin"/>
        </w:r>
        <w:r w:rsidR="00510C93">
          <w:rPr>
            <w:noProof/>
            <w:webHidden/>
          </w:rPr>
          <w:instrText xml:space="preserve"> PAGEREF _Toc9197510 \h </w:instrText>
        </w:r>
        <w:r w:rsidR="00510C93">
          <w:rPr>
            <w:noProof/>
            <w:webHidden/>
          </w:rPr>
        </w:r>
        <w:r w:rsidR="00510C93">
          <w:rPr>
            <w:noProof/>
            <w:webHidden/>
          </w:rPr>
          <w:fldChar w:fldCharType="separate"/>
        </w:r>
        <w:r w:rsidR="00903DB2">
          <w:rPr>
            <w:noProof/>
            <w:webHidden/>
          </w:rPr>
          <w:t>96</w:t>
        </w:r>
        <w:r w:rsidR="00510C93">
          <w:rPr>
            <w:noProof/>
            <w:webHidden/>
          </w:rPr>
          <w:fldChar w:fldCharType="end"/>
        </w:r>
      </w:hyperlink>
    </w:p>
    <w:p w:rsidR="00510C93"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11" w:history="1">
        <w:r w:rsidR="00510C93" w:rsidRPr="007B2AA2">
          <w:rPr>
            <w:rStyle w:val="Hyperlink"/>
            <w:i/>
            <w:noProof/>
          </w:rPr>
          <w:t>Hình 6. 12. Giao diện khi nhấn Reset</w:t>
        </w:r>
        <w:r w:rsidR="00510C93">
          <w:rPr>
            <w:noProof/>
            <w:webHidden/>
          </w:rPr>
          <w:tab/>
        </w:r>
        <w:r w:rsidR="00510C93">
          <w:rPr>
            <w:noProof/>
            <w:webHidden/>
          </w:rPr>
          <w:fldChar w:fldCharType="begin"/>
        </w:r>
        <w:r w:rsidR="00510C93">
          <w:rPr>
            <w:noProof/>
            <w:webHidden/>
          </w:rPr>
          <w:instrText xml:space="preserve"> PAGEREF _Toc9197511 \h </w:instrText>
        </w:r>
        <w:r w:rsidR="00510C93">
          <w:rPr>
            <w:noProof/>
            <w:webHidden/>
          </w:rPr>
        </w:r>
        <w:r w:rsidR="00510C93">
          <w:rPr>
            <w:noProof/>
            <w:webHidden/>
          </w:rPr>
          <w:fldChar w:fldCharType="separate"/>
        </w:r>
        <w:r w:rsidR="00903DB2">
          <w:rPr>
            <w:noProof/>
            <w:webHidden/>
          </w:rPr>
          <w:t>96</w:t>
        </w:r>
        <w:r w:rsidR="00510C93">
          <w:rPr>
            <w:noProof/>
            <w:webHidden/>
          </w:rPr>
          <w:fldChar w:fldCharType="end"/>
        </w:r>
      </w:hyperlink>
    </w:p>
    <w:p w:rsidR="00F50380" w:rsidRPr="00510C93" w:rsidRDefault="00510C93" w:rsidP="00C85662">
      <w:pPr>
        <w:pStyle w:val="TableofFigures"/>
        <w:tabs>
          <w:tab w:val="right" w:leader="dot" w:pos="9750"/>
        </w:tabs>
        <w:spacing w:line="360" w:lineRule="auto"/>
        <w:rPr>
          <w:b/>
          <w:i/>
          <w:u w:val="single"/>
        </w:rPr>
      </w:pPr>
      <w:r>
        <w:rPr>
          <w:lang w:eastAsia="ja-JP"/>
        </w:rPr>
        <w:lastRenderedPageBreak/>
        <w:fldChar w:fldCharType="end"/>
      </w:r>
    </w:p>
    <w:p w:rsidR="00AE4AE6" w:rsidRPr="00C85662" w:rsidRDefault="00B61F79" w:rsidP="00C85662">
      <w:pPr>
        <w:pStyle w:val="Title"/>
        <w:ind w:left="540"/>
      </w:pPr>
      <w:bookmarkStart w:id="48" w:name="_Toc4523563"/>
      <w:bookmarkStart w:id="49" w:name="_Toc4967567"/>
      <w:bookmarkStart w:id="50" w:name="_Toc6235833"/>
      <w:bookmarkStart w:id="51" w:name="_Toc9797812"/>
      <w:bookmarkStart w:id="52" w:name="_Toc9797950"/>
      <w:r w:rsidRPr="00C85662">
        <w:t>DANH MỤC BẢNG</w:t>
      </w:r>
      <w:bookmarkEnd w:id="48"/>
      <w:bookmarkEnd w:id="49"/>
      <w:bookmarkEnd w:id="50"/>
      <w:bookmarkEnd w:id="51"/>
      <w:bookmarkEnd w:id="52"/>
    </w:p>
    <w:p w:rsidR="00964464" w:rsidRPr="00AE4AE6" w:rsidRDefault="00964464" w:rsidP="00510C93">
      <w:pPr>
        <w:pStyle w:val="BodyText"/>
        <w:spacing w:before="5" w:line="360" w:lineRule="auto"/>
        <w:ind w:left="1080"/>
        <w:jc w:val="both"/>
        <w:rPr>
          <w:b/>
          <w:sz w:val="22"/>
          <w:szCs w:val="22"/>
        </w:rPr>
      </w:pPr>
      <w:r w:rsidRPr="00964464">
        <w:rPr>
          <w:b/>
          <w:i/>
          <w:sz w:val="28"/>
          <w:szCs w:val="28"/>
          <w:u w:val="single"/>
        </w:rPr>
        <w:t>Chương 2:</w:t>
      </w:r>
    </w:p>
    <w:p w:rsidR="00964464" w:rsidRDefault="00964464" w:rsidP="00510C93">
      <w:pPr>
        <w:pStyle w:val="TableofFigures"/>
        <w:tabs>
          <w:tab w:val="right" w:leader="dot" w:pos="9750"/>
        </w:tabs>
        <w:spacing w:line="360" w:lineRule="auto"/>
        <w:ind w:left="1080"/>
        <w:rPr>
          <w:rFonts w:asciiTheme="minorHAnsi" w:eastAsiaTheme="minorEastAsia" w:hAnsiTheme="minorHAnsi" w:cstheme="minorBidi"/>
          <w:noProof/>
          <w:sz w:val="22"/>
        </w:rPr>
      </w:pPr>
      <w:r>
        <w:rPr>
          <w:b/>
        </w:rPr>
        <w:fldChar w:fldCharType="begin"/>
      </w:r>
      <w:r>
        <w:rPr>
          <w:b/>
        </w:rPr>
        <w:instrText xml:space="preserve"> TOC \h \z \c "Bảng 2." </w:instrText>
      </w:r>
      <w:r>
        <w:rPr>
          <w:b/>
        </w:rPr>
        <w:fldChar w:fldCharType="separate"/>
      </w:r>
      <w:hyperlink w:anchor="_Toc9197540" w:history="1">
        <w:r w:rsidRPr="00BD47E4">
          <w:rPr>
            <w:rStyle w:val="Hyperlink"/>
            <w:i/>
            <w:noProof/>
          </w:rPr>
          <w:t>Bảng 2. 1. So sánh thuật toán di chuyển zigzac và xoắn ốc</w:t>
        </w:r>
        <w:r>
          <w:rPr>
            <w:noProof/>
            <w:webHidden/>
          </w:rPr>
          <w:tab/>
        </w:r>
        <w:r>
          <w:rPr>
            <w:noProof/>
            <w:webHidden/>
          </w:rPr>
          <w:fldChar w:fldCharType="begin"/>
        </w:r>
        <w:r>
          <w:rPr>
            <w:noProof/>
            <w:webHidden/>
          </w:rPr>
          <w:instrText xml:space="preserve"> PAGEREF _Toc9197540 \h </w:instrText>
        </w:r>
        <w:r>
          <w:rPr>
            <w:noProof/>
            <w:webHidden/>
          </w:rPr>
        </w:r>
        <w:r>
          <w:rPr>
            <w:noProof/>
            <w:webHidden/>
          </w:rPr>
          <w:fldChar w:fldCharType="separate"/>
        </w:r>
        <w:r w:rsidR="00903DB2">
          <w:rPr>
            <w:noProof/>
            <w:webHidden/>
          </w:rPr>
          <w:t>15</w:t>
        </w:r>
        <w:r>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3:</w:t>
      </w:r>
      <w:r>
        <w:rPr>
          <w:b/>
          <w:sz w:val="28"/>
        </w:rPr>
        <w:fldChar w:fldCharType="begin"/>
      </w:r>
      <w:r>
        <w:rPr>
          <w:b/>
          <w:sz w:val="28"/>
        </w:rPr>
        <w:instrText xml:space="preserve"> TOC \h \z \c "Bảng 3." </w:instrText>
      </w:r>
      <w:r>
        <w:rPr>
          <w:b/>
          <w:sz w:val="28"/>
        </w:rPr>
        <w:fldChar w:fldCharType="separate"/>
      </w:r>
    </w:p>
    <w:p w:rsidR="00964464"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83" w:history="1">
        <w:r w:rsidR="00964464" w:rsidRPr="007C56F4">
          <w:rPr>
            <w:rStyle w:val="Hyperlink"/>
            <w:i/>
            <w:noProof/>
          </w:rPr>
          <w:t>Bảng 3. 1. Các chế độ timer</w:t>
        </w:r>
        <w:r w:rsidR="00964464">
          <w:rPr>
            <w:noProof/>
            <w:webHidden/>
          </w:rPr>
          <w:tab/>
        </w:r>
        <w:r w:rsidR="00964464">
          <w:rPr>
            <w:noProof/>
            <w:webHidden/>
          </w:rPr>
          <w:fldChar w:fldCharType="begin"/>
        </w:r>
        <w:r w:rsidR="00964464">
          <w:rPr>
            <w:noProof/>
            <w:webHidden/>
          </w:rPr>
          <w:instrText xml:space="preserve"> PAGEREF _Toc9197583 \h </w:instrText>
        </w:r>
        <w:r w:rsidR="00964464">
          <w:rPr>
            <w:noProof/>
            <w:webHidden/>
          </w:rPr>
        </w:r>
        <w:r w:rsidR="00964464">
          <w:rPr>
            <w:noProof/>
            <w:webHidden/>
          </w:rPr>
          <w:fldChar w:fldCharType="separate"/>
        </w:r>
        <w:r w:rsidR="00903DB2">
          <w:rPr>
            <w:noProof/>
            <w:webHidden/>
          </w:rPr>
          <w:t>19</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5:</w:t>
      </w:r>
      <w:r>
        <w:rPr>
          <w:b/>
          <w:sz w:val="28"/>
        </w:rPr>
        <w:fldChar w:fldCharType="begin"/>
      </w:r>
      <w:r>
        <w:rPr>
          <w:b/>
          <w:sz w:val="28"/>
        </w:rPr>
        <w:instrText xml:space="preserve"> TOC \h \z \c "Bảng 5." </w:instrText>
      </w:r>
      <w:r>
        <w:rPr>
          <w:b/>
          <w:sz w:val="28"/>
        </w:rPr>
        <w:fldChar w:fldCharType="separate"/>
      </w:r>
    </w:p>
    <w:p w:rsidR="00964464"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1" w:history="1">
        <w:r w:rsidR="00964464" w:rsidRPr="00C764CD">
          <w:rPr>
            <w:rStyle w:val="Hyperlink"/>
            <w:i/>
            <w:noProof/>
          </w:rPr>
          <w:t>Bảng 5. 1. Bảng điều chỉnh PID</w:t>
        </w:r>
        <w:r w:rsidR="00964464">
          <w:rPr>
            <w:noProof/>
            <w:webHidden/>
          </w:rPr>
          <w:tab/>
        </w:r>
        <w:r w:rsidR="00964464">
          <w:rPr>
            <w:noProof/>
            <w:webHidden/>
          </w:rPr>
          <w:fldChar w:fldCharType="begin"/>
        </w:r>
        <w:r w:rsidR="00964464">
          <w:rPr>
            <w:noProof/>
            <w:webHidden/>
          </w:rPr>
          <w:instrText xml:space="preserve"> PAGEREF _Toc9197591 \h </w:instrText>
        </w:r>
        <w:r w:rsidR="00964464">
          <w:rPr>
            <w:noProof/>
            <w:webHidden/>
          </w:rPr>
        </w:r>
        <w:r w:rsidR="00964464">
          <w:rPr>
            <w:noProof/>
            <w:webHidden/>
          </w:rPr>
          <w:fldChar w:fldCharType="separate"/>
        </w:r>
        <w:r w:rsidR="00903DB2">
          <w:rPr>
            <w:noProof/>
            <w:webHidden/>
          </w:rPr>
          <w:t>53</w:t>
        </w:r>
        <w:r w:rsidR="00964464">
          <w:rPr>
            <w:noProof/>
            <w:webHidden/>
          </w:rPr>
          <w:fldChar w:fldCharType="end"/>
        </w:r>
      </w:hyperlink>
    </w:p>
    <w:p w:rsidR="00964464"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2" w:history="1">
        <w:r w:rsidR="00964464" w:rsidRPr="00C764CD">
          <w:rPr>
            <w:rStyle w:val="Hyperlink"/>
            <w:i/>
            <w:noProof/>
          </w:rPr>
          <w:t>Bảng 5. 2. Bảng thiết lập thông số Serial port</w:t>
        </w:r>
        <w:r w:rsidR="00964464">
          <w:rPr>
            <w:noProof/>
            <w:webHidden/>
          </w:rPr>
          <w:tab/>
        </w:r>
        <w:r w:rsidR="00964464">
          <w:rPr>
            <w:noProof/>
            <w:webHidden/>
          </w:rPr>
          <w:fldChar w:fldCharType="begin"/>
        </w:r>
        <w:r w:rsidR="00964464">
          <w:rPr>
            <w:noProof/>
            <w:webHidden/>
          </w:rPr>
          <w:instrText xml:space="preserve"> PAGEREF _Toc9197592 \h </w:instrText>
        </w:r>
        <w:r w:rsidR="00964464">
          <w:rPr>
            <w:noProof/>
            <w:webHidden/>
          </w:rPr>
        </w:r>
        <w:r w:rsidR="00964464">
          <w:rPr>
            <w:noProof/>
            <w:webHidden/>
          </w:rPr>
          <w:fldChar w:fldCharType="separate"/>
        </w:r>
        <w:r w:rsidR="00903DB2">
          <w:rPr>
            <w:noProof/>
            <w:webHidden/>
          </w:rPr>
          <w:t>61</w:t>
        </w:r>
        <w:r w:rsidR="00964464">
          <w:rPr>
            <w:noProof/>
            <w:webHidden/>
          </w:rPr>
          <w:fldChar w:fldCharType="end"/>
        </w:r>
      </w:hyperlink>
    </w:p>
    <w:p w:rsidR="00964464" w:rsidRDefault="00964464" w:rsidP="00510C93">
      <w:pPr>
        <w:spacing w:before="120" w:line="360" w:lineRule="auto"/>
        <w:ind w:left="1080"/>
        <w:jc w:val="both"/>
        <w:rPr>
          <w:noProof/>
        </w:rPr>
      </w:pPr>
      <w:r>
        <w:rPr>
          <w:b/>
          <w:sz w:val="28"/>
        </w:rPr>
        <w:fldChar w:fldCharType="end"/>
      </w:r>
      <w:r w:rsidRPr="00964464">
        <w:rPr>
          <w:b/>
          <w:i/>
          <w:sz w:val="28"/>
          <w:szCs w:val="28"/>
          <w:u w:val="single"/>
        </w:rPr>
        <w:t xml:space="preserve"> Chương </w:t>
      </w:r>
      <w:r>
        <w:rPr>
          <w:b/>
          <w:i/>
          <w:sz w:val="28"/>
          <w:szCs w:val="28"/>
          <w:u w:val="single"/>
        </w:rPr>
        <w:t>7</w:t>
      </w:r>
      <w:r w:rsidRPr="00964464">
        <w:rPr>
          <w:b/>
          <w:i/>
          <w:sz w:val="28"/>
          <w:szCs w:val="28"/>
          <w:u w:val="single"/>
        </w:rPr>
        <w:t>:</w:t>
      </w:r>
      <w:r>
        <w:rPr>
          <w:b/>
          <w:sz w:val="28"/>
        </w:rPr>
        <w:fldChar w:fldCharType="begin"/>
      </w:r>
      <w:r>
        <w:rPr>
          <w:b/>
          <w:sz w:val="28"/>
        </w:rPr>
        <w:instrText xml:space="preserve"> TOC \h \z \c "Bảng 7." </w:instrText>
      </w:r>
      <w:r>
        <w:rPr>
          <w:b/>
          <w:sz w:val="28"/>
        </w:rPr>
        <w:fldChar w:fldCharType="separate"/>
      </w:r>
    </w:p>
    <w:p w:rsidR="00964464"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599" w:history="1">
        <w:r w:rsidR="00964464" w:rsidRPr="00750799">
          <w:rPr>
            <w:rStyle w:val="Hyperlink"/>
            <w:i/>
            <w:noProof/>
          </w:rPr>
          <w:t>Bảng 7. 1. Kết quả Robot tránh vật cản</w:t>
        </w:r>
        <w:r w:rsidR="00964464">
          <w:rPr>
            <w:noProof/>
            <w:webHidden/>
          </w:rPr>
          <w:tab/>
        </w:r>
        <w:r w:rsidR="00964464">
          <w:rPr>
            <w:noProof/>
            <w:webHidden/>
          </w:rPr>
          <w:fldChar w:fldCharType="begin"/>
        </w:r>
        <w:r w:rsidR="00964464">
          <w:rPr>
            <w:noProof/>
            <w:webHidden/>
          </w:rPr>
          <w:instrText xml:space="preserve"> PAGEREF _Toc9197599 \h </w:instrText>
        </w:r>
        <w:r w:rsidR="00964464">
          <w:rPr>
            <w:noProof/>
            <w:webHidden/>
          </w:rPr>
        </w:r>
        <w:r w:rsidR="00964464">
          <w:rPr>
            <w:noProof/>
            <w:webHidden/>
          </w:rPr>
          <w:fldChar w:fldCharType="separate"/>
        </w:r>
        <w:r w:rsidR="00903DB2">
          <w:rPr>
            <w:noProof/>
            <w:webHidden/>
          </w:rPr>
          <w:t>102</w:t>
        </w:r>
        <w:r w:rsidR="00964464">
          <w:rPr>
            <w:noProof/>
            <w:webHidden/>
          </w:rPr>
          <w:fldChar w:fldCharType="end"/>
        </w:r>
      </w:hyperlink>
    </w:p>
    <w:p w:rsidR="00964464"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0" w:history="1">
        <w:r w:rsidR="00964464" w:rsidRPr="00750799">
          <w:rPr>
            <w:rStyle w:val="Hyperlink"/>
            <w:i/>
            <w:noProof/>
          </w:rPr>
          <w:t>Bảng 7. 2. Kết quả thống kê khả năng hút bụi của Robot</w:t>
        </w:r>
        <w:r w:rsidR="00964464">
          <w:rPr>
            <w:noProof/>
            <w:webHidden/>
          </w:rPr>
          <w:tab/>
        </w:r>
        <w:r w:rsidR="00964464">
          <w:rPr>
            <w:noProof/>
            <w:webHidden/>
          </w:rPr>
          <w:fldChar w:fldCharType="begin"/>
        </w:r>
        <w:r w:rsidR="00964464">
          <w:rPr>
            <w:noProof/>
            <w:webHidden/>
          </w:rPr>
          <w:instrText xml:space="preserve"> PAGEREF _Toc9197600 \h </w:instrText>
        </w:r>
        <w:r w:rsidR="00964464">
          <w:rPr>
            <w:noProof/>
            <w:webHidden/>
          </w:rPr>
        </w:r>
        <w:r w:rsidR="00964464">
          <w:rPr>
            <w:noProof/>
            <w:webHidden/>
          </w:rPr>
          <w:fldChar w:fldCharType="separate"/>
        </w:r>
        <w:r w:rsidR="00903DB2">
          <w:rPr>
            <w:noProof/>
            <w:webHidden/>
          </w:rPr>
          <w:t>103</w:t>
        </w:r>
        <w:r w:rsidR="00964464">
          <w:rPr>
            <w:noProof/>
            <w:webHidden/>
          </w:rPr>
          <w:fldChar w:fldCharType="end"/>
        </w:r>
      </w:hyperlink>
    </w:p>
    <w:p w:rsidR="00964464" w:rsidRDefault="00707C22" w:rsidP="00510C93">
      <w:pPr>
        <w:pStyle w:val="TableofFigures"/>
        <w:tabs>
          <w:tab w:val="right" w:leader="dot" w:pos="9750"/>
        </w:tabs>
        <w:spacing w:line="360" w:lineRule="auto"/>
        <w:ind w:left="1080"/>
        <w:rPr>
          <w:rFonts w:asciiTheme="minorHAnsi" w:eastAsiaTheme="minorEastAsia" w:hAnsiTheme="minorHAnsi" w:cstheme="minorBidi"/>
          <w:noProof/>
          <w:sz w:val="22"/>
        </w:rPr>
      </w:pPr>
      <w:hyperlink w:anchor="_Toc9197601" w:history="1">
        <w:r w:rsidR="00964464" w:rsidRPr="00750799">
          <w:rPr>
            <w:rStyle w:val="Hyperlink"/>
            <w:i/>
            <w:noProof/>
          </w:rPr>
          <w:t>Bảng 7. 3. Diện tích sàn được làm sạch ở từng khu vực trong nhà</w:t>
        </w:r>
        <w:r w:rsidR="00964464">
          <w:rPr>
            <w:noProof/>
            <w:webHidden/>
          </w:rPr>
          <w:tab/>
        </w:r>
        <w:r w:rsidR="00964464">
          <w:rPr>
            <w:noProof/>
            <w:webHidden/>
          </w:rPr>
          <w:fldChar w:fldCharType="begin"/>
        </w:r>
        <w:r w:rsidR="00964464">
          <w:rPr>
            <w:noProof/>
            <w:webHidden/>
          </w:rPr>
          <w:instrText xml:space="preserve"> PAGEREF _Toc9197601 \h </w:instrText>
        </w:r>
        <w:r w:rsidR="00964464">
          <w:rPr>
            <w:noProof/>
            <w:webHidden/>
          </w:rPr>
        </w:r>
        <w:r w:rsidR="00964464">
          <w:rPr>
            <w:noProof/>
            <w:webHidden/>
          </w:rPr>
          <w:fldChar w:fldCharType="separate"/>
        </w:r>
        <w:r w:rsidR="00903DB2">
          <w:rPr>
            <w:noProof/>
            <w:webHidden/>
          </w:rPr>
          <w:t>104</w:t>
        </w:r>
        <w:r w:rsidR="00964464">
          <w:rPr>
            <w:noProof/>
            <w:webHidden/>
          </w:rPr>
          <w:fldChar w:fldCharType="end"/>
        </w:r>
      </w:hyperlink>
    </w:p>
    <w:p w:rsidR="00964464" w:rsidRDefault="00964464" w:rsidP="00510C93">
      <w:pPr>
        <w:spacing w:line="360" w:lineRule="auto"/>
        <w:ind w:left="1080"/>
        <w:jc w:val="both"/>
        <w:rPr>
          <w:b/>
        </w:rPr>
      </w:pPr>
      <w:r>
        <w:rPr>
          <w:b/>
          <w:sz w:val="28"/>
        </w:rPr>
        <w:fldChar w:fldCharType="end"/>
      </w:r>
    </w:p>
    <w:p w:rsidR="005508DC" w:rsidRDefault="005508DC" w:rsidP="00997173">
      <w:pPr>
        <w:pStyle w:val="Heading2"/>
        <w:spacing w:line="276" w:lineRule="auto"/>
        <w:ind w:left="630"/>
        <w:jc w:val="center"/>
        <w:rPr>
          <w:sz w:val="28"/>
          <w:szCs w:val="28"/>
        </w:rPr>
        <w:sectPr w:rsidR="005508DC" w:rsidSect="00EF33BC">
          <w:headerReference w:type="even" r:id="rId27"/>
          <w:footerReference w:type="default" r:id="rId28"/>
          <w:footerReference w:type="first" r:id="rId29"/>
          <w:pgSz w:w="12240" w:h="15840"/>
          <w:pgMar w:top="1500" w:right="1140" w:bottom="1340" w:left="1340" w:header="0" w:footer="1146" w:gutter="0"/>
          <w:pgNumType w:fmt="upperRoman" w:start="1"/>
          <w:cols w:space="720"/>
          <w:docGrid w:linePitch="299"/>
        </w:sectPr>
      </w:pPr>
      <w:bookmarkStart w:id="53" w:name="_TOC_250001"/>
      <w:bookmarkStart w:id="54" w:name="_bookmark0"/>
      <w:bookmarkStart w:id="55" w:name="_Toc4522749"/>
      <w:bookmarkStart w:id="56" w:name="_Toc4523580"/>
      <w:bookmarkStart w:id="57" w:name="_Toc4789958"/>
      <w:bookmarkStart w:id="58" w:name="_Toc4968881"/>
      <w:bookmarkStart w:id="59" w:name="_Toc4969165"/>
      <w:bookmarkStart w:id="60" w:name="_Toc4970195"/>
      <w:bookmarkStart w:id="61" w:name="_Toc4971008"/>
      <w:bookmarkStart w:id="62" w:name="_Toc4971151"/>
      <w:bookmarkStart w:id="63" w:name="_Toc4971215"/>
      <w:bookmarkStart w:id="64" w:name="_Toc4971339"/>
      <w:bookmarkStart w:id="65" w:name="_Toc4971521"/>
      <w:bookmarkStart w:id="66" w:name="_Toc4971683"/>
      <w:bookmarkStart w:id="67" w:name="_Toc4971819"/>
      <w:bookmarkStart w:id="68" w:name="_Toc4971929"/>
      <w:bookmarkStart w:id="69" w:name="_Toc4972065"/>
      <w:bookmarkStart w:id="70" w:name="_Toc9193422"/>
      <w:bookmarkStart w:id="71" w:name="_Toc9798281"/>
      <w:bookmarkEnd w:id="53"/>
      <w:bookmarkEnd w:id="54"/>
    </w:p>
    <w:p w:rsidR="001E7131" w:rsidRPr="000F3A52" w:rsidRDefault="001E7131" w:rsidP="00997173">
      <w:pPr>
        <w:pStyle w:val="Heading2"/>
        <w:spacing w:line="276" w:lineRule="auto"/>
        <w:ind w:left="630"/>
        <w:jc w:val="center"/>
        <w:rPr>
          <w:sz w:val="28"/>
          <w:szCs w:val="28"/>
        </w:rPr>
      </w:pPr>
      <w:r w:rsidRPr="000F3A52">
        <w:rPr>
          <w:sz w:val="28"/>
          <w:szCs w:val="28"/>
        </w:rPr>
        <w:lastRenderedPageBreak/>
        <w:t>CHƯƠNG 1: GIỚI THIỆU TỔNG QUAN ĐỀ TÀI</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1E7131" w:rsidRPr="00AF3DBB" w:rsidRDefault="001E7131" w:rsidP="000E5EF9">
      <w:pPr>
        <w:pStyle w:val="BodyText"/>
        <w:spacing w:line="276" w:lineRule="auto"/>
        <w:jc w:val="both"/>
        <w:rPr>
          <w:b/>
          <w:sz w:val="22"/>
          <w:szCs w:val="22"/>
        </w:rPr>
      </w:pPr>
    </w:p>
    <w:p w:rsidR="001E7131" w:rsidRPr="00AF3DBB" w:rsidRDefault="00707C22"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848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 id="_x0000_s1066" type="#_x0000_t202" style="position:absolute;left:1690;top:197;width:9054;height:6005" filled="f" stroked="f">
              <v:textbox style="mso-next-textbox:#_x0000_s1066" inset="0,0,0,0">
                <w:txbxContent>
                  <w:p w:rsidR="00707C22" w:rsidRDefault="00707C22" w:rsidP="001E7131">
                    <w:pPr>
                      <w:rPr>
                        <w:b/>
                        <w:sz w:val="30"/>
                      </w:rPr>
                    </w:pPr>
                  </w:p>
                  <w:p w:rsidR="00707C22" w:rsidRDefault="00707C22" w:rsidP="001E7131">
                    <w:pPr>
                      <w:rPr>
                        <w:b/>
                        <w:sz w:val="30"/>
                      </w:rPr>
                    </w:pPr>
                  </w:p>
                  <w:p w:rsidR="00707C22" w:rsidRDefault="00707C22" w:rsidP="001E7131">
                    <w:pPr>
                      <w:rPr>
                        <w:b/>
                        <w:sz w:val="30"/>
                      </w:rPr>
                    </w:pPr>
                  </w:p>
                  <w:p w:rsidR="00707C22" w:rsidRDefault="00707C22" w:rsidP="001E7131">
                    <w:pPr>
                      <w:rPr>
                        <w:b/>
                        <w:sz w:val="30"/>
                      </w:rPr>
                    </w:pPr>
                  </w:p>
                  <w:p w:rsidR="00707C22" w:rsidRDefault="00707C22" w:rsidP="001E7131">
                    <w:pPr>
                      <w:spacing w:before="11"/>
                      <w:rPr>
                        <w:b/>
                        <w:sz w:val="33"/>
                      </w:rPr>
                    </w:pPr>
                  </w:p>
                  <w:p w:rsidR="00707C22" w:rsidRDefault="00707C22" w:rsidP="00754C4A">
                    <w:pPr>
                      <w:numPr>
                        <w:ilvl w:val="1"/>
                        <w:numId w:val="1"/>
                      </w:numPr>
                      <w:tabs>
                        <w:tab w:val="left" w:pos="1692"/>
                      </w:tabs>
                      <w:rPr>
                        <w:b/>
                        <w:sz w:val="28"/>
                      </w:rPr>
                    </w:pPr>
                    <w:r>
                      <w:rPr>
                        <w:b/>
                        <w:sz w:val="28"/>
                      </w:rPr>
                      <w:t>Đặt vấn đề</w:t>
                    </w:r>
                  </w:p>
                  <w:p w:rsidR="00707C22" w:rsidRDefault="00707C22" w:rsidP="001E7131">
                    <w:pPr>
                      <w:tabs>
                        <w:tab w:val="left" w:pos="1692"/>
                      </w:tabs>
                      <w:ind w:left="1692"/>
                      <w:rPr>
                        <w:b/>
                        <w:sz w:val="28"/>
                      </w:rPr>
                    </w:pPr>
                  </w:p>
                  <w:p w:rsidR="00707C22" w:rsidRDefault="00707C22" w:rsidP="00754C4A">
                    <w:pPr>
                      <w:numPr>
                        <w:ilvl w:val="1"/>
                        <w:numId w:val="1"/>
                      </w:numPr>
                      <w:tabs>
                        <w:tab w:val="left" w:pos="1692"/>
                      </w:tabs>
                      <w:rPr>
                        <w:b/>
                        <w:sz w:val="28"/>
                      </w:rPr>
                    </w:pPr>
                    <w:r>
                      <w:rPr>
                        <w:b/>
                        <w:sz w:val="28"/>
                      </w:rPr>
                      <w:t>Giới thiệu một số Robot hút bụi hiện nay</w:t>
                    </w:r>
                  </w:p>
                  <w:p w:rsidR="00707C22" w:rsidRDefault="00707C22" w:rsidP="001E7131">
                    <w:pPr>
                      <w:spacing w:before="10"/>
                      <w:rPr>
                        <w:b/>
                        <w:sz w:val="27"/>
                      </w:rPr>
                    </w:pPr>
                  </w:p>
                  <w:p w:rsidR="00707C22" w:rsidRPr="00214762" w:rsidRDefault="00707C22"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707C22" w:rsidRDefault="00707C22" w:rsidP="001E7131">
                    <w:pPr>
                      <w:spacing w:before="6"/>
                      <w:rPr>
                        <w:b/>
                        <w:sz w:val="28"/>
                      </w:rPr>
                    </w:pPr>
                  </w:p>
                  <w:p w:rsidR="00707C22" w:rsidRDefault="00707C22"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707C22" w:rsidRDefault="00707C22" w:rsidP="001E7131">
                    <w:pPr>
                      <w:spacing w:before="97"/>
                      <w:ind w:left="658"/>
                      <w:rPr>
                        <w:sz w:val="36"/>
                      </w:rPr>
                    </w:pPr>
                    <w:r>
                      <w:rPr>
                        <w:sz w:val="36"/>
                      </w:rPr>
                      <w:t>Nội dung chính</w:t>
                    </w:r>
                  </w:p>
                </w:txbxContent>
              </v:textbox>
            </v:shape>
            <w10:wrap type="topAndBottom" anchorx="page"/>
          </v:group>
        </w:pict>
      </w:r>
    </w:p>
    <w:p w:rsidR="005508DC" w:rsidRDefault="005508DC">
      <w:pPr>
        <w:rPr>
          <w:b/>
          <w:bCs/>
          <w:sz w:val="26"/>
          <w:szCs w:val="26"/>
          <w:shd w:val="clear" w:color="auto" w:fill="FFFFFF"/>
        </w:rPr>
      </w:pPr>
      <w:bookmarkStart w:id="72" w:name="_Toc4522750"/>
      <w:bookmarkStart w:id="73" w:name="_Toc4523581"/>
      <w:bookmarkStart w:id="74" w:name="_Toc4789959"/>
      <w:bookmarkStart w:id="75" w:name="_Toc4968882"/>
      <w:bookmarkStart w:id="76" w:name="_Toc4969166"/>
      <w:bookmarkStart w:id="77" w:name="_Toc4970196"/>
      <w:bookmarkStart w:id="78" w:name="_Toc4971009"/>
      <w:bookmarkStart w:id="79" w:name="_Toc4971152"/>
      <w:bookmarkStart w:id="80" w:name="_Toc4971216"/>
      <w:bookmarkStart w:id="81" w:name="_Toc4971340"/>
      <w:bookmarkStart w:id="82" w:name="_Toc4971522"/>
      <w:bookmarkStart w:id="83" w:name="_Toc4971684"/>
      <w:bookmarkStart w:id="84" w:name="_Toc4971820"/>
      <w:bookmarkStart w:id="85" w:name="_Toc4971930"/>
      <w:bookmarkStart w:id="86" w:name="_Toc4972066"/>
      <w:bookmarkStart w:id="87" w:name="_Toc9193423"/>
      <w:bookmarkStart w:id="88" w:name="_Toc9798282"/>
      <w:r>
        <w:rPr>
          <w:i/>
          <w:sz w:val="26"/>
          <w:szCs w:val="26"/>
          <w:shd w:val="clear" w:color="auto" w:fill="FFFFFF"/>
        </w:rPr>
        <w:br w:type="page"/>
      </w:r>
    </w:p>
    <w:p w:rsidR="001E7131" w:rsidRPr="00363E69" w:rsidRDefault="001E7131" w:rsidP="0071764F">
      <w:pPr>
        <w:pStyle w:val="Heading3"/>
        <w:numPr>
          <w:ilvl w:val="0"/>
          <w:numId w:val="16"/>
        </w:numPr>
        <w:tabs>
          <w:tab w:val="left" w:pos="1530"/>
        </w:tabs>
        <w:spacing w:before="120" w:after="120" w:line="360" w:lineRule="auto"/>
        <w:ind w:left="1350" w:hanging="270"/>
        <w:jc w:val="both"/>
        <w:rPr>
          <w:i w:val="0"/>
          <w:sz w:val="26"/>
          <w:szCs w:val="26"/>
          <w:shd w:val="clear" w:color="auto" w:fill="FFFFFF"/>
        </w:rPr>
      </w:pPr>
      <w:r w:rsidRPr="00042681">
        <w:rPr>
          <w:i w:val="0"/>
          <w:sz w:val="26"/>
          <w:szCs w:val="26"/>
          <w:shd w:val="clear" w:color="auto" w:fill="FFFFFF"/>
        </w:rPr>
        <w:lastRenderedPageBreak/>
        <w:t>Đặt vấn đề</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Trong cuộc sống hiện đại ngày nay, khái niệm robot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từ xa với mức độ “tri thức” ngày càng  phong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D255E1">
      <w:pPr>
        <w:pStyle w:val="BodyText"/>
        <w:spacing w:before="120" w:after="120" w:line="360" w:lineRule="auto"/>
        <w:ind w:left="634"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363E69"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89" w:name="_bookmark2"/>
      <w:bookmarkEnd w:id="89"/>
    </w:p>
    <w:p w:rsidR="00D255E1" w:rsidRPr="00F20427" w:rsidRDefault="00D255E1" w:rsidP="00D255E1">
      <w:pPr>
        <w:pStyle w:val="BodyText"/>
        <w:spacing w:before="120" w:after="120" w:line="360" w:lineRule="auto"/>
        <w:ind w:left="634" w:firstLine="720"/>
        <w:jc w:val="both"/>
        <w:rPr>
          <w:shd w:val="clear" w:color="auto" w:fill="FFFFFF"/>
        </w:rPr>
      </w:pPr>
    </w:p>
    <w:p w:rsidR="001E7131"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90" w:name="_Toc4522751"/>
      <w:bookmarkStart w:id="91" w:name="_Toc4523582"/>
      <w:bookmarkStart w:id="92" w:name="_Toc4789960"/>
      <w:bookmarkStart w:id="93" w:name="_Toc4968883"/>
      <w:bookmarkStart w:id="94" w:name="_Toc4969167"/>
      <w:bookmarkStart w:id="95" w:name="_Toc4970197"/>
      <w:bookmarkStart w:id="96" w:name="_Toc4971010"/>
      <w:bookmarkStart w:id="97" w:name="_Toc4971153"/>
      <w:bookmarkStart w:id="98" w:name="_Toc4971217"/>
      <w:bookmarkStart w:id="99" w:name="_Toc4971341"/>
      <w:bookmarkStart w:id="100" w:name="_Toc4971523"/>
      <w:bookmarkStart w:id="101" w:name="_Toc4971685"/>
      <w:bookmarkStart w:id="102" w:name="_Toc4971821"/>
      <w:bookmarkStart w:id="103" w:name="_Toc4971931"/>
      <w:bookmarkStart w:id="104" w:name="_Toc4972067"/>
      <w:bookmarkStart w:id="105" w:name="_Toc9193424"/>
      <w:bookmarkStart w:id="106" w:name="_Toc9798283"/>
      <w:r w:rsidRPr="009E59FE">
        <w:rPr>
          <w:i w:val="0"/>
          <w:sz w:val="26"/>
          <w:szCs w:val="26"/>
          <w:shd w:val="clear" w:color="auto" w:fill="FFFFFF"/>
        </w:rPr>
        <w:lastRenderedPageBreak/>
        <w:t>Giới thiệu một số robot hút bụi ngày nay</w:t>
      </w:r>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p>
    <w:p w:rsidR="00E31B21" w:rsidRDefault="00707C22" w:rsidP="00415409">
      <w:pPr>
        <w:pStyle w:val="BodyText"/>
        <w:spacing w:before="120" w:after="120" w:line="360" w:lineRule="auto"/>
        <w:ind w:left="634" w:firstLine="720"/>
        <w:jc w:val="both"/>
        <w:rPr>
          <w:shd w:val="clear" w:color="auto" w:fill="FFFFFF"/>
        </w:rPr>
      </w:pPr>
      <w:hyperlink r:id="rId30" w:tgtFrame="_blank" w:tooltip="Robot hút bụi thông minh" w:history="1">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F64A38" w:rsidRDefault="00E31B21" w:rsidP="00F64A38">
      <w:pPr>
        <w:pStyle w:val="BodyText"/>
        <w:keepNext/>
        <w:spacing w:before="120" w:after="120"/>
        <w:ind w:firstLine="720"/>
      </w:pPr>
      <w:bookmarkStart w:id="107" w:name="_Toc6235324"/>
      <w:r>
        <w:rPr>
          <w:noProof/>
        </w:rPr>
        <w:drawing>
          <wp:inline distT="0" distB="0" distL="0" distR="0" wp14:anchorId="19C81A78" wp14:editId="2CAC1BFA">
            <wp:extent cx="5574270" cy="3867150"/>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31">
                      <a:extLst>
                        <a:ext uri="{28A0092B-C50C-407E-A947-70E740481C1C}">
                          <a14:useLocalDpi xmlns:a14="http://schemas.microsoft.com/office/drawing/2010/main" val="0"/>
                        </a:ext>
                      </a:extLst>
                    </a:blip>
                    <a:srcRect b="7500"/>
                    <a:stretch/>
                  </pic:blipFill>
                  <pic:spPr bwMode="auto">
                    <a:xfrm>
                      <a:off x="0" y="0"/>
                      <a:ext cx="5574270" cy="3867150"/>
                    </a:xfrm>
                    <a:prstGeom prst="rect">
                      <a:avLst/>
                    </a:prstGeom>
                    <a:noFill/>
                    <a:ln>
                      <a:noFill/>
                    </a:ln>
                    <a:extLst>
                      <a:ext uri="{53640926-AAD7-44D8-BBD7-CCE9431645EC}">
                        <a14:shadowObscured xmlns:a14="http://schemas.microsoft.com/office/drawing/2010/main"/>
                      </a:ext>
                    </a:extLst>
                  </pic:spPr>
                </pic:pic>
              </a:graphicData>
            </a:graphic>
          </wp:inline>
        </w:drawing>
      </w:r>
      <w:bookmarkEnd w:id="107"/>
    </w:p>
    <w:p w:rsidR="001B66A7" w:rsidRPr="00F64A38" w:rsidRDefault="00F64A38" w:rsidP="00F64A38">
      <w:pPr>
        <w:pStyle w:val="BodyText"/>
        <w:spacing w:line="360" w:lineRule="auto"/>
        <w:ind w:firstLine="720"/>
        <w:jc w:val="center"/>
        <w:rPr>
          <w:i/>
          <w:sz w:val="22"/>
          <w:szCs w:val="22"/>
        </w:rPr>
      </w:pPr>
      <w:bookmarkStart w:id="108" w:name="_Toc9193738"/>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1</w:t>
      </w:r>
      <w:r w:rsidRPr="00F64A38">
        <w:rPr>
          <w:i/>
          <w:sz w:val="22"/>
          <w:szCs w:val="22"/>
        </w:rPr>
        <w:fldChar w:fldCharType="end"/>
      </w:r>
      <w:r>
        <w:rPr>
          <w:i/>
          <w:sz w:val="22"/>
          <w:szCs w:val="22"/>
        </w:rPr>
        <w:t xml:space="preserve"> </w:t>
      </w:r>
      <w:r w:rsidRPr="00F64A38">
        <w:rPr>
          <w:i/>
          <w:color w:val="000000" w:themeColor="text1"/>
          <w:sz w:val="22"/>
          <w:szCs w:val="22"/>
        </w:rPr>
        <w:t>Một số sản phẩm Botvac</w:t>
      </w:r>
      <w:bookmarkEnd w:id="108"/>
      <w:r>
        <w:rPr>
          <w:sz w:val="22"/>
          <w:szCs w:val="22"/>
        </w:rPr>
        <w:tab/>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1574CE" w:rsidRPr="00E31B21" w:rsidRDefault="00E31B21" w:rsidP="00D255E1">
      <w:pPr>
        <w:pStyle w:val="BodyText"/>
        <w:spacing w:before="120" w:after="120" w:line="360" w:lineRule="auto"/>
        <w:ind w:left="630" w:firstLine="720"/>
        <w:jc w:val="both"/>
        <w:rPr>
          <w:color w:val="222222"/>
          <w:shd w:val="clear" w:color="auto" w:fill="FFFFFF"/>
        </w:rPr>
      </w:pPr>
      <w:r>
        <w:rPr>
          <w:color w:val="222222"/>
          <w:shd w:val="clear" w:color="auto" w:fill="FFFFFF"/>
        </w:rPr>
        <w:t>Neato – thương hiệu đến từ Mỹ - là một trong những nhà sản xuất có tên tuổi nhất trên thị trường robot hút bụi thông minh hiện nay. Robot hút bụi của Neato có nhiều sản phẩm thuộc dòng  Botvac như Botvac Connected, Botvac D5 Connected, Botvac D3 Connected và Botvac D85</w:t>
      </w:r>
      <w:r w:rsidR="001574CE">
        <w:rPr>
          <w:color w:val="222222"/>
          <w:shd w:val="clear" w:color="auto" w:fill="FFFFFF"/>
        </w:rPr>
        <w:t>,..</w:t>
      </w:r>
      <w:r>
        <w:rPr>
          <w:color w:val="222222"/>
          <w:shd w:val="clear" w:color="auto" w:fill="FFFFFF"/>
        </w:rPr>
        <w:t xml:space="preserve">. Trong đó sản phẩm cao cấp nhất là </w:t>
      </w:r>
      <w:r w:rsidR="001574CE">
        <w:rPr>
          <w:color w:val="222222"/>
          <w:shd w:val="clear" w:color="auto" w:fill="FFFFFF"/>
        </w:rPr>
        <w:t xml:space="preserve">phải kể </w:t>
      </w:r>
      <w:r w:rsidR="001574CE">
        <w:rPr>
          <w:color w:val="222222"/>
          <w:shd w:val="clear" w:color="auto" w:fill="FFFFFF"/>
        </w:rPr>
        <w:lastRenderedPageBreak/>
        <w:t>đến là dòng</w:t>
      </w:r>
      <w:r>
        <w:rPr>
          <w:color w:val="222222"/>
          <w:shd w:val="clear" w:color="auto" w:fill="FFFFFF"/>
        </w:rPr>
        <w:t xml:space="preserve"> Botvac Connected với</w:t>
      </w:r>
      <w:r w:rsidR="003203F1">
        <w:rPr>
          <w:color w:val="222222"/>
          <w:shd w:val="clear" w:color="auto" w:fill="FFFFFF"/>
        </w:rPr>
        <w:t xml:space="preserve"> rất nhiều tính năng thông minh, cải tiến kỹ thuật </w:t>
      </w:r>
      <w:r>
        <w:rPr>
          <w:color w:val="222222"/>
          <w:shd w:val="clear" w:color="auto" w:fill="FFFFFF"/>
        </w:rPr>
        <w:t>mang lại sự ưu Việt khi sử dụng.</w:t>
      </w:r>
      <w:r w:rsidR="001574CE">
        <w:rPr>
          <w:color w:val="222222"/>
          <w:shd w:val="clear" w:color="auto" w:fill="FFFFFF"/>
        </w:rPr>
        <w:t xml:space="preserve"> Nó đã dành được rất nhiều các giải thưởng danh giá khi được giới thiệu. Điển hình như giải Robot hút bụi thông minh tốt nhất năm 2016 do CNET bình chọn.</w:t>
      </w:r>
    </w:p>
    <w:p w:rsidR="00F64A38" w:rsidRDefault="001574CE" w:rsidP="00F64A38">
      <w:pPr>
        <w:pStyle w:val="BodyText"/>
        <w:keepNext/>
        <w:spacing w:before="120" w:after="120"/>
        <w:ind w:left="630"/>
        <w:jc w:val="center"/>
      </w:pPr>
      <w:r w:rsidRPr="004D5ECE">
        <w:rPr>
          <w:i/>
          <w:noProof/>
          <w:color w:val="000000" w:themeColor="text1"/>
          <w:sz w:val="22"/>
          <w:szCs w:val="22"/>
        </w:rPr>
        <w:drawing>
          <wp:inline distT="0" distB="0" distL="0" distR="0" wp14:anchorId="61BA0A01" wp14:editId="391EAD71">
            <wp:extent cx="4455101" cy="3000375"/>
            <wp:effectExtent l="0" t="0" r="0" b="0"/>
            <wp:docPr id="28" name="Picture 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rotWithShape="1">
                    <a:blip r:embed="rId32">
                      <a:extLst>
                        <a:ext uri="{28A0092B-C50C-407E-A947-70E740481C1C}">
                          <a14:useLocalDpi xmlns:a14="http://schemas.microsoft.com/office/drawing/2010/main" val="0"/>
                        </a:ext>
                      </a:extLst>
                    </a:blip>
                    <a:srcRect t="13379" b="19274"/>
                    <a:stretch/>
                  </pic:blipFill>
                  <pic:spPr bwMode="auto">
                    <a:xfrm>
                      <a:off x="0" y="0"/>
                      <a:ext cx="4452821" cy="2998839"/>
                    </a:xfrm>
                    <a:prstGeom prst="rect">
                      <a:avLst/>
                    </a:prstGeom>
                    <a:noFill/>
                    <a:ln>
                      <a:noFill/>
                    </a:ln>
                    <a:extLst>
                      <a:ext uri="{53640926-AAD7-44D8-BBD7-CCE9431645EC}">
                        <a14:shadowObscured xmlns:a14="http://schemas.microsoft.com/office/drawing/2010/main"/>
                      </a:ext>
                    </a:extLst>
                  </pic:spPr>
                </pic:pic>
              </a:graphicData>
            </a:graphic>
          </wp:inline>
        </w:drawing>
      </w:r>
    </w:p>
    <w:p w:rsidR="004D5ECE" w:rsidRPr="00F64A38" w:rsidRDefault="00F64A38" w:rsidP="00F64A38">
      <w:pPr>
        <w:pStyle w:val="BodyText"/>
        <w:spacing w:line="360" w:lineRule="auto"/>
        <w:jc w:val="center"/>
        <w:rPr>
          <w:i/>
          <w:color w:val="000000" w:themeColor="text1"/>
          <w:sz w:val="22"/>
          <w:szCs w:val="22"/>
        </w:rPr>
      </w:pPr>
      <w:bookmarkStart w:id="109" w:name="_Toc9193739"/>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2</w:t>
      </w:r>
      <w:r w:rsidRPr="00F64A38">
        <w:rPr>
          <w:i/>
          <w:sz w:val="22"/>
          <w:szCs w:val="22"/>
        </w:rPr>
        <w:fldChar w:fldCharType="end"/>
      </w:r>
      <w:r>
        <w:rPr>
          <w:i/>
          <w:sz w:val="22"/>
          <w:szCs w:val="22"/>
        </w:rPr>
        <w:t xml:space="preserve">. </w:t>
      </w:r>
      <w:r w:rsidRPr="00F64A38">
        <w:rPr>
          <w:i/>
          <w:color w:val="000000" w:themeColor="text1"/>
          <w:sz w:val="22"/>
          <w:szCs w:val="22"/>
        </w:rPr>
        <w:t>Robot hút bụi Neato</w:t>
      </w:r>
      <w:bookmarkEnd w:id="109"/>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r w:rsidR="005D7198">
        <w:rPr>
          <w:color w:val="222222"/>
          <w:shd w:val="clear" w:color="auto" w:fill="FFFFFF"/>
        </w:rPr>
        <w:t xml:space="preserve">Tuy nhiên, nó vẫn không thể xóa bỏ hoàn toàn cấu trúc dạng tròn của các loại robot hút bụi truyền thống. </w:t>
      </w:r>
      <w:r>
        <w:rPr>
          <w:color w:val="222222"/>
          <w:shd w:val="clear" w:color="auto" w:fill="FFFFFF"/>
        </w:rPr>
        <w:t>Thiết kế hình chữ D cũng mang lại sự vượt trội về chổi quét chính và hộp chứa bụi. Chổi quét chính và hộp chứa bụi của Botvac Connected nói riêng và các sản phẩm Botvac nói chung có kích thước lớn gần gấp đôi so với các sản phẩm thông thường. Nhờ chổi quét lớn hơn này, sản phẩm có thể làm sạch nhanh hơn và diện tích làm sạch cũng lớn hơn.</w:t>
      </w:r>
      <w:r w:rsidR="005D7198">
        <w:rPr>
          <w:color w:val="222222"/>
          <w:shd w:val="clear" w:color="auto" w:fill="FFFFFF"/>
        </w:rPr>
        <w:t xml:space="preserve"> </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được trang bị công nghệ dẫn đường bằng Laser. Phía trên bề mặt robot </w:t>
      </w:r>
      <w:r>
        <w:rPr>
          <w:color w:val="222222"/>
          <w:shd w:val="clear" w:color="auto" w:fill="FFFFFF"/>
        </w:rPr>
        <w:lastRenderedPageBreak/>
        <w:t>có một tháp Laser được thiết kế nhô hẳn lên trên. Khi hoạt động, tháp Laser này sẽ quét toàn bộ căn phòng để tạo ra một bản đồ hoạt động. Bản đồ này sẽ bao gồm chu vi hoạt động, các vật cản có trong căn phòng, các vị trí cửa ra vào, cầu thang… Từ đó sản phẩm sẽ tiến hành dọn dẹp căn phòng theo bản đồ làm việc mà tháp laser thu được.</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Một ưu điểm lớn nữa là robot sẽ tự động quay trở lại ổ sạc sau khi hoàn thành công việc của mình chứ không chạy lòng vòng cho đến khi hết pin như một số loại khác. Sở dĩ có được điều này là bởi hệ thống điều hướng của tháp laser giúp thiết lập lộ trình cho robot hoạt động.</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 Công nghệ này được tối ưu thiết kế đường dẫn bụi để tạo ra dòng khí xoáy, kết hợp động cơ hút công suất lớn có lực hút mạnh mẽ, hút mọi bụi bẩn trên sàn nhà hay các khu vực thảm. Phía bên trong, hộp chứa bụi được trang bị bộ lọc hiệu suất cao, có thể lọc được các hạt bụi với kích cỡ 0,3 micron giúp người dùng tránh được các tác nhân gây hại cho sức khỏe và dị ứng.</w:t>
      </w:r>
    </w:p>
    <w:p w:rsidR="001574CE" w:rsidRPr="001574CE" w:rsidRDefault="001574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Pr>
          <w:color w:val="222222"/>
          <w:shd w:val="clear" w:color="auto" w:fill="FFFFFF"/>
        </w:rPr>
        <w:t xml:space="preserve"> Và</w:t>
      </w:r>
      <w:r w:rsidR="001A7F43">
        <w:rPr>
          <w:color w:val="222222"/>
          <w:shd w:val="clear" w:color="auto" w:fill="FFFFFF"/>
        </w:rPr>
        <w:t xml:space="preserve"> ngược lại</w:t>
      </w:r>
      <w:r>
        <w:rPr>
          <w:color w:val="222222"/>
          <w:shd w:val="clear" w:color="auto" w:fill="FFFFFF"/>
        </w:rPr>
        <w:t xml:space="preserve"> bạn </w:t>
      </w:r>
      <w:r w:rsidR="001A7F43">
        <w:rPr>
          <w:color w:val="222222"/>
          <w:shd w:val="clear" w:color="auto" w:fill="FFFFFF"/>
        </w:rPr>
        <w:t xml:space="preserve">cũng </w:t>
      </w:r>
      <w:r>
        <w:rPr>
          <w:color w:val="222222"/>
          <w:shd w:val="clear" w:color="auto" w:fill="FFFFFF"/>
        </w:rPr>
        <w:t>sẽ nhận được thông tin về căn phòng, khu vực đã được làm sạch</w:t>
      </w:r>
      <w:r w:rsidR="001A7F43">
        <w:rPr>
          <w:color w:val="222222"/>
          <w:shd w:val="clear" w:color="auto" w:fill="FFFFFF"/>
        </w:rPr>
        <w:t>,</w:t>
      </w:r>
      <w:r>
        <w:rPr>
          <w:color w:val="222222"/>
          <w:shd w:val="clear" w:color="auto" w:fill="FFFFFF"/>
        </w:rPr>
        <w:t xml:space="preserve">… từ robot </w:t>
      </w:r>
      <w:r w:rsidR="001A7F43">
        <w:rPr>
          <w:color w:val="222222"/>
          <w:shd w:val="clear" w:color="auto" w:fill="FFFFFF"/>
        </w:rPr>
        <w:t xml:space="preserve">được </w:t>
      </w:r>
      <w:r>
        <w:rPr>
          <w:color w:val="222222"/>
          <w:shd w:val="clear" w:color="auto" w:fill="FFFFFF"/>
        </w:rPr>
        <w:t>gửi về điện thoại.</w:t>
      </w: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3203F1" w:rsidRDefault="004011CE" w:rsidP="00D255E1">
      <w:pPr>
        <w:pStyle w:val="BodyText"/>
        <w:numPr>
          <w:ilvl w:val="0"/>
          <w:numId w:val="8"/>
        </w:numPr>
        <w:spacing w:before="120" w:after="120" w:line="360" w:lineRule="auto"/>
        <w:ind w:left="1890"/>
        <w:jc w:val="both"/>
        <w:rPr>
          <w:b/>
        </w:rPr>
      </w:pPr>
      <w:r w:rsidRPr="001574CE">
        <w:rPr>
          <w:b/>
        </w:rPr>
        <w:lastRenderedPageBreak/>
        <w:t>Dòng sản phẩm Deebot của Ecovacs</w:t>
      </w:r>
    </w:p>
    <w:p w:rsidR="00F64A38" w:rsidRDefault="004011CE" w:rsidP="00F64A38">
      <w:pPr>
        <w:pStyle w:val="BodyText"/>
        <w:keepNext/>
        <w:spacing w:before="120" w:after="120"/>
        <w:ind w:left="630"/>
        <w:jc w:val="center"/>
      </w:pPr>
      <w:r w:rsidRPr="002D3ACA">
        <w:rPr>
          <w:noProof/>
          <w:color w:val="000000" w:themeColor="text1"/>
          <w:sz w:val="22"/>
          <w:szCs w:val="22"/>
        </w:rPr>
        <w:drawing>
          <wp:inline distT="0" distB="0" distL="0" distR="0" wp14:anchorId="68F0A329" wp14:editId="72B0574C">
            <wp:extent cx="3543300" cy="3543300"/>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rsidR="002D3ACA" w:rsidRPr="00F64A38" w:rsidRDefault="00F64A38" w:rsidP="00F64A38">
      <w:pPr>
        <w:pStyle w:val="BodyText"/>
        <w:spacing w:line="360" w:lineRule="auto"/>
        <w:jc w:val="center"/>
        <w:rPr>
          <w:i/>
          <w:color w:val="000000" w:themeColor="text1"/>
          <w:sz w:val="22"/>
          <w:szCs w:val="22"/>
        </w:rPr>
      </w:pPr>
      <w:bookmarkStart w:id="110" w:name="_Toc9193740"/>
      <w:r w:rsidRPr="00F64A38">
        <w:rPr>
          <w:i/>
          <w:sz w:val="22"/>
          <w:szCs w:val="22"/>
        </w:rPr>
        <w:t xml:space="preserve">Hình 1. </w:t>
      </w:r>
      <w:r w:rsidRPr="00F64A38">
        <w:rPr>
          <w:i/>
          <w:sz w:val="22"/>
          <w:szCs w:val="22"/>
        </w:rPr>
        <w:fldChar w:fldCharType="begin"/>
      </w:r>
      <w:r w:rsidRPr="00F64A38">
        <w:rPr>
          <w:i/>
          <w:sz w:val="22"/>
          <w:szCs w:val="22"/>
        </w:rPr>
        <w:instrText xml:space="preserve"> SEQ Hình_1. \* ARABIC </w:instrText>
      </w:r>
      <w:r w:rsidRPr="00F64A38">
        <w:rPr>
          <w:i/>
          <w:sz w:val="22"/>
          <w:szCs w:val="22"/>
        </w:rPr>
        <w:fldChar w:fldCharType="separate"/>
      </w:r>
      <w:r w:rsidR="00903DB2">
        <w:rPr>
          <w:i/>
          <w:noProof/>
          <w:sz w:val="22"/>
          <w:szCs w:val="22"/>
        </w:rPr>
        <w:t>3</w:t>
      </w:r>
      <w:r w:rsidRPr="00F64A38">
        <w:rPr>
          <w:i/>
          <w:sz w:val="22"/>
          <w:szCs w:val="22"/>
        </w:rPr>
        <w:fldChar w:fldCharType="end"/>
      </w:r>
      <w:r>
        <w:rPr>
          <w:i/>
          <w:sz w:val="22"/>
          <w:szCs w:val="22"/>
        </w:rPr>
        <w:t xml:space="preserve">. </w:t>
      </w:r>
      <w:r w:rsidRPr="00F64A38">
        <w:rPr>
          <w:i/>
          <w:color w:val="000000" w:themeColor="text1"/>
          <w:sz w:val="22"/>
          <w:szCs w:val="22"/>
        </w:rPr>
        <w:t>Robot hút bụi Deetbot</w:t>
      </w:r>
      <w:bookmarkEnd w:id="110"/>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eebot Ozmo 930, Deebot Ozmo 600 hay Deebot R98 là 3 sản phẩm nổi bật của Ecovacs hiện đang được phân phối tại Việt Nam. Trên các dòng sản phẩm này, người dùng còn được cung cấp thêm tính năng lau nhà tự động. Như vậy là sau khi hút sạch bụi của căn phòng thì robot sẽ tiến hành lau nhà luôn, căn phòng của bạn sẽ luôn sạch bong sáng bóng. </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Thiết kế</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Giống như phần lớn các robot hút bụi hiện nay tại Việt Nam, thì robot của Ecovacs cũng mang dạng hình tròn. Chứng tỏ đây vẫn là hình dạng thông dụng nhất trong thiết kế robot hút bụi với những đặc tính ưu việt trong thiết kế cũng như vận hành.</w:t>
      </w: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0B3CA3"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lastRenderedPageBreak/>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Hệ thống dẫn đường của Deebot cũng sử dụng một tháp Laser điều hướng thông minh với công nghệ SmartNavi. Nhờ đó Robot có thể làm sạch căn phòng hoàn hảo, tự động dừng khi hoàn thành công việc.</w:t>
      </w:r>
    </w:p>
    <w:p w:rsidR="004011CE" w:rsidRPr="001574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Nói về khả năng làm sạch, Deebot được trang bị tới 2 chổi quét ven và 1 chổi chính hình chữ V, giúp cho robot có thể quét tất cả mọi thứ trên đường nó đi qua. Hai cây chổi quét ven có mục đích giúp robot có thể thu được nhiều bụi hơn ở các khu vực góc tường.</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Trên Deebot có một cảm biến giúp máy tự động nhận diện khu vực nào là sàn, khu vực nào trải thảm để thay đổi chế độ làm việc giúp mang lại hiệu quả làm sạch cao nhất.</w:t>
      </w:r>
    </w:p>
    <w:p w:rsidR="004011CE" w:rsidRPr="004011CE" w:rsidRDefault="004011CE" w:rsidP="0071764F">
      <w:pPr>
        <w:pStyle w:val="BodyText"/>
        <w:numPr>
          <w:ilvl w:val="0"/>
          <w:numId w:val="26"/>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
    <w:p w:rsidR="00A55F2D" w:rsidRPr="009E59FE" w:rsidRDefault="001E7131" w:rsidP="0071764F">
      <w:pPr>
        <w:pStyle w:val="Heading3"/>
        <w:numPr>
          <w:ilvl w:val="0"/>
          <w:numId w:val="16"/>
        </w:numPr>
        <w:tabs>
          <w:tab w:val="left" w:pos="1530"/>
        </w:tabs>
        <w:spacing w:before="120" w:after="120" w:line="360" w:lineRule="auto"/>
        <w:ind w:left="1354" w:hanging="274"/>
        <w:jc w:val="both"/>
        <w:rPr>
          <w:i w:val="0"/>
          <w:sz w:val="26"/>
          <w:szCs w:val="26"/>
          <w:shd w:val="clear" w:color="auto" w:fill="FFFFFF"/>
        </w:rPr>
      </w:pPr>
      <w:bookmarkStart w:id="111" w:name="_Toc4522752"/>
      <w:bookmarkStart w:id="112" w:name="_Toc4523583"/>
      <w:bookmarkStart w:id="113" w:name="_Toc4789961"/>
      <w:bookmarkStart w:id="114" w:name="_Toc4968884"/>
      <w:bookmarkStart w:id="115" w:name="_Toc4969168"/>
      <w:bookmarkStart w:id="116" w:name="_Toc4970198"/>
      <w:bookmarkStart w:id="117" w:name="_Toc4971011"/>
      <w:bookmarkStart w:id="118" w:name="_Toc4971154"/>
      <w:bookmarkStart w:id="119" w:name="_Toc4971218"/>
      <w:bookmarkStart w:id="120" w:name="_Toc4971342"/>
      <w:bookmarkStart w:id="121" w:name="_Toc4971524"/>
      <w:bookmarkStart w:id="122" w:name="_Toc4971686"/>
      <w:bookmarkStart w:id="123" w:name="_Toc4971822"/>
      <w:bookmarkStart w:id="124" w:name="_Toc4971932"/>
      <w:bookmarkStart w:id="125" w:name="_Toc4972068"/>
      <w:bookmarkStart w:id="126" w:name="_Toc9193425"/>
      <w:bookmarkStart w:id="127" w:name="_Toc9798284"/>
      <w:r w:rsidRPr="009E59FE">
        <w:rPr>
          <w:i w:val="0"/>
          <w:sz w:val="26"/>
          <w:szCs w:val="26"/>
          <w:shd w:val="clear" w:color="auto" w:fill="FFFFFF"/>
        </w:rPr>
        <w:t>Phạm vi đề tài và phương pháp thực hiện</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71764F">
      <w:pPr>
        <w:pStyle w:val="BodyText"/>
        <w:numPr>
          <w:ilvl w:val="0"/>
          <w:numId w:val="12"/>
        </w:numPr>
        <w:spacing w:before="120" w:after="120" w:line="360" w:lineRule="auto"/>
        <w:ind w:left="2074"/>
        <w:jc w:val="both"/>
      </w:pPr>
      <w:r w:rsidRPr="00F20427">
        <w:t xml:space="preserve">Robot có khả năng hút các hạt bụi li ti, những bụi bẩn có trọng lượng tương đối nhẹ để làm sạch  nền nhà với các </w:t>
      </w:r>
      <w:r w:rsidR="00085E64">
        <w:t>giải thuật ZICZAC</w:t>
      </w:r>
      <w:r w:rsidRPr="00F20427">
        <w:t>. phù hợp với từng loại không gian.</w:t>
      </w:r>
    </w:p>
    <w:p w:rsidR="00B56EA8" w:rsidRPr="00F20427" w:rsidRDefault="001E7131" w:rsidP="0071764F">
      <w:pPr>
        <w:pStyle w:val="BodyText"/>
        <w:numPr>
          <w:ilvl w:val="0"/>
          <w:numId w:val="12"/>
        </w:numPr>
        <w:spacing w:before="120" w:after="120" w:line="360" w:lineRule="auto"/>
        <w:ind w:left="2074"/>
        <w:jc w:val="both"/>
      </w:pPr>
      <w:r w:rsidRPr="00F20427">
        <w:t xml:space="preserve">Robot tránh chướng ngại vật trên quãng đường di chuyển, ngăn việc va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71764F">
      <w:pPr>
        <w:pStyle w:val="BodyText"/>
        <w:numPr>
          <w:ilvl w:val="0"/>
          <w:numId w:val="12"/>
        </w:numPr>
        <w:spacing w:before="120" w:after="120" w:line="360" w:lineRule="auto"/>
        <w:ind w:left="2074"/>
        <w:jc w:val="both"/>
      </w:pPr>
      <w:r w:rsidRPr="00F20427">
        <w:lastRenderedPageBreak/>
        <w:t xml:space="preserve">Xây dựng phần mềm giao diện người dùng để có thế điều khiển robot 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phẩm  hoàn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128" w:name="_bookmark3"/>
      <w:bookmarkEnd w:id="128"/>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042681" w:rsidRPr="006234B5" w:rsidRDefault="001E7131" w:rsidP="00415409">
      <w:pPr>
        <w:pStyle w:val="BodyText"/>
        <w:spacing w:before="120" w:after="120" w:line="360" w:lineRule="auto"/>
        <w:ind w:left="630" w:firstLine="720"/>
        <w:jc w:val="both"/>
      </w:pPr>
      <w:r w:rsidRPr="00F20427">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gian thực (DS 3231), mạch chia áp, module wifi (ESP 8266),… để máy hoạt động ở chế độ thời gian thực, truyền nhận không dây và kiểm soát dung lượng pin.</w:t>
      </w:r>
      <w:r w:rsidR="006234B5" w:rsidRPr="006234B5">
        <w:t xml:space="preserve"> </w:t>
      </w:r>
      <w:r w:rsidR="006234B5" w:rsidRPr="00DE1371">
        <w:t xml:space="preserve">Encoder </w:t>
      </w:r>
      <w:r w:rsidR="006234B5" w:rsidRPr="003203F1">
        <w:rPr>
          <w:color w:val="222222"/>
          <w:shd w:val="clear" w:color="auto" w:fill="FFFFFF"/>
        </w:rPr>
        <w:t>dùng</w:t>
      </w:r>
      <w:r w:rsidR="006234B5" w:rsidRPr="00DE1371">
        <w:t xml:space="preserve"> để phát hiện robot dừng do bị trượt bánh hoặc bị mắc do các vật cản. </w:t>
      </w:r>
      <w:bookmarkStart w:id="129" w:name="_bookmark1"/>
      <w:bookmarkStart w:id="130" w:name="_bookmark4"/>
      <w:bookmarkEnd w:id="129"/>
      <w:bookmarkEnd w:id="130"/>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bookmarkStart w:id="131" w:name="_Toc4522753"/>
      <w:bookmarkStart w:id="132" w:name="_Toc4523584"/>
      <w:bookmarkStart w:id="133" w:name="_Toc4789962"/>
      <w:bookmarkStart w:id="134" w:name="_Toc4968885"/>
      <w:bookmarkStart w:id="135" w:name="_Toc4969169"/>
      <w:bookmarkStart w:id="136" w:name="_Toc4970199"/>
      <w:bookmarkStart w:id="137" w:name="_Toc4971012"/>
      <w:bookmarkStart w:id="138" w:name="_Toc4971155"/>
      <w:bookmarkStart w:id="139" w:name="_Toc4971219"/>
      <w:bookmarkStart w:id="140" w:name="_Toc4971343"/>
      <w:bookmarkStart w:id="141" w:name="_Toc4971525"/>
      <w:bookmarkStart w:id="142" w:name="_Toc4971687"/>
      <w:bookmarkStart w:id="143" w:name="_Toc4971823"/>
      <w:bookmarkStart w:id="144" w:name="_Toc4971933"/>
      <w:bookmarkStart w:id="145" w:name="_Toc4972069"/>
      <w:r w:rsidR="006234B5" w:rsidRPr="009E59FE">
        <w:rPr>
          <w:i/>
          <w:shd w:val="clear" w:color="auto" w:fill="FFFFFF"/>
        </w:rPr>
        <w:t xml:space="preserve"> </w:t>
      </w:r>
      <w:r w:rsidR="00042681" w:rsidRPr="009E59FE">
        <w:rPr>
          <w:shd w:val="clear" w:color="auto" w:fill="FFFFFF"/>
        </w:rPr>
        <w:t>Sơ lược nội dung luận văn</w:t>
      </w:r>
      <w:bookmarkStart w:id="146" w:name="_Toc331715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rsidR="00042681" w:rsidRPr="001A7F43" w:rsidRDefault="008A4B7B" w:rsidP="00415409">
      <w:pPr>
        <w:pStyle w:val="BodyText"/>
        <w:spacing w:before="120" w:after="120" w:line="360" w:lineRule="auto"/>
        <w:ind w:left="630" w:firstLine="720"/>
        <w:jc w:val="both"/>
      </w:pPr>
      <w:r w:rsidRPr="001A7F43">
        <w:t xml:space="preserve">Nội dung luận văn bao gồm 8 chương: </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1: Giới thiệu tổng quan đề tài. </w:t>
      </w:r>
    </w:p>
    <w:p w:rsidR="009D5FDD" w:rsidRPr="001A7F43" w:rsidRDefault="0038596E" w:rsidP="00956F57">
      <w:pPr>
        <w:pStyle w:val="BodyText"/>
        <w:spacing w:before="120" w:after="120" w:line="360" w:lineRule="auto"/>
        <w:ind w:left="360" w:firstLine="720"/>
        <w:contextualSpacing/>
        <w:jc w:val="both"/>
        <w:rPr>
          <w:i/>
        </w:rPr>
      </w:pPr>
      <w:r w:rsidRPr="001A7F43">
        <w:rPr>
          <w:i/>
        </w:rPr>
        <w:t>Giới thiệu sơ lược về nội dung đề tài và những sản phẩm trên thị trường</w:t>
      </w:r>
      <w:r w:rsidR="00BF5FB3" w:rsidRPr="001A7F43">
        <w:rPr>
          <w:i/>
        </w:rPr>
        <w:t>.</w:t>
      </w:r>
    </w:p>
    <w:p w:rsidR="00A13B76"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r w:rsidRPr="001A7F43">
        <w:rPr>
          <w:i/>
        </w:rPr>
        <w:lastRenderedPageBreak/>
        <w:t xml:space="preserve">Giới thiệu sơ lược các Module được sử dụng trong quá trình chế tạo Robot cũng như công dụng chính của chúng trong quá trình làm việc.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Giới thiệu  phần mềm Soliwork và quá trình sử dụng để thiết kế 3D chế tạo phần cơ khí cho Robot.</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
    <w:p w:rsidR="0095025D" w:rsidRPr="001A7F43" w:rsidRDefault="0095025D" w:rsidP="0071764F">
      <w:pPr>
        <w:pStyle w:val="BodyText"/>
        <w:numPr>
          <w:ilvl w:val="0"/>
          <w:numId w:val="10"/>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Default="00A84AE4" w:rsidP="00D255E1">
      <w:pPr>
        <w:pStyle w:val="BodyText"/>
        <w:spacing w:before="120" w:after="120" w:line="360" w:lineRule="auto"/>
        <w:ind w:left="360" w:firstLine="720"/>
        <w:contextualSpacing/>
        <w:jc w:val="both"/>
        <w:rPr>
          <w:i/>
        </w:rPr>
      </w:pPr>
      <w:r w:rsidRPr="008318C4">
        <w:rPr>
          <w:i/>
        </w:rPr>
        <w:tab/>
        <w:t xml:space="preserve"> </w:t>
      </w:r>
      <w:r w:rsidR="008318C4" w:rsidRPr="008318C4">
        <w:rPr>
          <w:i/>
        </w:rPr>
        <w:t>Đưa ra điểm mạnh, điểm còn thiếu của sản phẩm. Từ đó, đề ra phương hướng phát triển trong tương lai.</w:t>
      </w:r>
    </w:p>
    <w:p w:rsidR="006234B5" w:rsidRDefault="006234B5" w:rsidP="00D255E1">
      <w:pPr>
        <w:pStyle w:val="BodyText"/>
        <w:spacing w:before="120" w:after="120" w:line="360" w:lineRule="auto"/>
        <w:ind w:left="360" w:firstLine="720"/>
        <w:contextualSpacing/>
        <w:jc w:val="both"/>
        <w:rPr>
          <w:i/>
        </w:rPr>
      </w:pPr>
    </w:p>
    <w:p w:rsidR="006234B5" w:rsidRDefault="006234B5" w:rsidP="00DB0CA9">
      <w:pPr>
        <w:pStyle w:val="BodyText"/>
        <w:spacing w:before="120" w:after="120" w:line="360" w:lineRule="auto"/>
        <w:contextualSpacing/>
        <w:jc w:val="both"/>
        <w:rPr>
          <w:i/>
        </w:rPr>
      </w:pPr>
    </w:p>
    <w:p w:rsidR="006234B5" w:rsidRPr="008318C4" w:rsidRDefault="006234B5" w:rsidP="00045F07">
      <w:pPr>
        <w:pStyle w:val="BodyText"/>
        <w:spacing w:before="120" w:after="120" w:line="360" w:lineRule="auto"/>
        <w:contextualSpacing/>
        <w:jc w:val="both"/>
        <w:rPr>
          <w:i/>
        </w:rPr>
      </w:pPr>
    </w:p>
    <w:p w:rsidR="005508DC" w:rsidRDefault="005508DC" w:rsidP="00045F07">
      <w:pPr>
        <w:pStyle w:val="Heading2"/>
        <w:spacing w:line="276" w:lineRule="auto"/>
        <w:ind w:left="630"/>
        <w:jc w:val="center"/>
        <w:rPr>
          <w:sz w:val="28"/>
          <w:szCs w:val="28"/>
        </w:rPr>
        <w:sectPr w:rsidR="005508DC" w:rsidSect="00750B79">
          <w:headerReference w:type="default" r:id="rId34"/>
          <w:footerReference w:type="default" r:id="rId35"/>
          <w:headerReference w:type="first" r:id="rId36"/>
          <w:footerReference w:type="first" r:id="rId37"/>
          <w:pgSz w:w="12240" w:h="15840"/>
          <w:pgMar w:top="1440" w:right="1140" w:bottom="1710" w:left="1350" w:header="432" w:footer="1152" w:gutter="0"/>
          <w:pgNumType w:start="1"/>
          <w:cols w:space="720"/>
          <w:titlePg/>
          <w:docGrid w:linePitch="299"/>
        </w:sectPr>
      </w:pPr>
      <w:bookmarkStart w:id="147" w:name="_Toc4789963"/>
      <w:bookmarkStart w:id="148" w:name="_Toc4968886"/>
      <w:bookmarkStart w:id="149" w:name="_Toc4969170"/>
      <w:bookmarkStart w:id="150" w:name="_Toc4970200"/>
      <w:bookmarkStart w:id="151" w:name="_Toc4971013"/>
      <w:bookmarkStart w:id="152" w:name="_Toc4971156"/>
      <w:bookmarkStart w:id="153" w:name="_Toc4971220"/>
      <w:bookmarkStart w:id="154" w:name="_Toc4971344"/>
      <w:bookmarkStart w:id="155" w:name="_Toc4971526"/>
      <w:bookmarkStart w:id="156" w:name="_Toc4971688"/>
      <w:bookmarkStart w:id="157" w:name="_Toc4971824"/>
      <w:bookmarkStart w:id="158" w:name="_Toc4971934"/>
      <w:bookmarkStart w:id="159" w:name="_Toc4972070"/>
      <w:bookmarkStart w:id="160" w:name="_Toc9193426"/>
      <w:bookmarkStart w:id="161" w:name="_Toc9798285"/>
      <w:bookmarkEnd w:id="146"/>
    </w:p>
    <w:p w:rsidR="0063509D" w:rsidRPr="00CB7807" w:rsidRDefault="00296294" w:rsidP="00045F07">
      <w:pPr>
        <w:pStyle w:val="Heading2"/>
        <w:spacing w:line="276" w:lineRule="auto"/>
        <w:ind w:left="630"/>
        <w:jc w:val="center"/>
        <w:rPr>
          <w:sz w:val="28"/>
          <w:szCs w:val="28"/>
        </w:rPr>
      </w:pPr>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rsidR="0063509D" w:rsidRPr="00AF3DBB" w:rsidRDefault="0063509D" w:rsidP="009E6ECA">
      <w:pPr>
        <w:pStyle w:val="BodyText"/>
        <w:spacing w:line="360" w:lineRule="auto"/>
        <w:jc w:val="both"/>
        <w:rPr>
          <w:b/>
          <w:sz w:val="22"/>
          <w:szCs w:val="22"/>
        </w:rPr>
      </w:pPr>
    </w:p>
    <w:p w:rsidR="0063509D" w:rsidRPr="00AF3DBB" w:rsidRDefault="00707C22"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83840;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707C22" w:rsidRDefault="00707C22" w:rsidP="0063509D">
                    <w:pPr>
                      <w:rPr>
                        <w:b/>
                        <w:sz w:val="30"/>
                      </w:rPr>
                    </w:pPr>
                  </w:p>
                  <w:p w:rsidR="00707C22" w:rsidRDefault="00707C22" w:rsidP="0063509D">
                    <w:pPr>
                      <w:rPr>
                        <w:b/>
                        <w:sz w:val="30"/>
                      </w:rPr>
                    </w:pPr>
                  </w:p>
                  <w:p w:rsidR="00707C22" w:rsidRDefault="00707C22" w:rsidP="0063509D">
                    <w:pPr>
                      <w:rPr>
                        <w:b/>
                        <w:sz w:val="30"/>
                      </w:rPr>
                    </w:pPr>
                  </w:p>
                  <w:p w:rsidR="00707C22" w:rsidRDefault="00707C22" w:rsidP="0063509D">
                    <w:pPr>
                      <w:rPr>
                        <w:b/>
                        <w:sz w:val="30"/>
                      </w:rPr>
                    </w:pPr>
                  </w:p>
                  <w:p w:rsidR="00707C22" w:rsidRDefault="00707C22" w:rsidP="0063509D">
                    <w:pPr>
                      <w:spacing w:before="11"/>
                      <w:rPr>
                        <w:b/>
                        <w:sz w:val="33"/>
                      </w:rPr>
                    </w:pPr>
                  </w:p>
                  <w:p w:rsidR="00707C22" w:rsidRPr="00296294" w:rsidRDefault="00707C22"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707C22" w:rsidRPr="00296294" w:rsidRDefault="00707C22" w:rsidP="0071764F">
                    <w:pPr>
                      <w:pStyle w:val="ListParagraph"/>
                      <w:numPr>
                        <w:ilvl w:val="1"/>
                        <w:numId w:val="9"/>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707C22" w:rsidRPr="00296294" w:rsidRDefault="00707C22" w:rsidP="0071764F">
                    <w:pPr>
                      <w:numPr>
                        <w:ilvl w:val="1"/>
                        <w:numId w:val="9"/>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707C22" w:rsidRDefault="00707C22"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045F07" w:rsidRDefault="00045F07">
      <w:pPr>
        <w:rPr>
          <w:b/>
          <w:bCs/>
          <w:sz w:val="26"/>
          <w:szCs w:val="26"/>
        </w:rPr>
      </w:pPr>
      <w:bookmarkStart w:id="162" w:name="_Toc4789964"/>
      <w:bookmarkStart w:id="163" w:name="_Toc4968887"/>
      <w:bookmarkStart w:id="164" w:name="_Toc4969171"/>
      <w:bookmarkStart w:id="165" w:name="_Toc4970201"/>
      <w:bookmarkStart w:id="166" w:name="_Toc4971014"/>
      <w:bookmarkStart w:id="167" w:name="_Toc4971157"/>
      <w:bookmarkStart w:id="168" w:name="_Toc4971221"/>
      <w:bookmarkStart w:id="169" w:name="_Toc4971345"/>
      <w:bookmarkStart w:id="170" w:name="_Toc4971527"/>
      <w:bookmarkStart w:id="171" w:name="_Toc4971689"/>
      <w:bookmarkStart w:id="172" w:name="_Toc4971825"/>
      <w:bookmarkStart w:id="173" w:name="_Toc4971935"/>
      <w:bookmarkStart w:id="174" w:name="_Toc4972071"/>
      <w:r>
        <w:rPr>
          <w:b/>
          <w:bCs/>
        </w:rPr>
        <w:br w:type="page"/>
      </w:r>
    </w:p>
    <w:p w:rsidR="00C37FE3" w:rsidRDefault="00C37FE3" w:rsidP="00415409">
      <w:pPr>
        <w:pStyle w:val="BodyText"/>
        <w:spacing w:before="120" w:after="120" w:line="360" w:lineRule="auto"/>
        <w:ind w:left="630" w:firstLine="720"/>
        <w:jc w:val="both"/>
      </w:pPr>
      <w:r w:rsidRPr="00C37FE3">
        <w:lastRenderedPageBreak/>
        <w:t>Tùy theo</w:t>
      </w:r>
      <w:r>
        <w:t xml:space="preserve"> linh kiện và công nghệ được sử dụng mà robot sẽ được lập trình hướng di chuyển khác nhau. Một vài dòng robot hiện nay được tích hợp công nghệ Smart Move , Smart Navi,… giúp cho robot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r w:rsidR="00670C8B">
        <w:t xml:space="preserve">Tuy nhiên, đây là những công nghệ đòi hỏi phải có những linh kiện chuyên dụng với chi phí khá đắt đỏ và phương pháp lập trình chặt chẽ và chuyên nghiệp. </w:t>
      </w:r>
      <w:r w:rsidR="00EB3559">
        <w:t xml:space="preserve">Bên cạnh đó, cũng có những phương pháp mang thiên hướng thử công hơn, </w:t>
      </w:r>
      <w:r w:rsidR="00670C8B">
        <w:t>sử d</w:t>
      </w:r>
      <w:r w:rsidR="00EB3559">
        <w:t xml:space="preserve">ụng những linh kiện thông dụng </w:t>
      </w:r>
      <w:r w:rsidR="00670C8B">
        <w:t>với chi phí phù hợp hơn</w:t>
      </w:r>
      <w:r w:rsidR="00415CD5">
        <w:t xml:space="preserve"> để thuận tiện cho việc sử dụng và thay thế nếu có hư hỏng kết hợp với phương pháp di chuyển truyền trống của các robot tự hành nói chung và robot hút bụi nói riêng.</w:t>
      </w:r>
    </w:p>
    <w:p w:rsidR="00415CD5" w:rsidRPr="00C37FE3" w:rsidRDefault="00415CD5" w:rsidP="00415409">
      <w:pPr>
        <w:pStyle w:val="BodyText"/>
        <w:spacing w:before="120" w:after="120" w:line="360" w:lineRule="auto"/>
        <w:ind w:left="630" w:firstLine="720"/>
        <w:jc w:val="both"/>
      </w:pPr>
      <w:r>
        <w:t>Có thể kể đến một số phương pháp như sau:</w:t>
      </w:r>
    </w:p>
    <w:p w:rsidR="00EB3559" w:rsidRDefault="00EB3559" w:rsidP="0071764F">
      <w:pPr>
        <w:pStyle w:val="Heading3"/>
        <w:numPr>
          <w:ilvl w:val="0"/>
          <w:numId w:val="17"/>
        </w:numPr>
        <w:tabs>
          <w:tab w:val="left" w:pos="1530"/>
        </w:tabs>
        <w:spacing w:before="120" w:after="120" w:line="360" w:lineRule="auto"/>
        <w:jc w:val="both"/>
        <w:rPr>
          <w:i w:val="0"/>
          <w:sz w:val="26"/>
          <w:szCs w:val="26"/>
        </w:rPr>
      </w:pPr>
      <w:bookmarkStart w:id="175" w:name="_Toc9193427"/>
      <w:bookmarkStart w:id="176" w:name="_Toc9798286"/>
      <w:r>
        <w:rPr>
          <w:i w:val="0"/>
          <w:sz w:val="26"/>
          <w:szCs w:val="26"/>
        </w:rPr>
        <w:t>Phương pháp di chuyển tự động</w:t>
      </w:r>
      <w:bookmarkEnd w:id="175"/>
      <w:bookmarkEnd w:id="176"/>
    </w:p>
    <w:p w:rsidR="00EB3559" w:rsidRDefault="00EB3559" w:rsidP="00415409">
      <w:pPr>
        <w:pStyle w:val="BodyText"/>
        <w:spacing w:before="120" w:after="120" w:line="360" w:lineRule="auto"/>
        <w:ind w:left="630" w:firstLine="720"/>
        <w:jc w:val="both"/>
      </w:pPr>
      <w:r w:rsidRPr="00EB3559">
        <w:t>Với</w:t>
      </w:r>
      <w:r>
        <w:t xml:space="preserve"> những dòng robot cao cấp, nó sẽ có thể quét được lazer là lập bản đồ ngay từ lần đầu tiên hoạt động. Thiết bị sẽ vẽ ra căn phòng, định vị không gian và lập trình hướng di chuyển theo </w:t>
      </w:r>
      <w:r w:rsidR="00411473">
        <w:t xml:space="preserve">công nghệ có sẵn. </w:t>
      </w:r>
    </w:p>
    <w:p w:rsidR="00411473" w:rsidRDefault="00411473" w:rsidP="00411473">
      <w:pPr>
        <w:pStyle w:val="BodyText"/>
        <w:spacing w:before="120" w:after="120" w:line="360" w:lineRule="auto"/>
        <w:ind w:left="634" w:hanging="4"/>
        <w:jc w:val="center"/>
      </w:pPr>
      <w:r>
        <w:rPr>
          <w:noProof/>
        </w:rPr>
        <w:drawing>
          <wp:inline distT="0" distB="0" distL="0" distR="0" wp14:anchorId="3033F996" wp14:editId="54FAC12A">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Default="00411473" w:rsidP="00411473">
      <w:pPr>
        <w:pStyle w:val="BodyText"/>
        <w:spacing w:before="120" w:after="120" w:line="360" w:lineRule="auto"/>
        <w:ind w:left="634" w:hanging="4"/>
        <w:jc w:val="center"/>
      </w:pPr>
    </w:p>
    <w:p w:rsidR="00411473" w:rsidRDefault="00411473" w:rsidP="00415409">
      <w:pPr>
        <w:pStyle w:val="BodyText"/>
        <w:spacing w:before="120" w:after="120" w:line="360" w:lineRule="auto"/>
        <w:ind w:left="630" w:firstLine="720"/>
        <w:jc w:val="both"/>
      </w:pPr>
      <w:r>
        <w:lastRenderedPageBreak/>
        <w:t xml:space="preserve">Sau khi đã có được không gian tổng thể của căn phòng sau lần hoạt động đầu tiên, robot sẽ lập kế hoạch quét để có thể di chuyển hết căn phòng đó theo các cách di chuyển đã được lập trình. Quá trình hoạt động này diễn ra hoàn toàn tự động và robot có thể thay đổi nhiều kiểu di chuyển khác nhau trong một lần làm việc cho phù hợp với không quan đã có. Một số robot còn được tích hợp thêm thiết bị “tường ảo” nhằm giới hạn không gian làm việc </w:t>
      </w:r>
      <w:r w:rsidR="00373175">
        <w:t>ở những nơi không cần thiết hoặc robot không thể hoạt động ở đó (như phòng tắm, phòng trẻ em,…).</w:t>
      </w:r>
    </w:p>
    <w:p w:rsidR="003C6C88" w:rsidRDefault="003C6C88" w:rsidP="003C6C88">
      <w:pPr>
        <w:pStyle w:val="BodyText"/>
        <w:spacing w:before="120" w:after="120" w:line="360" w:lineRule="auto"/>
        <w:ind w:left="634" w:firstLine="720"/>
        <w:jc w:val="center"/>
      </w:pPr>
      <w:r>
        <w:rPr>
          <w:noProof/>
        </w:rPr>
        <w:drawing>
          <wp:inline distT="0" distB="0" distL="0" distR="0" wp14:anchorId="32D141A6" wp14:editId="20D04B88">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F64A38" w:rsidRDefault="00411473" w:rsidP="00F64A38">
      <w:pPr>
        <w:pStyle w:val="BodyText"/>
        <w:keepNext/>
        <w:spacing w:before="120" w:after="120" w:line="360" w:lineRule="auto"/>
        <w:ind w:left="634" w:hanging="4"/>
        <w:jc w:val="both"/>
      </w:pPr>
      <w:r>
        <w:rPr>
          <w:noProof/>
        </w:rPr>
        <w:drawing>
          <wp:inline distT="0" distB="0" distL="0" distR="0" wp14:anchorId="71EE6C28" wp14:editId="62B82CDF">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943600" cy="1685925"/>
                    </a:xfrm>
                    <a:prstGeom prst="rect">
                      <a:avLst/>
                    </a:prstGeom>
                  </pic:spPr>
                </pic:pic>
              </a:graphicData>
            </a:graphic>
          </wp:inline>
        </w:drawing>
      </w:r>
    </w:p>
    <w:p w:rsidR="001B66A7" w:rsidRPr="00F64A38" w:rsidRDefault="00F64A38" w:rsidP="00F64A38">
      <w:pPr>
        <w:pStyle w:val="BodyText"/>
        <w:jc w:val="center"/>
        <w:rPr>
          <w:i/>
          <w:sz w:val="22"/>
          <w:szCs w:val="22"/>
        </w:rPr>
      </w:pPr>
      <w:bookmarkStart w:id="177" w:name="_Toc9196774"/>
      <w:r w:rsidRPr="00F64A38">
        <w:rPr>
          <w:i/>
          <w:sz w:val="22"/>
          <w:szCs w:val="22"/>
        </w:rPr>
        <w:t xml:space="preserve">Hình 2. </w:t>
      </w:r>
      <w:r w:rsidRPr="00F64A38">
        <w:rPr>
          <w:i/>
          <w:sz w:val="22"/>
          <w:szCs w:val="22"/>
        </w:rPr>
        <w:fldChar w:fldCharType="begin"/>
      </w:r>
      <w:r w:rsidRPr="00F64A38">
        <w:rPr>
          <w:i/>
          <w:sz w:val="22"/>
          <w:szCs w:val="22"/>
        </w:rPr>
        <w:instrText xml:space="preserve"> SEQ Hình_2. \* ARABIC </w:instrText>
      </w:r>
      <w:r w:rsidRPr="00F64A38">
        <w:rPr>
          <w:i/>
          <w:sz w:val="22"/>
          <w:szCs w:val="22"/>
        </w:rPr>
        <w:fldChar w:fldCharType="separate"/>
      </w:r>
      <w:r w:rsidR="00903DB2">
        <w:rPr>
          <w:i/>
          <w:noProof/>
          <w:sz w:val="22"/>
          <w:szCs w:val="22"/>
        </w:rPr>
        <w:t>1</w:t>
      </w:r>
      <w:r w:rsidRPr="00F64A38">
        <w:rPr>
          <w:i/>
          <w:sz w:val="22"/>
          <w:szCs w:val="22"/>
        </w:rPr>
        <w:fldChar w:fldCharType="end"/>
      </w:r>
      <w:r w:rsidRPr="00F64A38">
        <w:rPr>
          <w:i/>
          <w:sz w:val="22"/>
          <w:szCs w:val="22"/>
        </w:rPr>
        <w:t xml:space="preserve"> Thuật toán di chuyển tổng hợp</w:t>
      </w:r>
      <w:bookmarkEnd w:id="177"/>
    </w:p>
    <w:p w:rsidR="00373175" w:rsidRDefault="00373175" w:rsidP="00F64A38">
      <w:pPr>
        <w:pStyle w:val="BodyText"/>
        <w:spacing w:before="120" w:after="120" w:line="360" w:lineRule="auto"/>
      </w:pPr>
    </w:p>
    <w:p w:rsidR="00373175" w:rsidRDefault="00373175" w:rsidP="00415409">
      <w:pPr>
        <w:pStyle w:val="BodyText"/>
        <w:spacing w:before="120" w:after="120" w:line="360" w:lineRule="auto"/>
        <w:ind w:left="630" w:firstLine="720"/>
        <w:jc w:val="both"/>
      </w:pPr>
      <w:r>
        <w:t>Đây có thể là phương pháp di chuyển thông minh và toàn diện nhất. Tuy nhiên có thể đây không phải là phương pháp khả quan nhất đối với sản phẩm của nhóm thực hiện. Nhìn chung phương pháp có những thuận lợi và khó khăn có thể liệt kê như sau:</w:t>
      </w:r>
    </w:p>
    <w:p w:rsidR="00373175" w:rsidRDefault="00373175" w:rsidP="0071764F">
      <w:pPr>
        <w:pStyle w:val="BodyText"/>
        <w:numPr>
          <w:ilvl w:val="0"/>
          <w:numId w:val="37"/>
        </w:numPr>
        <w:spacing w:before="120" w:after="120" w:line="360" w:lineRule="auto"/>
        <w:jc w:val="both"/>
      </w:pPr>
      <w:r>
        <w:t>Thuận lợi:</w:t>
      </w:r>
    </w:p>
    <w:p w:rsidR="00373175" w:rsidRDefault="00373175" w:rsidP="0071764F">
      <w:pPr>
        <w:pStyle w:val="BodyText"/>
        <w:numPr>
          <w:ilvl w:val="1"/>
          <w:numId w:val="37"/>
        </w:numPr>
        <w:spacing w:before="120" w:after="120" w:line="360" w:lineRule="auto"/>
        <w:jc w:val="both"/>
      </w:pPr>
      <w:r>
        <w:t>Khả năng nhận diện không gian</w:t>
      </w:r>
    </w:p>
    <w:p w:rsidR="00373175" w:rsidRDefault="00373175" w:rsidP="0071764F">
      <w:pPr>
        <w:pStyle w:val="BodyText"/>
        <w:numPr>
          <w:ilvl w:val="1"/>
          <w:numId w:val="37"/>
        </w:numPr>
        <w:spacing w:before="120" w:after="120" w:line="360" w:lineRule="auto"/>
        <w:jc w:val="both"/>
      </w:pPr>
      <w:r>
        <w:t>Phương pháp quét đa dạng</w:t>
      </w:r>
    </w:p>
    <w:p w:rsidR="00373175" w:rsidRDefault="00373175" w:rsidP="0071764F">
      <w:pPr>
        <w:pStyle w:val="BodyText"/>
        <w:numPr>
          <w:ilvl w:val="1"/>
          <w:numId w:val="37"/>
        </w:numPr>
        <w:spacing w:before="120" w:after="120" w:line="360" w:lineRule="auto"/>
        <w:jc w:val="both"/>
      </w:pPr>
      <w:r>
        <w:t>Cách hoạt động linh hoạt và thông minh</w:t>
      </w:r>
    </w:p>
    <w:p w:rsidR="00373175" w:rsidRDefault="00373175" w:rsidP="0071764F">
      <w:pPr>
        <w:pStyle w:val="BodyText"/>
        <w:numPr>
          <w:ilvl w:val="0"/>
          <w:numId w:val="37"/>
        </w:numPr>
        <w:spacing w:before="120" w:after="120" w:line="360" w:lineRule="auto"/>
        <w:jc w:val="both"/>
      </w:pPr>
      <w:r>
        <w:t>Khó khăn:</w:t>
      </w:r>
    </w:p>
    <w:p w:rsidR="00373175" w:rsidRDefault="00373175" w:rsidP="0071764F">
      <w:pPr>
        <w:pStyle w:val="BodyText"/>
        <w:numPr>
          <w:ilvl w:val="1"/>
          <w:numId w:val="37"/>
        </w:numPr>
        <w:spacing w:before="120" w:after="120" w:line="360" w:lineRule="auto"/>
        <w:jc w:val="both"/>
      </w:pPr>
      <w:r>
        <w:t>Chi phí thiết bị đắt đỏ</w:t>
      </w:r>
    </w:p>
    <w:p w:rsidR="00373175" w:rsidRDefault="00373175" w:rsidP="0071764F">
      <w:pPr>
        <w:pStyle w:val="BodyText"/>
        <w:numPr>
          <w:ilvl w:val="1"/>
          <w:numId w:val="37"/>
        </w:numPr>
        <w:spacing w:before="120" w:after="120" w:line="360" w:lineRule="auto"/>
        <w:jc w:val="both"/>
      </w:pPr>
      <w:r>
        <w:t>Phương pháp lập trình mới và chưa được phổ biến rộng rãi</w:t>
      </w:r>
    </w:p>
    <w:p w:rsidR="00373175" w:rsidRDefault="00373175" w:rsidP="0071764F">
      <w:pPr>
        <w:pStyle w:val="BodyText"/>
        <w:numPr>
          <w:ilvl w:val="1"/>
          <w:numId w:val="37"/>
        </w:numPr>
        <w:spacing w:before="120" w:after="120" w:line="360" w:lineRule="auto"/>
        <w:jc w:val="both"/>
      </w:pPr>
      <w:r>
        <w:t>Cần được điều khiển bởi vi điều khiển có cấu hình mạnh</w:t>
      </w:r>
    </w:p>
    <w:p w:rsidR="0063509D" w:rsidRDefault="008318C4" w:rsidP="0071764F">
      <w:pPr>
        <w:pStyle w:val="Heading3"/>
        <w:numPr>
          <w:ilvl w:val="0"/>
          <w:numId w:val="17"/>
        </w:numPr>
        <w:tabs>
          <w:tab w:val="left" w:pos="1530"/>
        </w:tabs>
        <w:spacing w:before="120" w:after="120" w:line="360" w:lineRule="auto"/>
        <w:jc w:val="both"/>
        <w:rPr>
          <w:i w:val="0"/>
          <w:sz w:val="26"/>
          <w:szCs w:val="26"/>
        </w:rPr>
      </w:pPr>
      <w:bookmarkStart w:id="178" w:name="_Toc9193428"/>
      <w:bookmarkStart w:id="179" w:name="_Toc9798287"/>
      <w:r>
        <w:rPr>
          <w:i w:val="0"/>
          <w:sz w:val="26"/>
          <w:szCs w:val="26"/>
        </w:rPr>
        <w:t>Phương pháp di chuyể</w:t>
      </w:r>
      <w:r w:rsidR="0026295C" w:rsidRPr="0026295C">
        <w:rPr>
          <w:i w:val="0"/>
          <w:sz w:val="26"/>
          <w:szCs w:val="26"/>
        </w:rPr>
        <w:t>n ZigZag</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8"/>
      <w:bookmarkEnd w:id="179"/>
    </w:p>
    <w:p w:rsidR="00F64A38" w:rsidRDefault="003D5CE7" w:rsidP="00F64A38">
      <w:pPr>
        <w:pStyle w:val="BodyText"/>
        <w:keepNext/>
        <w:spacing w:line="360" w:lineRule="auto"/>
        <w:ind w:left="1440" w:firstLine="720"/>
      </w:pPr>
      <w:r>
        <w:rPr>
          <w:noProof/>
        </w:rPr>
        <w:drawing>
          <wp:inline distT="0" distB="0" distL="0" distR="0" wp14:anchorId="4E9E480B" wp14:editId="293EB074">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41">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0D4679" w:rsidRPr="00F64A38" w:rsidRDefault="00F64A38" w:rsidP="00F64A38">
      <w:pPr>
        <w:pStyle w:val="BodyText"/>
        <w:spacing w:line="360" w:lineRule="auto"/>
        <w:jc w:val="center"/>
        <w:rPr>
          <w:i/>
          <w:sz w:val="22"/>
          <w:szCs w:val="22"/>
        </w:rPr>
      </w:pPr>
      <w:bookmarkStart w:id="180" w:name="_Toc9196775"/>
      <w:r w:rsidRPr="00F64A38">
        <w:rPr>
          <w:i/>
          <w:sz w:val="22"/>
          <w:szCs w:val="22"/>
        </w:rPr>
        <w:t xml:space="preserve">Hình 2. </w:t>
      </w:r>
      <w:r w:rsidRPr="00F64A38">
        <w:rPr>
          <w:i/>
          <w:sz w:val="22"/>
          <w:szCs w:val="22"/>
        </w:rPr>
        <w:fldChar w:fldCharType="begin"/>
      </w:r>
      <w:r w:rsidRPr="00F64A38">
        <w:rPr>
          <w:i/>
          <w:sz w:val="22"/>
          <w:szCs w:val="22"/>
        </w:rPr>
        <w:instrText xml:space="preserve"> SEQ Hình_2. \* ARABIC </w:instrText>
      </w:r>
      <w:r w:rsidRPr="00F64A38">
        <w:rPr>
          <w:i/>
          <w:sz w:val="22"/>
          <w:szCs w:val="22"/>
        </w:rPr>
        <w:fldChar w:fldCharType="separate"/>
      </w:r>
      <w:r w:rsidR="00903DB2">
        <w:rPr>
          <w:i/>
          <w:noProof/>
          <w:sz w:val="22"/>
          <w:szCs w:val="22"/>
        </w:rPr>
        <w:t>2</w:t>
      </w:r>
      <w:r w:rsidRPr="00F64A38">
        <w:rPr>
          <w:i/>
          <w:sz w:val="22"/>
          <w:szCs w:val="22"/>
        </w:rPr>
        <w:fldChar w:fldCharType="end"/>
      </w:r>
      <w:r w:rsidRPr="00F64A38">
        <w:rPr>
          <w:i/>
          <w:sz w:val="22"/>
          <w:szCs w:val="22"/>
        </w:rPr>
        <w:t xml:space="preserve">. </w:t>
      </w:r>
      <w:r w:rsidRPr="000D4679">
        <w:rPr>
          <w:i/>
          <w:sz w:val="22"/>
          <w:szCs w:val="22"/>
        </w:rPr>
        <w:t>Thuật toán di chuyển zigzac</w:t>
      </w:r>
      <w:bookmarkEnd w:id="180"/>
    </w:p>
    <w:p w:rsidR="003D5CE7" w:rsidRDefault="003D5CE7" w:rsidP="00415409">
      <w:pPr>
        <w:pStyle w:val="BodyText"/>
        <w:spacing w:before="120" w:after="120" w:line="360" w:lineRule="auto"/>
        <w:ind w:left="630" w:firstLine="720"/>
        <w:jc w:val="both"/>
      </w:pPr>
      <w:r w:rsidRPr="003D5CE7">
        <w:t>Phương pháp</w:t>
      </w:r>
      <w:r>
        <w:t xml:space="preserve"> zig zag sẽ điều khiển cho robot di chuyển theo dạng những đường </w:t>
      </w:r>
      <w:r>
        <w:lastRenderedPageBreak/>
        <w:t xml:space="preserve">thẳng song song với nhau. Theo đó, nó sẽ đi thẳng tại một </w:t>
      </w:r>
      <w:r w:rsidR="008B037D">
        <w:t>vị trí bất kì (hoặc được người s</w:t>
      </w:r>
      <w:r>
        <w:t>ử dụng đặt tại một vị trí cụ thể) cho đến khi gặp được một vách đứng</w:t>
      </w:r>
      <w:r w:rsidR="008B037D">
        <w:t xml:space="preserve"> (vách tường, tủ đứng, …) thì sẽ quay trái hoặc phải lần đầu rồi di chuyển 1 đoạn nhỏ tùy vào độ rộng của thân robot rồi tiếp tục quay một lần nữa (mỗi lần quay 90</w:t>
      </w:r>
      <w:r w:rsidR="008B037D">
        <w:rPr>
          <w:vertAlign w:val="superscript"/>
        </w:rPr>
        <w:t>0)</w:t>
      </w:r>
      <w:r w:rsidR="008B037D">
        <w:t xml:space="preserve"> để chuyển về hướng ngược lại. Và sẽ tiếp tục di chuyển theo cách trên cho đến khi dừng. Sơ đồ đường đi tạo được nhìn chung gần giống như một đường zig zag.</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71764F">
      <w:pPr>
        <w:pStyle w:val="BodyText"/>
        <w:numPr>
          <w:ilvl w:val="0"/>
          <w:numId w:val="37"/>
        </w:numPr>
        <w:spacing w:before="120" w:after="120" w:line="360" w:lineRule="auto"/>
        <w:jc w:val="both"/>
      </w:pPr>
      <w:r>
        <w:t>Thuận lợi:</w:t>
      </w:r>
    </w:p>
    <w:p w:rsidR="008B037D" w:rsidRDefault="008B037D" w:rsidP="0071764F">
      <w:pPr>
        <w:pStyle w:val="BodyText"/>
        <w:numPr>
          <w:ilvl w:val="1"/>
          <w:numId w:val="37"/>
        </w:numPr>
        <w:spacing w:before="120" w:after="120" w:line="360" w:lineRule="auto"/>
        <w:jc w:val="both"/>
      </w:pPr>
      <w:r>
        <w:t>Cách di chuyển đơn giản (robot chỉ chuyển động thẳng hoặc quay một góc 90</w:t>
      </w:r>
      <w:r>
        <w:rPr>
          <w:vertAlign w:val="superscript"/>
        </w:rPr>
        <w:t>0</w:t>
      </w:r>
      <w:r w:rsidR="00FF4729">
        <w:t>)</w:t>
      </w:r>
    </w:p>
    <w:p w:rsidR="00FF4729" w:rsidRDefault="00FF4729" w:rsidP="0071764F">
      <w:pPr>
        <w:pStyle w:val="BodyText"/>
        <w:numPr>
          <w:ilvl w:val="1"/>
          <w:numId w:val="37"/>
        </w:numPr>
        <w:spacing w:before="120" w:after="120" w:line="360" w:lineRule="auto"/>
        <w:jc w:val="both"/>
      </w:pPr>
      <w:r>
        <w:t>Khả năng quét toàn bộ không gian với độ chính xác cao</w:t>
      </w:r>
    </w:p>
    <w:p w:rsidR="00FF4729" w:rsidRDefault="00FF4729" w:rsidP="0071764F">
      <w:pPr>
        <w:pStyle w:val="BodyText"/>
        <w:numPr>
          <w:ilvl w:val="0"/>
          <w:numId w:val="37"/>
        </w:numPr>
        <w:spacing w:before="120" w:after="120" w:line="360" w:lineRule="auto"/>
        <w:jc w:val="both"/>
      </w:pPr>
      <w:r>
        <w:t>Khó khăn</w:t>
      </w:r>
      <w:r w:rsidR="00373175">
        <w:t>:</w:t>
      </w:r>
    </w:p>
    <w:p w:rsidR="00FF4729" w:rsidRDefault="00FF4729" w:rsidP="0071764F">
      <w:pPr>
        <w:pStyle w:val="BodyText"/>
        <w:numPr>
          <w:ilvl w:val="1"/>
          <w:numId w:val="37"/>
        </w:numPr>
        <w:spacing w:before="120" w:after="120" w:line="360" w:lineRule="auto"/>
        <w:jc w:val="both"/>
      </w:pPr>
      <w:r>
        <w:t xml:space="preserve">Đòi hỏi </w:t>
      </w:r>
      <w:r w:rsidR="00944A4B">
        <w:t>giải thuật</w:t>
      </w:r>
      <w:r>
        <w:t xml:space="preserve"> lập trình để robot có thể chuyển động thẳng và quay chính xác.</w:t>
      </w:r>
    </w:p>
    <w:p w:rsidR="00FF4729" w:rsidRPr="008B037D" w:rsidRDefault="00FF4729" w:rsidP="0071764F">
      <w:pPr>
        <w:pStyle w:val="BodyText"/>
        <w:numPr>
          <w:ilvl w:val="1"/>
          <w:numId w:val="37"/>
        </w:numPr>
        <w:spacing w:before="120" w:after="120" w:line="360" w:lineRule="auto"/>
        <w:jc w:val="both"/>
      </w:pPr>
      <w:r>
        <w:t>Đối với không gian có nhiều đồ vật có thể làm cho robot di chuyển bị trùng lặp hoặc bỏ sót.</w:t>
      </w:r>
    </w:p>
    <w:p w:rsidR="00780EE2" w:rsidRPr="00780EE2" w:rsidRDefault="0026295C" w:rsidP="0071764F">
      <w:pPr>
        <w:pStyle w:val="Heading3"/>
        <w:numPr>
          <w:ilvl w:val="0"/>
          <w:numId w:val="17"/>
        </w:numPr>
        <w:tabs>
          <w:tab w:val="left" w:pos="1530"/>
        </w:tabs>
        <w:spacing w:before="120" w:after="120" w:line="360" w:lineRule="auto"/>
        <w:jc w:val="both"/>
        <w:rPr>
          <w:i w:val="0"/>
          <w:sz w:val="26"/>
          <w:szCs w:val="26"/>
        </w:rPr>
      </w:pPr>
      <w:bookmarkStart w:id="181" w:name="_Toc4789965"/>
      <w:bookmarkStart w:id="182" w:name="_Toc4968888"/>
      <w:bookmarkStart w:id="183" w:name="_Toc4969172"/>
      <w:bookmarkStart w:id="184" w:name="_Toc4970202"/>
      <w:bookmarkStart w:id="185" w:name="_Toc4971015"/>
      <w:bookmarkStart w:id="186" w:name="_Toc4971158"/>
      <w:bookmarkStart w:id="187" w:name="_Toc4971222"/>
      <w:bookmarkStart w:id="188" w:name="_Toc4971346"/>
      <w:bookmarkStart w:id="189" w:name="_Toc4971528"/>
      <w:bookmarkStart w:id="190" w:name="_Toc4971690"/>
      <w:bookmarkStart w:id="191" w:name="_Toc4971826"/>
      <w:bookmarkStart w:id="192" w:name="_Toc4971936"/>
      <w:bookmarkStart w:id="193" w:name="_Toc4972072"/>
      <w:bookmarkStart w:id="194" w:name="_Toc9193429"/>
      <w:bookmarkStart w:id="195" w:name="_Toc9798288"/>
      <w:r w:rsidRPr="0026295C">
        <w:rPr>
          <w:i w:val="0"/>
          <w:sz w:val="26"/>
          <w:szCs w:val="26"/>
        </w:rPr>
        <w:t>Phương pháp di chuyển xoắn ốc</w:t>
      </w:r>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rsidR="00F64A38" w:rsidRDefault="00780EE2" w:rsidP="00F64A38">
      <w:pPr>
        <w:pStyle w:val="BodyText"/>
        <w:keepNext/>
        <w:spacing w:line="360" w:lineRule="auto"/>
      </w:pPr>
      <w:r>
        <w:rPr>
          <w:noProof/>
        </w:rPr>
        <w:t xml:space="preserve">   </w:t>
      </w:r>
      <w:r>
        <w:rPr>
          <w:noProof/>
        </w:rPr>
        <w:tab/>
      </w:r>
      <w:r>
        <w:rPr>
          <w:noProof/>
        </w:rPr>
        <w:tab/>
      </w:r>
      <w:r>
        <w:rPr>
          <w:noProof/>
        </w:rPr>
        <w:tab/>
      </w:r>
      <w:r w:rsidR="00944A4B">
        <w:rPr>
          <w:noProof/>
        </w:rPr>
        <w:drawing>
          <wp:inline distT="0" distB="0" distL="0" distR="0" wp14:anchorId="65041F8A" wp14:editId="6A3AE352">
            <wp:extent cx="1781605" cy="1596236"/>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42">
                      <a:extLst>
                        <a:ext uri="{28A0092B-C50C-407E-A947-70E740481C1C}">
                          <a14:useLocalDpi xmlns:a14="http://schemas.microsoft.com/office/drawing/2010/main" val="0"/>
                        </a:ext>
                      </a:extLst>
                    </a:blip>
                    <a:srcRect l="23916" r="49389"/>
                    <a:stretch/>
                  </pic:blipFill>
                  <pic:spPr bwMode="auto">
                    <a:xfrm>
                      <a:off x="0" y="0"/>
                      <a:ext cx="1789804" cy="1603582"/>
                    </a:xfrm>
                    <a:prstGeom prst="rect">
                      <a:avLst/>
                    </a:prstGeom>
                    <a:noFill/>
                    <a:ln>
                      <a:noFill/>
                    </a:ln>
                    <a:extLst>
                      <a:ext uri="{53640926-AAD7-44D8-BBD7-CCE9431645EC}">
                        <a14:shadowObscured xmlns:a14="http://schemas.microsoft.com/office/drawing/2010/main"/>
                      </a:ext>
                    </a:extLst>
                  </pic:spPr>
                </pic:pic>
              </a:graphicData>
            </a:graphic>
          </wp:inline>
        </w:drawing>
      </w:r>
      <w:r w:rsidR="000D4679">
        <w:rPr>
          <w:i/>
          <w:noProof/>
        </w:rPr>
        <w:drawing>
          <wp:inline distT="0" distB="0" distL="0" distR="0" wp14:anchorId="702FBA18" wp14:editId="72032DD7">
            <wp:extent cx="1746914" cy="159869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3">
                      <a:extLst>
                        <a:ext uri="{28A0092B-C50C-407E-A947-70E740481C1C}">
                          <a14:useLocalDpi xmlns:a14="http://schemas.microsoft.com/office/drawing/2010/main" val="0"/>
                        </a:ext>
                      </a:extLst>
                    </a:blip>
                    <a:stretch>
                      <a:fillRect/>
                    </a:stretch>
                  </pic:blipFill>
                  <pic:spPr>
                    <a:xfrm>
                      <a:off x="0" y="0"/>
                      <a:ext cx="1753572" cy="1604784"/>
                    </a:xfrm>
                    <a:prstGeom prst="rect">
                      <a:avLst/>
                    </a:prstGeom>
                  </pic:spPr>
                </pic:pic>
              </a:graphicData>
            </a:graphic>
          </wp:inline>
        </w:drawing>
      </w:r>
    </w:p>
    <w:p w:rsidR="00436DD2" w:rsidRPr="00F64A38" w:rsidRDefault="00F64A38" w:rsidP="00F64A38">
      <w:pPr>
        <w:pStyle w:val="BodyText"/>
        <w:spacing w:line="360" w:lineRule="auto"/>
        <w:jc w:val="center"/>
        <w:rPr>
          <w:i/>
          <w:sz w:val="22"/>
          <w:szCs w:val="22"/>
        </w:rPr>
      </w:pPr>
      <w:bookmarkStart w:id="196" w:name="_Toc9196776"/>
      <w:r w:rsidRPr="00F64A38">
        <w:rPr>
          <w:i/>
          <w:sz w:val="22"/>
          <w:szCs w:val="22"/>
        </w:rPr>
        <w:t xml:space="preserve">Hình 2. </w:t>
      </w:r>
      <w:r w:rsidRPr="00F64A38">
        <w:rPr>
          <w:i/>
          <w:sz w:val="22"/>
          <w:szCs w:val="22"/>
        </w:rPr>
        <w:fldChar w:fldCharType="begin"/>
      </w:r>
      <w:r w:rsidRPr="00F64A38">
        <w:rPr>
          <w:i/>
          <w:sz w:val="22"/>
          <w:szCs w:val="22"/>
        </w:rPr>
        <w:instrText xml:space="preserve"> SEQ Hình_2. \* ARABIC </w:instrText>
      </w:r>
      <w:r w:rsidRPr="00F64A38">
        <w:rPr>
          <w:i/>
          <w:sz w:val="22"/>
          <w:szCs w:val="22"/>
        </w:rPr>
        <w:fldChar w:fldCharType="separate"/>
      </w:r>
      <w:r w:rsidR="00903DB2">
        <w:rPr>
          <w:i/>
          <w:noProof/>
          <w:sz w:val="22"/>
          <w:szCs w:val="22"/>
        </w:rPr>
        <w:t>3</w:t>
      </w:r>
      <w:r w:rsidRPr="00F64A38">
        <w:rPr>
          <w:i/>
          <w:sz w:val="22"/>
          <w:szCs w:val="22"/>
        </w:rPr>
        <w:fldChar w:fldCharType="end"/>
      </w:r>
      <w:bookmarkStart w:id="197" w:name="_Toc9190973"/>
      <w:bookmarkEnd w:id="197"/>
      <w:r>
        <w:rPr>
          <w:i/>
          <w:sz w:val="22"/>
          <w:szCs w:val="22"/>
        </w:rPr>
        <w:t xml:space="preserve">. </w:t>
      </w:r>
      <w:r w:rsidRPr="000D4679">
        <w:rPr>
          <w:i/>
          <w:sz w:val="22"/>
          <w:szCs w:val="22"/>
        </w:rPr>
        <w:t>Thuật toán di chuyển xoắn ốc</w:t>
      </w:r>
      <w:bookmarkEnd w:id="196"/>
    </w:p>
    <w:p w:rsidR="00436DD2" w:rsidRDefault="00436DD2" w:rsidP="00415409">
      <w:pPr>
        <w:pStyle w:val="BodyText"/>
        <w:spacing w:before="120" w:after="120" w:line="360" w:lineRule="auto"/>
        <w:ind w:left="630" w:firstLine="720"/>
        <w:jc w:val="both"/>
      </w:pPr>
      <w:r>
        <w:t xml:space="preserve">Với phương pháp di chuyển kiểu xoắn ốc, robot sẽ khởi động tại một vị trí và bắt đầu di chuyển xung quanh và đối xứng tại điểm ban đầu đó. </w:t>
      </w:r>
      <w:r w:rsidR="00FB38BE">
        <w:t xml:space="preserve">Kiểu di chuyển xoắn </w:t>
      </w:r>
      <w:r w:rsidR="00FB38BE">
        <w:lastRenderedPageBreak/>
        <w:t xml:space="preserve">ốc sẽ phát huy lợi thế trong trường hợp robot chỉ cần hoạt động trong một diện tích cố định mà người dùng mong muốn. </w:t>
      </w:r>
      <w:r>
        <w:t>Tùy phương pháp lập trình mà kiểu dáng của hình xoắn ốc có thể là các đường thẳng vuông góc hoặc các đường tròn với bán kính tăng dần.</w:t>
      </w:r>
      <w:r w:rsidR="00514A9E">
        <w:t xml:space="preserve"> </w:t>
      </w:r>
      <w:r>
        <w:t xml:space="preserve">Với dạng đường tròn thì robot phải được lập trình để luôn di chuyển theo đường cong với sự tăng dần bán kính. </w:t>
      </w:r>
      <w:r w:rsidR="00514A9E">
        <w:t xml:space="preserve">Với </w:t>
      </w:r>
      <w:r>
        <w:t>dạng các đường vuông góc thì có cách di chuyển gần giống với phương pháp zig zag.</w:t>
      </w:r>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F64A38">
            <w:pPr>
              <w:pStyle w:val="BodyText"/>
              <w:keepNext/>
              <w:spacing w:before="120" w:after="120" w:line="360" w:lineRule="auto"/>
              <w:jc w:val="center"/>
              <w:rPr>
                <w:lang w:val="en-US"/>
              </w:rPr>
            </w:pPr>
            <w:r>
              <w:rPr>
                <w:lang w:val="en-US"/>
              </w:rPr>
              <w:t>1</w:t>
            </w:r>
            <w:r w:rsidR="001B33E2">
              <w:rPr>
                <w:lang w:val="en-US"/>
              </w:rPr>
              <w:t xml:space="preserve"> lần sau mỗi đoạn đi thẳng</w:t>
            </w:r>
          </w:p>
        </w:tc>
      </w:tr>
    </w:tbl>
    <w:p w:rsidR="00F64A38" w:rsidRPr="00F64A38" w:rsidRDefault="00F64A38" w:rsidP="00F64A38">
      <w:pPr>
        <w:pStyle w:val="BodyText"/>
        <w:spacing w:before="120" w:after="120" w:line="360" w:lineRule="auto"/>
        <w:jc w:val="center"/>
        <w:rPr>
          <w:i/>
          <w:sz w:val="22"/>
          <w:szCs w:val="22"/>
        </w:rPr>
      </w:pPr>
      <w:bookmarkStart w:id="198" w:name="_Toc9197540"/>
      <w:bookmarkStart w:id="199" w:name="_Toc4789966"/>
      <w:bookmarkStart w:id="200" w:name="_Toc4968889"/>
      <w:bookmarkStart w:id="201" w:name="_Toc4969173"/>
      <w:bookmarkStart w:id="202" w:name="_Toc4970203"/>
      <w:bookmarkStart w:id="203" w:name="_Toc4971016"/>
      <w:bookmarkStart w:id="204" w:name="_Toc4971159"/>
      <w:bookmarkStart w:id="205" w:name="_Toc4971223"/>
      <w:bookmarkStart w:id="206" w:name="_Toc4971347"/>
      <w:bookmarkStart w:id="207" w:name="_Toc4971529"/>
      <w:bookmarkStart w:id="208" w:name="_Toc4971691"/>
      <w:bookmarkStart w:id="209" w:name="_Toc4971827"/>
      <w:bookmarkStart w:id="210" w:name="_Toc4971937"/>
      <w:bookmarkStart w:id="211" w:name="_Toc4972073"/>
      <w:r w:rsidRPr="00F64A38">
        <w:rPr>
          <w:i/>
          <w:sz w:val="22"/>
          <w:szCs w:val="22"/>
        </w:rPr>
        <w:t xml:space="preserve">Bảng 2. </w:t>
      </w:r>
      <w:r w:rsidRPr="00F64A38">
        <w:rPr>
          <w:i/>
          <w:sz w:val="22"/>
          <w:szCs w:val="22"/>
        </w:rPr>
        <w:fldChar w:fldCharType="begin"/>
      </w:r>
      <w:r w:rsidRPr="00F64A38">
        <w:rPr>
          <w:i/>
          <w:sz w:val="22"/>
          <w:szCs w:val="22"/>
        </w:rPr>
        <w:instrText xml:space="preserve"> SEQ Bảng_2. \* ARABIC </w:instrText>
      </w:r>
      <w:r w:rsidRPr="00F64A38">
        <w:rPr>
          <w:i/>
          <w:sz w:val="22"/>
          <w:szCs w:val="22"/>
        </w:rPr>
        <w:fldChar w:fldCharType="separate"/>
      </w:r>
      <w:r w:rsidR="00903DB2">
        <w:rPr>
          <w:i/>
          <w:noProof/>
          <w:sz w:val="22"/>
          <w:szCs w:val="22"/>
        </w:rPr>
        <w:t>1</w:t>
      </w:r>
      <w:r w:rsidRPr="00F64A38">
        <w:rPr>
          <w:i/>
          <w:sz w:val="22"/>
          <w:szCs w:val="22"/>
        </w:rPr>
        <w:fldChar w:fldCharType="end"/>
      </w:r>
      <w:r w:rsidRPr="00F64A38">
        <w:rPr>
          <w:i/>
          <w:sz w:val="22"/>
          <w:szCs w:val="22"/>
        </w:rPr>
        <w:t>. So sánh</w:t>
      </w:r>
      <w:r w:rsidRPr="00F64A38">
        <w:rPr>
          <w:i/>
          <w:noProof/>
          <w:sz w:val="22"/>
          <w:szCs w:val="22"/>
        </w:rPr>
        <w:t xml:space="preserve"> thuật toán di chuyển zigzac và xoắn ốc</w:t>
      </w:r>
      <w:bookmarkEnd w:id="198"/>
    </w:p>
    <w:p w:rsidR="00FB38BE" w:rsidRPr="00FB38BE" w:rsidRDefault="00FB38BE" w:rsidP="00415409">
      <w:pPr>
        <w:pStyle w:val="BodyText"/>
        <w:spacing w:before="120" w:after="120" w:line="360" w:lineRule="auto"/>
        <w:ind w:left="630" w:firstLine="720"/>
        <w:jc w:val="both"/>
      </w:pPr>
      <w:r w:rsidRPr="00FB38BE">
        <w:t>Phương pháp di chuyển kiểu xoắn ốc cũng có những thuận lợi và khó khăn:</w:t>
      </w:r>
    </w:p>
    <w:p w:rsidR="00FB38BE" w:rsidRDefault="00FB38BE" w:rsidP="0071764F">
      <w:pPr>
        <w:pStyle w:val="BodyText"/>
        <w:numPr>
          <w:ilvl w:val="0"/>
          <w:numId w:val="37"/>
        </w:numPr>
        <w:spacing w:before="120" w:after="120" w:line="360" w:lineRule="auto"/>
        <w:jc w:val="both"/>
      </w:pPr>
      <w:r>
        <w:t>Thuận lợi:</w:t>
      </w:r>
    </w:p>
    <w:p w:rsidR="00FB38BE" w:rsidRDefault="00FB38BE" w:rsidP="0071764F">
      <w:pPr>
        <w:pStyle w:val="BodyText"/>
        <w:numPr>
          <w:ilvl w:val="1"/>
          <w:numId w:val="37"/>
        </w:numPr>
        <w:spacing w:before="120" w:after="120" w:line="360" w:lineRule="auto"/>
        <w:jc w:val="both"/>
      </w:pPr>
      <w:r>
        <w:t>Robot có thể hoạt động trong vùng mong muốn</w:t>
      </w:r>
    </w:p>
    <w:p w:rsidR="00CE76D9" w:rsidRDefault="00CE76D9" w:rsidP="0071764F">
      <w:pPr>
        <w:pStyle w:val="BodyText"/>
        <w:numPr>
          <w:ilvl w:val="1"/>
          <w:numId w:val="37"/>
        </w:numPr>
        <w:spacing w:before="120" w:after="120" w:line="360" w:lineRule="auto"/>
        <w:jc w:val="both"/>
      </w:pPr>
      <w:r>
        <w:t>Robot chỉ đi theo một hướng mà không lặp lại vùng đã đi qua</w:t>
      </w:r>
    </w:p>
    <w:p w:rsidR="00FB38BE" w:rsidRDefault="00CE76D9" w:rsidP="0071764F">
      <w:pPr>
        <w:pStyle w:val="BodyText"/>
        <w:numPr>
          <w:ilvl w:val="0"/>
          <w:numId w:val="37"/>
        </w:numPr>
        <w:spacing w:before="120" w:after="120" w:line="360" w:lineRule="auto"/>
        <w:jc w:val="both"/>
      </w:pPr>
      <w:r>
        <w:t>Khó khăn:</w:t>
      </w:r>
    </w:p>
    <w:p w:rsidR="00CE76D9" w:rsidRDefault="00CE76D9" w:rsidP="0071764F">
      <w:pPr>
        <w:pStyle w:val="BodyText"/>
        <w:numPr>
          <w:ilvl w:val="1"/>
          <w:numId w:val="37"/>
        </w:numPr>
        <w:spacing w:before="120" w:after="120" w:line="360" w:lineRule="auto"/>
        <w:jc w:val="both"/>
      </w:pPr>
      <w:r>
        <w:t>Đòi hỏi việc lập trình khó hơn để định hướng đường đi chính xác</w:t>
      </w:r>
    </w:p>
    <w:p w:rsidR="00CE76D9" w:rsidRDefault="00CE76D9" w:rsidP="0071764F">
      <w:pPr>
        <w:pStyle w:val="BodyText"/>
        <w:numPr>
          <w:ilvl w:val="1"/>
          <w:numId w:val="37"/>
        </w:numPr>
        <w:spacing w:before="120" w:after="120" w:line="360" w:lineRule="auto"/>
        <w:jc w:val="both"/>
      </w:pPr>
      <w:r>
        <w:t xml:space="preserve">Sai số tích lũy nhiều hơn sau mỗi vòng di chuyển </w:t>
      </w:r>
    </w:p>
    <w:p w:rsidR="0012062A" w:rsidRDefault="00CE76D9" w:rsidP="00F64A38">
      <w:pPr>
        <w:pStyle w:val="BodyText"/>
        <w:numPr>
          <w:ilvl w:val="1"/>
          <w:numId w:val="37"/>
        </w:numPr>
        <w:spacing w:before="120" w:after="120" w:line="360" w:lineRule="auto"/>
        <w:jc w:val="both"/>
      </w:pPr>
      <w:r>
        <w:t>Chỉ thích hợp hoạt động trong vùng không gian trống, không có vật cản</w:t>
      </w:r>
      <w:bookmarkEnd w:id="199"/>
      <w:bookmarkEnd w:id="200"/>
      <w:bookmarkEnd w:id="201"/>
      <w:bookmarkEnd w:id="202"/>
      <w:bookmarkEnd w:id="203"/>
      <w:bookmarkEnd w:id="204"/>
      <w:bookmarkEnd w:id="205"/>
      <w:bookmarkEnd w:id="206"/>
      <w:bookmarkEnd w:id="207"/>
      <w:bookmarkEnd w:id="208"/>
      <w:bookmarkEnd w:id="209"/>
      <w:bookmarkEnd w:id="210"/>
      <w:bookmarkEnd w:id="211"/>
    </w:p>
    <w:p w:rsidR="0012062A" w:rsidRDefault="003C6C88" w:rsidP="00415409">
      <w:pPr>
        <w:pStyle w:val="BodyText"/>
        <w:spacing w:before="120" w:after="120" w:line="360" w:lineRule="auto"/>
        <w:ind w:left="630" w:firstLine="720"/>
        <w:jc w:val="both"/>
      </w:pPr>
      <w:bookmarkStart w:id="212" w:name="_Toc4789967"/>
      <w:bookmarkStart w:id="213" w:name="_Toc4968890"/>
      <w:bookmarkStart w:id="214" w:name="_Toc4969174"/>
      <w:bookmarkStart w:id="215" w:name="_Toc4970204"/>
      <w:bookmarkStart w:id="216" w:name="_Toc4971017"/>
      <w:bookmarkStart w:id="217" w:name="_Toc4971160"/>
      <w:bookmarkStart w:id="218" w:name="_Toc4971224"/>
      <w:bookmarkStart w:id="219" w:name="_Toc4971348"/>
      <w:bookmarkStart w:id="220" w:name="_Toc4971530"/>
      <w:bookmarkStart w:id="221" w:name="_Toc4971692"/>
      <w:bookmarkStart w:id="222" w:name="_Toc4971828"/>
      <w:bookmarkStart w:id="223" w:name="_Toc4971938"/>
      <w:bookmarkStart w:id="224" w:name="_Toc4972074"/>
      <w:r w:rsidRPr="003C6C88">
        <w:t>Sau khi tham khảo</w:t>
      </w:r>
      <w:r>
        <w:t xml:space="preserve"> các phương pháp trên và dựa vào điều kiện và khả năng hiện tại nhóm đã quyết định sử dụng phương pháp di chuyển zig zag</w:t>
      </w:r>
      <w:r w:rsidR="0012062A">
        <w:t xml:space="preserve"> bởi các lý do sau:</w:t>
      </w:r>
    </w:p>
    <w:p w:rsidR="0012062A" w:rsidRDefault="003C6C88" w:rsidP="0071764F">
      <w:pPr>
        <w:pStyle w:val="BodyText"/>
        <w:numPr>
          <w:ilvl w:val="1"/>
          <w:numId w:val="37"/>
        </w:numPr>
        <w:spacing w:before="120" w:after="120" w:line="360" w:lineRule="auto"/>
        <w:ind w:left="1800"/>
        <w:jc w:val="both"/>
      </w:pPr>
      <w:r>
        <w:t xml:space="preserve">Đây tuy không phải là phương pháp thông minh nhất nhưng lại là phương </w:t>
      </w:r>
      <w:r>
        <w:lastRenderedPageBreak/>
        <w:t>pháp được sử dụng rộng rãi nhất, hầu như tất cả các robot hút bụi đều được tích hợp cách di chuyển này.</w:t>
      </w:r>
    </w:p>
    <w:p w:rsidR="0012062A" w:rsidRDefault="0012062A" w:rsidP="0071764F">
      <w:pPr>
        <w:pStyle w:val="BodyText"/>
        <w:numPr>
          <w:ilvl w:val="1"/>
          <w:numId w:val="37"/>
        </w:numPr>
        <w:spacing w:before="120" w:after="120" w:line="360" w:lineRule="auto"/>
        <w:ind w:left="1800"/>
        <w:jc w:val="both"/>
      </w:pPr>
      <w:r>
        <w:t>Với phương pháp này sẽ tối ưu được diện tích sàn nhà được quét qua, cụ thể nếu ở lần quét đi robot có thể bỏ sót ở một bên của vật cản nhưng ở lần quét ngược lại thì phần sót này sẽ được quét. Vì  vậy đảm bảo phần diện tích được quét là lớn nhất.</w:t>
      </w:r>
    </w:p>
    <w:p w:rsidR="0012062A" w:rsidRDefault="0012062A" w:rsidP="0071764F">
      <w:pPr>
        <w:pStyle w:val="BodyText"/>
        <w:numPr>
          <w:ilvl w:val="1"/>
          <w:numId w:val="37"/>
        </w:numPr>
        <w:spacing w:before="120" w:after="120" w:line="360" w:lineRule="auto"/>
        <w:ind w:left="1800"/>
        <w:jc w:val="both"/>
      </w:pPr>
      <w:r>
        <w:t xml:space="preserve">Các linh kiện sử dụng có giá thành rẻ, thông dụng sẽ dễ thay thế khi có hư hỏng. </w:t>
      </w:r>
    </w:p>
    <w:p w:rsidR="005508DC" w:rsidRDefault="005508DC" w:rsidP="00997173">
      <w:pPr>
        <w:pStyle w:val="Heading2"/>
        <w:spacing w:line="276" w:lineRule="auto"/>
        <w:ind w:left="630"/>
        <w:jc w:val="center"/>
        <w:rPr>
          <w:sz w:val="28"/>
          <w:szCs w:val="28"/>
        </w:rPr>
        <w:sectPr w:rsidR="005508DC" w:rsidSect="00831EF6">
          <w:pgSz w:w="12240" w:h="15840"/>
          <w:pgMar w:top="1440" w:right="1140" w:bottom="1710" w:left="1350" w:header="432" w:footer="1146" w:gutter="0"/>
          <w:cols w:space="720"/>
          <w:titlePg/>
          <w:docGrid w:linePitch="299"/>
        </w:sectPr>
      </w:pPr>
      <w:bookmarkStart w:id="225" w:name="_Toc9193430"/>
      <w:bookmarkStart w:id="226" w:name="_Toc9798289"/>
    </w:p>
    <w:p w:rsidR="00E95240" w:rsidRPr="000F3A52" w:rsidRDefault="00E95240" w:rsidP="00997173">
      <w:pPr>
        <w:pStyle w:val="Heading2"/>
        <w:spacing w:line="276" w:lineRule="auto"/>
        <w:ind w:left="630"/>
        <w:jc w:val="center"/>
        <w:rPr>
          <w:sz w:val="28"/>
          <w:szCs w:val="28"/>
        </w:rPr>
      </w:pPr>
      <w:r>
        <w:rPr>
          <w:sz w:val="28"/>
          <w:szCs w:val="28"/>
        </w:rPr>
        <w:lastRenderedPageBreak/>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p>
    <w:p w:rsidR="00E95240" w:rsidRPr="00AF3DBB" w:rsidRDefault="00E95240" w:rsidP="000E5EF9">
      <w:pPr>
        <w:pStyle w:val="BodyText"/>
        <w:spacing w:line="276" w:lineRule="auto"/>
        <w:jc w:val="both"/>
        <w:rPr>
          <w:b/>
          <w:sz w:val="22"/>
          <w:szCs w:val="22"/>
        </w:rPr>
      </w:pPr>
    </w:p>
    <w:p w:rsidR="00E95240" w:rsidRPr="00AF3DBB" w:rsidRDefault="00707C22"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82816;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707C22" w:rsidRDefault="00707C22" w:rsidP="00E95240">
                    <w:pPr>
                      <w:rPr>
                        <w:b/>
                        <w:sz w:val="30"/>
                      </w:rPr>
                    </w:pPr>
                  </w:p>
                  <w:p w:rsidR="00707C22" w:rsidRDefault="00707C22" w:rsidP="00E95240">
                    <w:pPr>
                      <w:rPr>
                        <w:b/>
                        <w:sz w:val="30"/>
                      </w:rPr>
                    </w:pPr>
                  </w:p>
                  <w:p w:rsidR="00707C22" w:rsidRDefault="00707C22" w:rsidP="00E95240">
                    <w:pPr>
                      <w:rPr>
                        <w:b/>
                        <w:sz w:val="30"/>
                      </w:rPr>
                    </w:pPr>
                  </w:p>
                  <w:p w:rsidR="00707C22" w:rsidRDefault="00707C22" w:rsidP="00E95240">
                    <w:pPr>
                      <w:rPr>
                        <w:b/>
                        <w:sz w:val="30"/>
                      </w:rPr>
                    </w:pPr>
                  </w:p>
                  <w:p w:rsidR="00707C22" w:rsidRDefault="00707C22" w:rsidP="00E95240">
                    <w:pPr>
                      <w:spacing w:before="11"/>
                      <w:rPr>
                        <w:b/>
                        <w:sz w:val="33"/>
                      </w:rPr>
                    </w:pPr>
                  </w:p>
                  <w:p w:rsidR="00707C22" w:rsidRDefault="00707C22" w:rsidP="00753849">
                    <w:pPr>
                      <w:tabs>
                        <w:tab w:val="left" w:pos="1692"/>
                      </w:tabs>
                      <w:spacing w:line="360" w:lineRule="auto"/>
                      <w:ind w:left="1641"/>
                      <w:contextualSpacing/>
                      <w:rPr>
                        <w:b/>
                        <w:sz w:val="28"/>
                      </w:rPr>
                    </w:pPr>
                    <w:r>
                      <w:rPr>
                        <w:b/>
                        <w:sz w:val="28"/>
                      </w:rPr>
                      <w:t>3.1 Vi điều khiển trung tâm</w:t>
                    </w:r>
                  </w:p>
                  <w:p w:rsidR="00707C22" w:rsidRDefault="00707C22" w:rsidP="00753849">
                    <w:pPr>
                      <w:tabs>
                        <w:tab w:val="left" w:pos="1692"/>
                      </w:tabs>
                      <w:spacing w:line="360" w:lineRule="auto"/>
                      <w:ind w:left="1641"/>
                      <w:contextualSpacing/>
                      <w:rPr>
                        <w:b/>
                        <w:sz w:val="28"/>
                      </w:rPr>
                    </w:pPr>
                    <w:r>
                      <w:rPr>
                        <w:b/>
                        <w:sz w:val="28"/>
                      </w:rPr>
                      <w:t>3.2 Phát hiện vật cản, vùng chênh lệch độ cao tránh rơi rớt</w:t>
                    </w:r>
                  </w:p>
                  <w:p w:rsidR="00707C22" w:rsidRDefault="00707C22" w:rsidP="00753849">
                    <w:pPr>
                      <w:tabs>
                        <w:tab w:val="left" w:pos="1692"/>
                      </w:tabs>
                      <w:spacing w:line="360" w:lineRule="auto"/>
                      <w:ind w:left="1641"/>
                      <w:contextualSpacing/>
                      <w:rPr>
                        <w:b/>
                        <w:sz w:val="28"/>
                      </w:rPr>
                    </w:pPr>
                    <w:r>
                      <w:rPr>
                        <w:b/>
                        <w:sz w:val="28"/>
                      </w:rPr>
                      <w:t>3.3 Động cơ và module điều khiển tốc độ</w:t>
                    </w:r>
                  </w:p>
                  <w:p w:rsidR="00707C22" w:rsidRDefault="00707C22" w:rsidP="00753849">
                    <w:pPr>
                      <w:tabs>
                        <w:tab w:val="left" w:pos="1692"/>
                      </w:tabs>
                      <w:spacing w:line="360" w:lineRule="auto"/>
                      <w:ind w:left="1641"/>
                      <w:contextualSpacing/>
                      <w:rPr>
                        <w:b/>
                        <w:sz w:val="28"/>
                      </w:rPr>
                    </w:pPr>
                    <w:r>
                      <w:rPr>
                        <w:b/>
                        <w:sz w:val="28"/>
                      </w:rPr>
                      <w:t>3.4 Thời gian thực – RTC</w:t>
                    </w:r>
                  </w:p>
                  <w:p w:rsidR="00707C22" w:rsidRPr="00296294" w:rsidRDefault="00707C22"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707C22" w:rsidRDefault="00707C22"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227" w:name="_Toc4789968"/>
      <w:bookmarkStart w:id="228" w:name="_Toc4968891"/>
      <w:bookmarkStart w:id="229" w:name="_Toc4969175"/>
      <w:bookmarkStart w:id="230" w:name="_Toc4970205"/>
      <w:bookmarkStart w:id="231" w:name="_Toc4971018"/>
      <w:bookmarkStart w:id="232" w:name="_Toc4971161"/>
      <w:bookmarkStart w:id="233" w:name="_Toc4971225"/>
      <w:bookmarkStart w:id="234" w:name="_Toc4971349"/>
      <w:bookmarkStart w:id="235" w:name="_Toc4971531"/>
      <w:bookmarkStart w:id="236" w:name="_Toc4971693"/>
      <w:bookmarkStart w:id="237" w:name="_Toc4971829"/>
      <w:bookmarkStart w:id="238" w:name="_Toc4971939"/>
      <w:bookmarkStart w:id="239" w:name="_Toc4972075"/>
      <w:r>
        <w:rPr>
          <w:i/>
          <w:sz w:val="26"/>
          <w:szCs w:val="26"/>
        </w:rPr>
        <w:br w:type="page"/>
      </w:r>
    </w:p>
    <w:p w:rsidR="00D40DCB"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bookmarkStart w:id="240" w:name="_Toc9193431"/>
      <w:bookmarkStart w:id="241" w:name="_Toc9798290"/>
      <w:r w:rsidRPr="003E3814">
        <w:rPr>
          <w:i w:val="0"/>
          <w:sz w:val="26"/>
          <w:szCs w:val="26"/>
        </w:rPr>
        <w:lastRenderedPageBreak/>
        <w:t>Vi điều khiển trung tâm</w:t>
      </w:r>
      <w:r w:rsidR="00D40DCB" w:rsidRPr="003E3814">
        <w:rPr>
          <w:i w:val="0"/>
          <w:sz w:val="26"/>
          <w:szCs w:val="26"/>
        </w:rPr>
        <w:t xml:space="preserve"> STM32F407</w:t>
      </w:r>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rsidR="00E53439" w:rsidRPr="00410F5F" w:rsidRDefault="00D40DCB" w:rsidP="00415409">
      <w:pPr>
        <w:pStyle w:val="BodyText"/>
        <w:spacing w:before="120" w:after="120" w:line="360" w:lineRule="auto"/>
        <w:ind w:left="630"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71764F">
      <w:pPr>
        <w:pStyle w:val="BodyText"/>
        <w:numPr>
          <w:ilvl w:val="0"/>
          <w:numId w:val="12"/>
        </w:numPr>
        <w:spacing w:before="120" w:after="120" w:line="360" w:lineRule="auto"/>
        <w:ind w:left="2074"/>
        <w:jc w:val="both"/>
      </w:pPr>
      <w:r w:rsidRPr="00410F5F">
        <w:rPr>
          <w:i/>
        </w:rPr>
        <w:t>Bộ nhớ</w:t>
      </w:r>
      <w:r w:rsidRPr="00410F5F">
        <w:t>: 1MB Flash, 192KB SRAM</w:t>
      </w:r>
    </w:p>
    <w:p w:rsidR="00D40DCB" w:rsidRPr="00410F5F" w:rsidRDefault="00D40DCB" w:rsidP="0071764F">
      <w:pPr>
        <w:pStyle w:val="BodyText"/>
        <w:numPr>
          <w:ilvl w:val="0"/>
          <w:numId w:val="12"/>
        </w:numPr>
        <w:spacing w:before="120" w:after="120" w:line="360" w:lineRule="auto"/>
        <w:ind w:left="2074"/>
        <w:jc w:val="both"/>
      </w:pPr>
      <w:r w:rsidRPr="00410F5F">
        <w:t>ARM 32-bit Cortex™-M4F CPU với FPU, tần số lên đến 168 MH</w:t>
      </w:r>
    </w:p>
    <w:p w:rsidR="00D40DCB" w:rsidRPr="00410F5F" w:rsidRDefault="00D40DCB" w:rsidP="0071764F">
      <w:pPr>
        <w:pStyle w:val="BodyText"/>
        <w:numPr>
          <w:ilvl w:val="0"/>
          <w:numId w:val="12"/>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71764F">
      <w:pPr>
        <w:pStyle w:val="BodyText"/>
        <w:numPr>
          <w:ilvl w:val="0"/>
          <w:numId w:val="12"/>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71764F">
      <w:pPr>
        <w:pStyle w:val="BodyText"/>
        <w:numPr>
          <w:ilvl w:val="0"/>
          <w:numId w:val="12"/>
        </w:numPr>
        <w:spacing w:before="120" w:after="120" w:line="360" w:lineRule="auto"/>
        <w:ind w:left="2074"/>
        <w:jc w:val="both"/>
      </w:pPr>
      <w:r w:rsidRPr="00410F5F">
        <w:t>16 kênh DMA</w:t>
      </w:r>
    </w:p>
    <w:p w:rsidR="00D40DCB" w:rsidRPr="00410F5F" w:rsidRDefault="00407C7A" w:rsidP="0071764F">
      <w:pPr>
        <w:pStyle w:val="BodyText"/>
        <w:numPr>
          <w:ilvl w:val="0"/>
          <w:numId w:val="12"/>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71764F">
      <w:pPr>
        <w:pStyle w:val="BodyText"/>
        <w:numPr>
          <w:ilvl w:val="0"/>
          <w:numId w:val="12"/>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71764F">
      <w:pPr>
        <w:pStyle w:val="BodyText"/>
        <w:numPr>
          <w:ilvl w:val="0"/>
          <w:numId w:val="12"/>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415409">
      <w:pPr>
        <w:pStyle w:val="BodyText"/>
        <w:spacing w:before="120" w:after="120" w:line="360" w:lineRule="auto"/>
        <w:ind w:left="630" w:firstLine="720"/>
        <w:jc w:val="both"/>
      </w:pPr>
      <w:bookmarkStart w:id="242" w:name="_Toc4789969"/>
      <w:r w:rsidRPr="00DE1371">
        <w:t xml:space="preserve">Vi điều khiển STM32F407 có 5 port </w:t>
      </w:r>
      <w:r w:rsidR="000E5EF9" w:rsidRPr="00DE1371">
        <w:t xml:space="preserve">ngoại vi (PA, PB, PC, PD, PE), với 16 chân mỗi port (Px0 -&gt; Px15). Mỗi chân IO có thể được lập trình một cách riêng rẽ ,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242"/>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415409">
      <w:pPr>
        <w:pStyle w:val="BodyText"/>
        <w:spacing w:before="120" w:after="120" w:line="360" w:lineRule="auto"/>
        <w:ind w:left="63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theo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PSC + 1)*(ARR + 1)*(RCR + 1))</w:t>
      </w:r>
    </w:p>
    <w:p w:rsidR="004D33CC" w:rsidRDefault="004D33CC" w:rsidP="00415409">
      <w:pPr>
        <w:pStyle w:val="BodyText"/>
        <w:spacing w:before="120" w:after="120" w:line="360" w:lineRule="auto"/>
        <w:ind w:left="630" w:firstLine="720"/>
        <w:jc w:val="both"/>
        <w:rPr>
          <w:bCs/>
        </w:rPr>
      </w:pPr>
      <w:r>
        <w:rPr>
          <w:bCs/>
        </w:rPr>
        <w:t>STM32F407 có tổng cộng 14 timer. Trong đó mỗi timer sẽ có chức năng và độ phân giải khác nhau. Có thể tóm tắt theo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E94C13">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E94C13" w:rsidRPr="00E94C13" w:rsidRDefault="00E94C13" w:rsidP="00E94C13">
      <w:pPr>
        <w:pStyle w:val="BodyText"/>
        <w:spacing w:before="120" w:after="120" w:line="360" w:lineRule="auto"/>
        <w:jc w:val="center"/>
        <w:rPr>
          <w:i/>
          <w:sz w:val="22"/>
          <w:szCs w:val="22"/>
        </w:rPr>
      </w:pPr>
      <w:bookmarkStart w:id="243" w:name="_Toc9197583"/>
      <w:r w:rsidRPr="00E94C13">
        <w:rPr>
          <w:i/>
          <w:sz w:val="22"/>
          <w:szCs w:val="22"/>
        </w:rPr>
        <w:t xml:space="preserve">Bảng 3. </w:t>
      </w:r>
      <w:r w:rsidRPr="00E94C13">
        <w:rPr>
          <w:i/>
          <w:sz w:val="22"/>
          <w:szCs w:val="22"/>
        </w:rPr>
        <w:fldChar w:fldCharType="begin"/>
      </w:r>
      <w:r w:rsidRPr="00E94C13">
        <w:rPr>
          <w:i/>
          <w:sz w:val="22"/>
          <w:szCs w:val="22"/>
        </w:rPr>
        <w:instrText xml:space="preserve"> SEQ Bảng_3. \* ARABIC </w:instrText>
      </w:r>
      <w:r w:rsidRPr="00E94C13">
        <w:rPr>
          <w:i/>
          <w:sz w:val="22"/>
          <w:szCs w:val="22"/>
        </w:rPr>
        <w:fldChar w:fldCharType="separate"/>
      </w:r>
      <w:r w:rsidR="00903DB2">
        <w:rPr>
          <w:i/>
          <w:noProof/>
          <w:sz w:val="22"/>
          <w:szCs w:val="22"/>
        </w:rPr>
        <w:t>1</w:t>
      </w:r>
      <w:r w:rsidRPr="00E94C13">
        <w:rPr>
          <w:i/>
          <w:sz w:val="22"/>
          <w:szCs w:val="22"/>
        </w:rPr>
        <w:fldChar w:fldCharType="end"/>
      </w:r>
      <w:r w:rsidRPr="00E94C13">
        <w:rPr>
          <w:i/>
          <w:sz w:val="22"/>
          <w:szCs w:val="22"/>
        </w:rPr>
        <w:t>. Các chế độ timer</w:t>
      </w:r>
      <w:bookmarkEnd w:id="243"/>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415409">
      <w:pPr>
        <w:pStyle w:val="BodyText"/>
        <w:spacing w:before="120" w:after="120" w:line="360" w:lineRule="auto"/>
        <w:ind w:left="630"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w:t>
      </w:r>
      <w:r w:rsidR="00650393" w:rsidRPr="00DE1371">
        <w:lastRenderedPageBreak/>
        <w:t>đổi, và điều chỉnh dựa trên sự thay đổi của chu kỳ nhiệm vụ (duty cycle).</w:t>
      </w:r>
      <w:r w:rsidRPr="00DE1371">
        <w:t xml:space="preserve"> Trong STM32F407, PWM thuộc khối timer.</w:t>
      </w:r>
    </w:p>
    <w:p w:rsidR="003E684B" w:rsidRDefault="00650393" w:rsidP="003E684B">
      <w:pPr>
        <w:pStyle w:val="BodyText"/>
        <w:keepNext/>
        <w:spacing w:before="120" w:after="120"/>
        <w:ind w:left="720"/>
        <w:jc w:val="center"/>
      </w:pPr>
      <w:r w:rsidRPr="002D3ACA">
        <w:rPr>
          <w:i/>
          <w:noProof/>
          <w:color w:val="000000" w:themeColor="text1"/>
          <w:sz w:val="22"/>
          <w:szCs w:val="22"/>
        </w:rPr>
        <w:drawing>
          <wp:inline distT="0" distB="0" distL="0" distR="0" wp14:anchorId="3AECF6D5" wp14:editId="2FC62BD6">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381625" cy="2162175"/>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244" w:name="_Toc9196786"/>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w:t>
      </w:r>
      <w:r w:rsidRPr="003E684B">
        <w:rPr>
          <w:i/>
          <w:sz w:val="22"/>
          <w:szCs w:val="22"/>
        </w:rPr>
        <w:fldChar w:fldCharType="end"/>
      </w:r>
      <w:r w:rsidRPr="003E684B">
        <w:rPr>
          <w:i/>
          <w:sz w:val="22"/>
          <w:szCs w:val="22"/>
        </w:rPr>
        <w:t>. Sơ đồ biễu diễn xung PWM</w:t>
      </w:r>
      <w:bookmarkEnd w:id="244"/>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415409">
      <w:pPr>
        <w:pStyle w:val="BodyText"/>
        <w:spacing w:before="120" w:after="120" w:line="360" w:lineRule="auto"/>
        <w:ind w:left="630" w:firstLine="720"/>
        <w:jc w:val="both"/>
        <w:rPr>
          <w:bCs/>
        </w:rPr>
      </w:pPr>
      <w:r>
        <w:rPr>
          <w:bCs/>
        </w:rPr>
        <w:t>Để</w:t>
      </w:r>
      <w:r w:rsidRPr="00410F5F">
        <w:rPr>
          <w:bCs/>
        </w:rPr>
        <w:t xml:space="preserve"> </w:t>
      </w:r>
      <w:r w:rsidRPr="00415409">
        <w:t>cấu</w:t>
      </w:r>
      <w:r w:rsidRPr="00410F5F">
        <w:rPr>
          <w:bCs/>
        </w:rPr>
        <w:t xml:space="preserve">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71764F">
      <w:pPr>
        <w:pStyle w:val="BodyText"/>
        <w:numPr>
          <w:ilvl w:val="0"/>
          <w:numId w:val="12"/>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71764F">
      <w:pPr>
        <w:pStyle w:val="BodyText"/>
        <w:numPr>
          <w:ilvl w:val="0"/>
          <w:numId w:val="12"/>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415409">
      <w:pPr>
        <w:pStyle w:val="BodyText"/>
        <w:spacing w:before="120" w:after="120" w:line="360" w:lineRule="auto"/>
        <w:ind w:left="630"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71764F">
      <w:pPr>
        <w:pStyle w:val="BodyText"/>
        <w:numPr>
          <w:ilvl w:val="0"/>
          <w:numId w:val="12"/>
        </w:numPr>
        <w:spacing w:before="120" w:after="120" w:line="360" w:lineRule="auto"/>
        <w:ind w:left="2074"/>
        <w:jc w:val="both"/>
      </w:pPr>
      <w:r w:rsidRPr="00F7106B">
        <w:t>Mỗi kênh đều có thể được cấu hình riêng biệt.</w:t>
      </w:r>
    </w:p>
    <w:p w:rsidR="00274FD1" w:rsidRPr="00F7106B" w:rsidRDefault="00274FD1" w:rsidP="0071764F">
      <w:pPr>
        <w:pStyle w:val="BodyText"/>
        <w:numPr>
          <w:ilvl w:val="0"/>
          <w:numId w:val="12"/>
        </w:numPr>
        <w:spacing w:before="120" w:after="120" w:line="360" w:lineRule="auto"/>
        <w:ind w:left="2074"/>
        <w:jc w:val="both"/>
      </w:pPr>
      <w:r w:rsidRPr="00F7106B">
        <w:t>Với mỗi chức năng sẽ có các kênh hỗ trợ riêng.</w:t>
      </w:r>
    </w:p>
    <w:p w:rsidR="00274FD1" w:rsidRPr="00F7106B" w:rsidRDefault="00274FD1" w:rsidP="0071764F">
      <w:pPr>
        <w:pStyle w:val="BodyText"/>
        <w:numPr>
          <w:ilvl w:val="0"/>
          <w:numId w:val="12"/>
        </w:numPr>
        <w:spacing w:before="120" w:after="120" w:line="360" w:lineRule="auto"/>
        <w:ind w:left="2074"/>
        <w:jc w:val="both"/>
      </w:pPr>
      <w:r w:rsidRPr="00F7106B">
        <w:lastRenderedPageBreak/>
        <w:t>Có 4 mức ưu tiên có thể lập trình: rất cao (very high), cao (high), trung bình (medium), thấp (low).</w:t>
      </w:r>
    </w:p>
    <w:p w:rsidR="00274FD1" w:rsidRPr="00F7106B" w:rsidRDefault="00274FD1" w:rsidP="0071764F">
      <w:pPr>
        <w:pStyle w:val="BodyText"/>
        <w:numPr>
          <w:ilvl w:val="0"/>
          <w:numId w:val="12"/>
        </w:numPr>
        <w:spacing w:before="120" w:after="120" w:line="360" w:lineRule="auto"/>
        <w:ind w:left="2074"/>
        <w:jc w:val="both"/>
      </w:pPr>
      <w:r w:rsidRPr="00F7106B">
        <w:t>Kích thước data được sử dụng là: Byte (8bit), Half Word (16bit), Word (32bit).</w:t>
      </w:r>
    </w:p>
    <w:p w:rsidR="00274FD1" w:rsidRPr="00F7106B" w:rsidRDefault="00F20427" w:rsidP="0071764F">
      <w:pPr>
        <w:pStyle w:val="BodyText"/>
        <w:numPr>
          <w:ilvl w:val="0"/>
          <w:numId w:val="12"/>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71764F">
      <w:pPr>
        <w:pStyle w:val="BodyText"/>
        <w:numPr>
          <w:ilvl w:val="0"/>
          <w:numId w:val="12"/>
        </w:numPr>
        <w:spacing w:before="120" w:after="120" w:line="360" w:lineRule="auto"/>
        <w:ind w:left="2074"/>
        <w:jc w:val="both"/>
      </w:pPr>
      <w:r w:rsidRPr="00F7106B">
        <w:t>Có 3 loại truyền dữ liệu là ngoại vi tới vùng nhớ, vùng nhớ tới vùng nhớ và vùng nhớ tới ngoại vi.</w:t>
      </w:r>
    </w:p>
    <w:p w:rsidR="00F20427" w:rsidRPr="00F7106B" w:rsidRDefault="00F20427" w:rsidP="0071764F">
      <w:pPr>
        <w:pStyle w:val="BodyText"/>
        <w:numPr>
          <w:ilvl w:val="0"/>
          <w:numId w:val="12"/>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415409">
      <w:pPr>
        <w:pStyle w:val="BodyText"/>
        <w:spacing w:before="120" w:after="120" w:line="360" w:lineRule="auto"/>
        <w:ind w:left="630"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415409">
      <w:pPr>
        <w:pStyle w:val="BodyText"/>
        <w:spacing w:before="120" w:after="120" w:line="360" w:lineRule="auto"/>
        <w:ind w:left="630"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415409">
      <w:pPr>
        <w:pStyle w:val="BodyText"/>
        <w:spacing w:before="120" w:after="120" w:line="360" w:lineRule="auto"/>
        <w:ind w:left="630" w:firstLine="720"/>
        <w:jc w:val="both"/>
        <w:rPr>
          <w:bCs/>
        </w:rPr>
      </w:pPr>
      <w:r>
        <w:rPr>
          <w:bCs/>
        </w:rPr>
        <w:lastRenderedPageBreak/>
        <w:t>Để sử dụng USART phải cấu hình các chi tiết sau:</w:t>
      </w:r>
    </w:p>
    <w:p w:rsidR="006A1B23" w:rsidRPr="00F7106B" w:rsidRDefault="006A1B23" w:rsidP="0071764F">
      <w:pPr>
        <w:pStyle w:val="BodyText"/>
        <w:numPr>
          <w:ilvl w:val="0"/>
          <w:numId w:val="12"/>
        </w:numPr>
        <w:spacing w:before="120" w:after="120" w:line="360" w:lineRule="auto"/>
        <w:ind w:left="2074"/>
        <w:jc w:val="both"/>
      </w:pPr>
      <w:r w:rsidRPr="00F7106B">
        <w:t>Tốc độ baud: tốc độ cài đặt phải nằm tròn khoảng từ 642bits/s đến 2625 Mbits/s.</w:t>
      </w:r>
    </w:p>
    <w:p w:rsidR="006A1B23" w:rsidRPr="00F7106B" w:rsidRDefault="006A1B23" w:rsidP="0071764F">
      <w:pPr>
        <w:pStyle w:val="BodyText"/>
        <w:numPr>
          <w:ilvl w:val="0"/>
          <w:numId w:val="12"/>
        </w:numPr>
        <w:spacing w:before="120" w:after="120" w:line="360" w:lineRule="auto"/>
        <w:ind w:left="2074"/>
        <w:jc w:val="both"/>
      </w:pPr>
      <w:r w:rsidRPr="00F7106B">
        <w:t>Độ dài chuỗi truyền: 8 bit hoặc 9bit (đã bao gồm Parity).</w:t>
      </w:r>
    </w:p>
    <w:p w:rsidR="006A1B23" w:rsidRPr="00F7106B" w:rsidRDefault="006A1B23" w:rsidP="0071764F">
      <w:pPr>
        <w:pStyle w:val="BodyText"/>
        <w:numPr>
          <w:ilvl w:val="0"/>
          <w:numId w:val="12"/>
        </w:numPr>
        <w:spacing w:before="120" w:after="120" w:line="360" w:lineRule="auto"/>
        <w:ind w:left="2074"/>
        <w:jc w:val="both"/>
      </w:pPr>
      <w:r w:rsidRPr="00F7106B">
        <w:t>Parity: có thể chọn có hoặc không.</w:t>
      </w:r>
    </w:p>
    <w:p w:rsidR="006A1B23" w:rsidRPr="00F7106B" w:rsidRDefault="006A1B23" w:rsidP="0071764F">
      <w:pPr>
        <w:pStyle w:val="BodyText"/>
        <w:numPr>
          <w:ilvl w:val="0"/>
          <w:numId w:val="12"/>
        </w:numPr>
        <w:spacing w:before="120" w:after="120" w:line="360" w:lineRule="auto"/>
        <w:ind w:left="2074"/>
        <w:jc w:val="both"/>
      </w:pPr>
      <w:r w:rsidRPr="00F7106B">
        <w:t>Stop Bits: Chọn số stop bit (1 hoặc 2).</w:t>
      </w:r>
    </w:p>
    <w:p w:rsidR="006A1B23" w:rsidRDefault="006A1B23" w:rsidP="00415409">
      <w:pPr>
        <w:pStyle w:val="BodyText"/>
        <w:spacing w:before="120" w:after="120" w:line="360" w:lineRule="auto"/>
        <w:ind w:left="630"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415409">
      <w:pPr>
        <w:pStyle w:val="BodyText"/>
        <w:spacing w:before="120" w:after="120" w:line="360" w:lineRule="auto"/>
        <w:ind w:left="630"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SDA là đường truyền dữ liệu 2 hướng, còn SCL là đường truyền xung đồng hồ để đồng bộ và chỉ theo một hướng</w:t>
      </w:r>
      <w:r>
        <w:rPr>
          <w:bCs/>
        </w:rPr>
        <w:t xml:space="preserve">. </w:t>
      </w:r>
    </w:p>
    <w:p w:rsidR="003E684B" w:rsidRDefault="002663D9" w:rsidP="003E684B">
      <w:pPr>
        <w:pStyle w:val="BodyText"/>
        <w:keepNext/>
        <w:spacing w:before="120" w:after="120"/>
        <w:ind w:left="630"/>
        <w:jc w:val="center"/>
      </w:pPr>
      <w:r w:rsidRPr="002D3ACA">
        <w:rPr>
          <w:i/>
          <w:noProof/>
          <w:color w:val="000000" w:themeColor="text1"/>
          <w:sz w:val="22"/>
          <w:szCs w:val="22"/>
        </w:rPr>
        <w:drawing>
          <wp:inline distT="0" distB="0" distL="0" distR="0" wp14:anchorId="608C7E24" wp14:editId="08D01D46">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210175" cy="175260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45" w:name="_Toc9196787"/>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2</w:t>
      </w:r>
      <w:r w:rsidRPr="003E684B">
        <w:rPr>
          <w:i/>
          <w:sz w:val="22"/>
          <w:szCs w:val="22"/>
        </w:rPr>
        <w:fldChar w:fldCharType="end"/>
      </w:r>
      <w:r w:rsidRPr="003E684B">
        <w:rPr>
          <w:i/>
          <w:sz w:val="22"/>
          <w:szCs w:val="22"/>
        </w:rPr>
        <w:t>. Sơ đồ hoạt động I2C</w:t>
      </w:r>
      <w:bookmarkEnd w:id="245"/>
    </w:p>
    <w:p w:rsidR="00C93784" w:rsidRDefault="002663D9" w:rsidP="00415409">
      <w:pPr>
        <w:pStyle w:val="BodyText"/>
        <w:spacing w:before="120" w:after="120" w:line="360" w:lineRule="auto"/>
        <w:ind w:left="630"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415409">
      <w:pPr>
        <w:pStyle w:val="BodyText"/>
        <w:spacing w:before="120" w:after="120" w:line="360" w:lineRule="auto"/>
        <w:ind w:left="630" w:firstLine="720"/>
        <w:jc w:val="both"/>
        <w:rPr>
          <w:bCs/>
        </w:rPr>
      </w:pPr>
      <w:r>
        <w:rPr>
          <w:bCs/>
        </w:rPr>
        <w:lastRenderedPageBreak/>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3E684B" w:rsidRDefault="00C93784" w:rsidP="003E684B">
      <w:pPr>
        <w:pStyle w:val="BodyText"/>
        <w:keepNext/>
        <w:spacing w:before="120" w:after="120"/>
        <w:ind w:left="630"/>
        <w:jc w:val="center"/>
      </w:pPr>
      <w:r w:rsidRPr="002D3ACA">
        <w:rPr>
          <w:i/>
          <w:noProof/>
          <w:color w:val="000000" w:themeColor="text1"/>
          <w:sz w:val="22"/>
          <w:szCs w:val="22"/>
        </w:rPr>
        <w:drawing>
          <wp:inline distT="0" distB="0" distL="0" distR="0" wp14:anchorId="32FFB303" wp14:editId="168356DB">
            <wp:extent cx="4546014" cy="90531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560056" cy="908113"/>
                    </a:xfrm>
                    <a:prstGeom prst="rect">
                      <a:avLst/>
                    </a:prstGeom>
                  </pic:spPr>
                </pic:pic>
              </a:graphicData>
            </a:graphic>
          </wp:inline>
        </w:drawing>
      </w:r>
    </w:p>
    <w:p w:rsidR="007743A5" w:rsidRPr="003E684B" w:rsidRDefault="003E684B" w:rsidP="003E684B">
      <w:pPr>
        <w:pStyle w:val="BodyText"/>
        <w:spacing w:line="360" w:lineRule="auto"/>
        <w:jc w:val="center"/>
        <w:rPr>
          <w:bCs/>
          <w:i/>
          <w:color w:val="000000" w:themeColor="text1"/>
          <w:sz w:val="22"/>
          <w:szCs w:val="22"/>
        </w:rPr>
      </w:pPr>
      <w:bookmarkStart w:id="246" w:name="_Toc9196788"/>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3</w:t>
      </w:r>
      <w:r w:rsidRPr="003E684B">
        <w:rPr>
          <w:i/>
          <w:sz w:val="22"/>
          <w:szCs w:val="22"/>
        </w:rPr>
        <w:fldChar w:fldCharType="end"/>
      </w:r>
      <w:r w:rsidRPr="003E684B">
        <w:rPr>
          <w:i/>
          <w:sz w:val="22"/>
          <w:szCs w:val="22"/>
        </w:rPr>
        <w:t>. Sơ đồ truyền nhận I2C</w:t>
      </w:r>
      <w:bookmarkEnd w:id="246"/>
    </w:p>
    <w:p w:rsidR="00C93784" w:rsidRDefault="00C93784" w:rsidP="00415409">
      <w:pPr>
        <w:pStyle w:val="BodyText"/>
        <w:spacing w:before="120" w:after="120" w:line="360" w:lineRule="auto"/>
        <w:ind w:left="630" w:firstLine="720"/>
        <w:jc w:val="both"/>
        <w:rPr>
          <w:bCs/>
        </w:rPr>
      </w:pPr>
      <w:r>
        <w:rPr>
          <w:bCs/>
        </w:rPr>
        <w:t xml:space="preserve"> </w:t>
      </w:r>
      <w:r w:rsidRPr="00C93784">
        <w:rPr>
          <w:bCs/>
        </w:rPr>
        <w:t>Nhìn hình trên ta thấy xung đồng hồ chỉ có một hướng từ chủ đến tớ, còn luồng dữ liệu có thể đi theo hai hướng, từ chủ đến tớ hay ngược lại tớ đến chủ.</w:t>
      </w:r>
    </w:p>
    <w:p w:rsidR="00610ABB" w:rsidRDefault="00C93784" w:rsidP="00415409">
      <w:pPr>
        <w:pStyle w:val="BodyText"/>
        <w:spacing w:before="120" w:after="120" w:line="360" w:lineRule="auto"/>
        <w:ind w:left="630"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71764F">
      <w:pPr>
        <w:pStyle w:val="BodyText"/>
        <w:numPr>
          <w:ilvl w:val="0"/>
          <w:numId w:val="12"/>
        </w:numPr>
        <w:spacing w:before="120" w:after="120" w:line="360" w:lineRule="auto"/>
        <w:ind w:left="2074"/>
        <w:jc w:val="both"/>
      </w:pPr>
      <w:r w:rsidRPr="00F7106B">
        <w:t>Standard mode (chế độ chuẩn)</w:t>
      </w:r>
    </w:p>
    <w:p w:rsidR="00610ABB" w:rsidRDefault="00610ABB" w:rsidP="0071764F">
      <w:pPr>
        <w:pStyle w:val="BodyText"/>
        <w:numPr>
          <w:ilvl w:val="0"/>
          <w:numId w:val="13"/>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71764F">
      <w:pPr>
        <w:pStyle w:val="BodyText"/>
        <w:numPr>
          <w:ilvl w:val="0"/>
          <w:numId w:val="13"/>
        </w:numPr>
        <w:spacing w:before="120" w:after="120" w:line="360" w:lineRule="auto"/>
        <w:ind w:left="2347"/>
        <w:jc w:val="both"/>
      </w:pPr>
      <w:r>
        <w:t>Có</w:t>
      </w:r>
      <w:r w:rsidRPr="00610ABB">
        <w:t xml:space="preserve"> tốc độ dữ liệu tối đa 100kbps</w:t>
      </w:r>
      <w:r>
        <w:t>.</w:t>
      </w:r>
    </w:p>
    <w:p w:rsidR="00610ABB" w:rsidRPr="00610ABB" w:rsidRDefault="00610ABB" w:rsidP="0071764F">
      <w:pPr>
        <w:pStyle w:val="BodyText"/>
        <w:numPr>
          <w:ilvl w:val="0"/>
          <w:numId w:val="13"/>
        </w:numPr>
        <w:spacing w:before="120" w:after="120" w:line="360" w:lineRule="auto"/>
        <w:ind w:left="2347"/>
        <w:jc w:val="both"/>
      </w:pPr>
      <w:r>
        <w:t>Sử dụng 7-bit địa chỉ</w:t>
      </w:r>
      <w:r w:rsidRPr="00610ABB">
        <w:t xml:space="preserve"> và 112 địa chỉ tớ</w:t>
      </w:r>
    </w:p>
    <w:p w:rsidR="00610ABB" w:rsidRPr="00F7106B" w:rsidRDefault="00610ABB" w:rsidP="0071764F">
      <w:pPr>
        <w:pStyle w:val="BodyText"/>
        <w:numPr>
          <w:ilvl w:val="0"/>
          <w:numId w:val="12"/>
        </w:numPr>
        <w:spacing w:before="120" w:after="120" w:line="360" w:lineRule="auto"/>
        <w:ind w:left="2074"/>
        <w:jc w:val="both"/>
      </w:pPr>
      <w:r w:rsidRPr="00F7106B">
        <w:t>Fast mode (chế độ nhanh)</w:t>
      </w:r>
    </w:p>
    <w:p w:rsidR="00610ABB" w:rsidRPr="00F7106B" w:rsidRDefault="00610ABB" w:rsidP="0071764F">
      <w:pPr>
        <w:pStyle w:val="BodyText"/>
        <w:numPr>
          <w:ilvl w:val="0"/>
          <w:numId w:val="13"/>
        </w:numPr>
        <w:spacing w:before="120" w:after="120" w:line="360" w:lineRule="auto"/>
        <w:ind w:left="2347"/>
        <w:jc w:val="both"/>
      </w:pPr>
      <w:r w:rsidRPr="00F7106B">
        <w:t>Tốc độ dữ liệu tối đa được tăng lên đến 400 kbps.</w:t>
      </w:r>
    </w:p>
    <w:p w:rsidR="0067295B" w:rsidRPr="00F7106B" w:rsidRDefault="00DB1268" w:rsidP="0071764F">
      <w:pPr>
        <w:pStyle w:val="BodyText"/>
        <w:numPr>
          <w:ilvl w:val="0"/>
          <w:numId w:val="13"/>
        </w:numPr>
        <w:spacing w:before="120" w:after="120" w:line="360" w:lineRule="auto"/>
        <w:ind w:left="2347"/>
        <w:jc w:val="both"/>
      </w:pPr>
      <w:r w:rsidRPr="00F7106B">
        <w:t>Có thể lựa chọn duty cycle Tlow/Thigh.</w:t>
      </w:r>
    </w:p>
    <w:p w:rsidR="0067295B" w:rsidRPr="0067295B" w:rsidRDefault="0067295B" w:rsidP="00F64A38">
      <w:pPr>
        <w:pStyle w:val="BodyText"/>
      </w:pPr>
    </w:p>
    <w:p w:rsidR="0067295B" w:rsidRPr="003E3814" w:rsidRDefault="0067295B" w:rsidP="0071764F">
      <w:pPr>
        <w:pStyle w:val="Heading3"/>
        <w:numPr>
          <w:ilvl w:val="2"/>
          <w:numId w:val="18"/>
        </w:numPr>
        <w:tabs>
          <w:tab w:val="left" w:pos="1530"/>
        </w:tabs>
        <w:spacing w:before="120" w:after="120" w:line="360" w:lineRule="auto"/>
        <w:ind w:left="1530" w:hanging="450"/>
        <w:jc w:val="both"/>
        <w:rPr>
          <w:i w:val="0"/>
          <w:sz w:val="26"/>
          <w:szCs w:val="26"/>
        </w:rPr>
      </w:pPr>
      <w:bookmarkStart w:id="247" w:name="_Toc4789970"/>
      <w:bookmarkStart w:id="248" w:name="_Toc4968892"/>
      <w:bookmarkStart w:id="249" w:name="_Toc4969176"/>
      <w:bookmarkStart w:id="250" w:name="_Toc4970206"/>
      <w:bookmarkStart w:id="251" w:name="_Toc4971019"/>
      <w:bookmarkStart w:id="252" w:name="_Toc4971162"/>
      <w:bookmarkStart w:id="253" w:name="_Toc4971226"/>
      <w:bookmarkStart w:id="254" w:name="_Toc4971350"/>
      <w:bookmarkStart w:id="255" w:name="_Toc4971532"/>
      <w:bookmarkStart w:id="256" w:name="_Toc4971694"/>
      <w:bookmarkStart w:id="257" w:name="_Toc4971830"/>
      <w:bookmarkStart w:id="258" w:name="_Toc4971940"/>
      <w:bookmarkStart w:id="259" w:name="_Toc4972076"/>
      <w:bookmarkStart w:id="260" w:name="_Toc9193432"/>
      <w:bookmarkStart w:id="261" w:name="_Toc9798291"/>
      <w:r w:rsidRPr="003E3814">
        <w:rPr>
          <w:i w:val="0"/>
          <w:sz w:val="26"/>
          <w:szCs w:val="26"/>
        </w:rPr>
        <w:t>Phát hiện vật cản, vùng chênh lệch độ cao tránh rơi rớt</w:t>
      </w:r>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rsidR="00E4179B" w:rsidRPr="00A847E4" w:rsidRDefault="00E4179B" w:rsidP="0071764F">
      <w:pPr>
        <w:pStyle w:val="Heading4"/>
        <w:numPr>
          <w:ilvl w:val="0"/>
          <w:numId w:val="19"/>
        </w:numPr>
        <w:tabs>
          <w:tab w:val="left" w:pos="2610"/>
        </w:tabs>
        <w:spacing w:before="120" w:after="120" w:line="360" w:lineRule="auto"/>
        <w:ind w:right="0"/>
        <w:rPr>
          <w:b/>
          <w:sz w:val="26"/>
          <w:szCs w:val="26"/>
        </w:rPr>
      </w:pPr>
      <w:bookmarkStart w:id="262" w:name="_Toc4970207"/>
      <w:bookmarkStart w:id="263" w:name="_Toc4971020"/>
      <w:bookmarkStart w:id="264" w:name="_Toc4971163"/>
      <w:bookmarkStart w:id="265" w:name="_Toc4971227"/>
      <w:bookmarkStart w:id="266" w:name="_Toc4971351"/>
      <w:bookmarkStart w:id="267" w:name="_Toc4971533"/>
      <w:bookmarkStart w:id="268" w:name="_Toc4971695"/>
      <w:bookmarkStart w:id="269" w:name="_Toc4971831"/>
      <w:bookmarkStart w:id="270" w:name="_Toc4971941"/>
      <w:bookmarkStart w:id="271" w:name="_Toc4972077"/>
      <w:bookmarkStart w:id="272" w:name="_Toc9193433"/>
      <w:bookmarkStart w:id="273" w:name="_Toc9798292"/>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262"/>
      <w:bookmarkEnd w:id="263"/>
      <w:bookmarkEnd w:id="264"/>
      <w:bookmarkEnd w:id="265"/>
      <w:bookmarkEnd w:id="266"/>
      <w:bookmarkEnd w:id="267"/>
      <w:bookmarkEnd w:id="268"/>
      <w:bookmarkEnd w:id="269"/>
      <w:bookmarkEnd w:id="270"/>
      <w:bookmarkEnd w:id="271"/>
      <w:bookmarkEnd w:id="272"/>
      <w:bookmarkEnd w:id="273"/>
    </w:p>
    <w:p w:rsidR="003E684B" w:rsidRDefault="007F14D3" w:rsidP="00A11A40">
      <w:pPr>
        <w:pStyle w:val="BodyText"/>
        <w:keepNext/>
        <w:spacing w:before="120" w:after="120"/>
        <w:ind w:left="630"/>
        <w:contextualSpacing/>
        <w:jc w:val="center"/>
      </w:pPr>
      <w:r w:rsidRPr="002D3ACA">
        <w:rPr>
          <w:i/>
          <w:noProof/>
          <w:color w:val="000000" w:themeColor="text1"/>
          <w:sz w:val="22"/>
          <w:szCs w:val="22"/>
        </w:rPr>
        <w:drawing>
          <wp:inline distT="0" distB="0" distL="0" distR="0" wp14:anchorId="47A7BE17" wp14:editId="09344A7B">
            <wp:extent cx="2007192" cy="108782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2007192" cy="1087821"/>
                    </a:xfrm>
                    <a:prstGeom prst="rect">
                      <a:avLst/>
                    </a:prstGeom>
                  </pic:spPr>
                </pic:pic>
              </a:graphicData>
            </a:graphic>
          </wp:inline>
        </w:drawing>
      </w:r>
    </w:p>
    <w:p w:rsidR="007743A5" w:rsidRPr="003E684B" w:rsidRDefault="003E684B" w:rsidP="00A11A40">
      <w:pPr>
        <w:pStyle w:val="BodyText"/>
        <w:spacing w:before="120" w:after="120" w:line="360" w:lineRule="auto"/>
        <w:ind w:left="630"/>
        <w:jc w:val="center"/>
        <w:rPr>
          <w:i/>
          <w:color w:val="000000" w:themeColor="text1"/>
          <w:sz w:val="22"/>
          <w:szCs w:val="22"/>
        </w:rPr>
      </w:pPr>
      <w:bookmarkStart w:id="274" w:name="_Toc9196789"/>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4</w:t>
      </w:r>
      <w:r w:rsidRPr="003E684B">
        <w:rPr>
          <w:i/>
          <w:sz w:val="22"/>
          <w:szCs w:val="22"/>
        </w:rPr>
        <w:fldChar w:fldCharType="end"/>
      </w:r>
      <w:r w:rsidRPr="003E684B">
        <w:rPr>
          <w:i/>
          <w:sz w:val="22"/>
          <w:szCs w:val="22"/>
        </w:rPr>
        <w:t>. Cảm biến siêu âm</w:t>
      </w:r>
      <w:bookmarkEnd w:id="274"/>
    </w:p>
    <w:p w:rsidR="00E4179B" w:rsidRDefault="00E4179B" w:rsidP="00415409">
      <w:pPr>
        <w:pStyle w:val="BodyText"/>
        <w:spacing w:before="120" w:after="120" w:line="360" w:lineRule="auto"/>
        <w:ind w:left="630" w:firstLine="720"/>
        <w:jc w:val="both"/>
        <w:rPr>
          <w:rFonts w:eastAsiaTheme="minorHAnsi" w:cstheme="minorBidi"/>
        </w:rPr>
      </w:pPr>
      <w:r w:rsidRPr="00E4179B">
        <w:rPr>
          <w:rFonts w:eastAsiaTheme="minorHAnsi" w:cstheme="minorBidi"/>
        </w:rPr>
        <w:lastRenderedPageBreak/>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w:t>
      </w:r>
      <w:r w:rsidRPr="00415409">
        <w:rPr>
          <w:bCs/>
        </w:rPr>
        <w:t>chất</w:t>
      </w:r>
      <w:r w:rsidRPr="00E4179B">
        <w:rPr>
          <w:rFonts w:eastAsiaTheme="minorHAnsi" w:cstheme="minorBidi"/>
        </w:rPr>
        <w:t xml:space="preserve"> rắn </w:t>
      </w:r>
      <w:r w:rsidRPr="00DE1371">
        <w:rPr>
          <w:bCs/>
        </w:rPr>
        <w:t>như</w:t>
      </w:r>
      <w:r w:rsidRPr="00E4179B">
        <w:rPr>
          <w:rFonts w:eastAsiaTheme="minorHAnsi" w:cstheme="minorBidi"/>
        </w:rPr>
        <w:t xml:space="preserve"> hạt nhựa, cát, đá, xi măng, bột, cám gạo…)  sẽ phản xạ sóng âm về cảm 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3E684B" w:rsidRDefault="00E4179B" w:rsidP="003E684B">
      <w:pPr>
        <w:pStyle w:val="NormalWeb"/>
        <w:keepNext/>
        <w:spacing w:before="120" w:beforeAutospacing="0" w:after="120" w:afterAutospacing="0" w:line="360" w:lineRule="auto"/>
        <w:ind w:left="630"/>
        <w:jc w:val="center"/>
      </w:pPr>
      <w:r w:rsidRPr="002D3ACA">
        <w:rPr>
          <w:i/>
          <w:noProof/>
          <w:sz w:val="22"/>
          <w:szCs w:val="22"/>
        </w:rPr>
        <w:drawing>
          <wp:inline distT="0" distB="0" distL="0" distR="0" wp14:anchorId="361A0728" wp14:editId="1F916565">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2D3ACA" w:rsidRPr="003E684B" w:rsidRDefault="003E684B" w:rsidP="003E684B">
      <w:pPr>
        <w:pStyle w:val="BodyText"/>
        <w:jc w:val="center"/>
        <w:rPr>
          <w:i/>
          <w:sz w:val="22"/>
          <w:szCs w:val="22"/>
        </w:rPr>
      </w:pPr>
      <w:bookmarkStart w:id="275" w:name="_Toc9196790"/>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5</w:t>
      </w:r>
      <w:r w:rsidRPr="003E684B">
        <w:rPr>
          <w:i/>
          <w:sz w:val="22"/>
          <w:szCs w:val="22"/>
        </w:rPr>
        <w:fldChar w:fldCharType="end"/>
      </w:r>
      <w:r w:rsidRPr="003E684B">
        <w:rPr>
          <w:i/>
          <w:sz w:val="22"/>
          <w:szCs w:val="22"/>
        </w:rPr>
        <w:t>. Nguyên lí đo khoảng cách bằng truyền âm</w:t>
      </w:r>
      <w:bookmarkEnd w:id="275"/>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71764F">
      <w:pPr>
        <w:pStyle w:val="BodyText"/>
        <w:numPr>
          <w:ilvl w:val="0"/>
          <w:numId w:val="14"/>
        </w:numPr>
        <w:spacing w:before="120" w:after="120" w:line="360" w:lineRule="auto"/>
        <w:ind w:left="1627"/>
        <w:jc w:val="both"/>
      </w:pPr>
      <w:r w:rsidRPr="00E4179B">
        <w:t>Điện thế hoạt động: DC 5V</w:t>
      </w:r>
    </w:p>
    <w:p w:rsidR="00E4179B" w:rsidRPr="00E4179B" w:rsidRDefault="007F14D3" w:rsidP="0071764F">
      <w:pPr>
        <w:pStyle w:val="BodyText"/>
        <w:numPr>
          <w:ilvl w:val="0"/>
          <w:numId w:val="14"/>
        </w:numPr>
        <w:spacing w:before="120" w:after="120" w:line="360" w:lineRule="auto"/>
        <w:ind w:left="1627"/>
        <w:jc w:val="both"/>
      </w:pPr>
      <w:r>
        <w:t xml:space="preserve">Dòng tiêu thụ: 2 </w:t>
      </w:r>
      <w:r w:rsidR="00E4179B" w:rsidRPr="00E4179B">
        <w:t>mA</w:t>
      </w:r>
    </w:p>
    <w:p w:rsidR="00E4179B" w:rsidRPr="00E4179B" w:rsidRDefault="00E4179B" w:rsidP="0071764F">
      <w:pPr>
        <w:pStyle w:val="BodyText"/>
        <w:numPr>
          <w:ilvl w:val="0"/>
          <w:numId w:val="14"/>
        </w:numPr>
        <w:spacing w:before="120" w:after="120" w:line="360" w:lineRule="auto"/>
        <w:ind w:left="1627"/>
        <w:jc w:val="both"/>
      </w:pPr>
      <w:r w:rsidRPr="00E4179B">
        <w:t>Góc quét: &lt;15 degree</w:t>
      </w:r>
    </w:p>
    <w:p w:rsidR="00E4179B" w:rsidRPr="00E4179B" w:rsidRDefault="007F14D3" w:rsidP="0071764F">
      <w:pPr>
        <w:pStyle w:val="BodyText"/>
        <w:numPr>
          <w:ilvl w:val="0"/>
          <w:numId w:val="14"/>
        </w:numPr>
        <w:spacing w:before="120" w:after="120" w:line="360" w:lineRule="auto"/>
        <w:ind w:left="1627"/>
        <w:jc w:val="both"/>
      </w:pPr>
      <w:r>
        <w:t>Khoảng cách nhận: 2~1</w:t>
      </w:r>
      <w:r w:rsidR="00E4179B" w:rsidRPr="00E4179B">
        <w:t>00cm</w:t>
      </w:r>
    </w:p>
    <w:p w:rsidR="00E4179B" w:rsidRPr="00E4179B" w:rsidRDefault="00E4179B" w:rsidP="0071764F">
      <w:pPr>
        <w:pStyle w:val="BodyText"/>
        <w:numPr>
          <w:ilvl w:val="0"/>
          <w:numId w:val="14"/>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Giao tiếp:</w:t>
      </w:r>
    </w:p>
    <w:p w:rsidR="00E4179B" w:rsidRPr="00E4179B" w:rsidRDefault="00E4179B" w:rsidP="0071764F">
      <w:pPr>
        <w:pStyle w:val="BodyText"/>
        <w:numPr>
          <w:ilvl w:val="0"/>
          <w:numId w:val="14"/>
        </w:numPr>
        <w:spacing w:before="120" w:after="120" w:line="360" w:lineRule="auto"/>
        <w:ind w:left="1627"/>
        <w:jc w:val="both"/>
      </w:pPr>
      <w:r w:rsidRPr="00E4179B">
        <w:t xml:space="preserve">VCC: điện áp cấp từ 3.3V đến 5V </w:t>
      </w:r>
    </w:p>
    <w:p w:rsidR="00E4179B" w:rsidRPr="00E4179B" w:rsidRDefault="00E4179B" w:rsidP="0071764F">
      <w:pPr>
        <w:pStyle w:val="BodyText"/>
        <w:numPr>
          <w:ilvl w:val="0"/>
          <w:numId w:val="14"/>
        </w:numPr>
        <w:spacing w:before="120" w:after="120" w:line="360" w:lineRule="auto"/>
        <w:ind w:left="1627"/>
        <w:jc w:val="both"/>
      </w:pPr>
      <w:r w:rsidRPr="00E4179B">
        <w:t>GND: GND ngoài </w:t>
      </w:r>
    </w:p>
    <w:p w:rsidR="00E4179B" w:rsidRPr="00E4179B" w:rsidRDefault="00E4179B" w:rsidP="0071764F">
      <w:pPr>
        <w:pStyle w:val="BodyText"/>
        <w:numPr>
          <w:ilvl w:val="0"/>
          <w:numId w:val="14"/>
        </w:numPr>
        <w:spacing w:before="120" w:after="120" w:line="360" w:lineRule="auto"/>
        <w:ind w:left="1627"/>
        <w:jc w:val="both"/>
      </w:pPr>
      <w:r w:rsidRPr="00E4179B">
        <w:t>Trig: chân Trigger để nhận tín hiệu điều khiển</w:t>
      </w:r>
    </w:p>
    <w:p w:rsidR="00E4179B" w:rsidRPr="0067295B" w:rsidRDefault="00E4179B" w:rsidP="0071764F">
      <w:pPr>
        <w:pStyle w:val="BodyText"/>
        <w:numPr>
          <w:ilvl w:val="0"/>
          <w:numId w:val="14"/>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415409">
      <w:pPr>
        <w:pStyle w:val="BodyText"/>
        <w:spacing w:before="120" w:after="120" w:line="360" w:lineRule="auto"/>
        <w:ind w:left="630" w:firstLine="720"/>
        <w:jc w:val="both"/>
      </w:pPr>
      <w:r w:rsidRPr="00E4179B">
        <w:rPr>
          <w:rFonts w:eastAsiaTheme="minorHAnsi" w:cstheme="minorBidi"/>
        </w:rPr>
        <w:t xml:space="preserve">Để đo khoảng cách, ta sẽ phát 1 xung rất ngắn (5 microSeconds - us) từ </w:t>
      </w:r>
      <w:r w:rsidRPr="00E4179B">
        <w:rPr>
          <w:rFonts w:eastAsiaTheme="minorHAnsi" w:cstheme="minorBidi"/>
        </w:rPr>
        <w:lastRenderedPageBreak/>
        <w:t>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Chiều rộng của xung </w:t>
      </w:r>
      <w:r w:rsidRPr="00415409">
        <w:rPr>
          <w:bCs/>
        </w:rPr>
        <w:t>sẽ</w:t>
      </w:r>
      <w:r w:rsidRPr="00E4179B">
        <w:rPr>
          <w:rFonts w:eastAsiaTheme="minorHAnsi" w:cstheme="minorBidi"/>
        </w:rPr>
        <w:t xml:space="preserve"> bằng với thời gian sóng siêu âm được phát từ cảm biển và quay trở lại. Quá trình được lặp lại với chu kì phải lớn hơn 50ms để đảm bảo độ chính xác.</w:t>
      </w:r>
    </w:p>
    <w:p w:rsidR="001E5364" w:rsidRPr="00E4179B" w:rsidRDefault="00707C22" w:rsidP="00415409">
      <w:pPr>
        <w:pStyle w:val="BodyText"/>
        <w:spacing w:before="120" w:after="120" w:line="360" w:lineRule="auto"/>
        <w:ind w:left="630" w:firstLine="720"/>
        <w:jc w:val="both"/>
        <w:rPr>
          <w:rFonts w:eastAsiaTheme="minorHAnsi" w:cstheme="minorBidi"/>
        </w:rPr>
      </w:pPr>
      <w:r>
        <w:rPr>
          <w:noProof/>
        </w:rPr>
        <w:pict>
          <v:rect id="Rectangle 9" o:spid="_x0000_s1133" style="position:absolute;left:0;text-align:left;margin-left:176.15pt;margin-top:43.45pt;width:212.65pt;height:43.8pt;z-index:2516398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1.5pt"/>
        </w:pict>
      </w:r>
      <w:r w:rsidR="00E4179B" w:rsidRPr="00E4179B">
        <w:rPr>
          <w:rFonts w:eastAsiaTheme="minorHAnsi" w:cstheme="minorBidi"/>
        </w:rPr>
        <w:t xml:space="preserve">Tốc độ của âm thanh trong không khí là 340 m/s (hằng số vật lý). Khoảng cách từ cảm biến </w:t>
      </w:r>
      <w:r w:rsidR="00E4179B" w:rsidRPr="00415409">
        <w:rPr>
          <w:bCs/>
        </w:rPr>
        <w:t>đến</w:t>
      </w:r>
      <w:r w:rsidR="00E4179B" w:rsidRPr="00E4179B">
        <w:rPr>
          <w:rFonts w:eastAsiaTheme="minorHAnsi" w:cstheme="minorBidi"/>
        </w:rPr>
        <w:t xml:space="preserve"> vật được tính theo công thức:</w: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9.95pt;height:12.4pt" o:ole="">
            <v:imagedata r:id="rId49" o:title=""/>
          </v:shape>
          <o:OLEObject Type="Embed" ProgID="Equation.DSMT4" ShapeID="_x0000_i1025" DrawAspect="Content" ObjectID="_1620418656" r:id="rId50"/>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9.65pt;height:29.8pt" o:ole="">
            <v:imagedata r:id="rId51" o:title=""/>
          </v:shape>
          <o:OLEObject Type="Embed" ProgID="Equation.DSMT4" ShapeID="_x0000_i1026" DrawAspect="Content" ObjectID="_1620418657" r:id="rId52"/>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3E684B" w:rsidRDefault="00E4179B"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7EBA1B2" wp14:editId="15A6E084">
            <wp:extent cx="4465675" cy="23630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4467860" cy="2364243"/>
                    </a:xfrm>
                    <a:prstGeom prst="rect">
                      <a:avLst/>
                    </a:prstGeom>
                  </pic:spPr>
                </pic:pic>
              </a:graphicData>
            </a:graphic>
          </wp:inline>
        </w:drawing>
      </w:r>
    </w:p>
    <w:p w:rsidR="00E4179B" w:rsidRDefault="003E684B" w:rsidP="003E684B">
      <w:pPr>
        <w:pStyle w:val="BodyText"/>
        <w:spacing w:line="360" w:lineRule="auto"/>
        <w:jc w:val="center"/>
        <w:rPr>
          <w:i/>
          <w:sz w:val="22"/>
          <w:szCs w:val="22"/>
        </w:rPr>
      </w:pPr>
      <w:bookmarkStart w:id="276" w:name="_Toc9196791"/>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6</w:t>
      </w:r>
      <w:r w:rsidRPr="003E684B">
        <w:rPr>
          <w:i/>
          <w:sz w:val="22"/>
          <w:szCs w:val="22"/>
        </w:rPr>
        <w:fldChar w:fldCharType="end"/>
      </w:r>
      <w:r w:rsidRPr="003E684B">
        <w:rPr>
          <w:i/>
          <w:sz w:val="22"/>
          <w:szCs w:val="22"/>
        </w:rPr>
        <w:t>. Cách sử dụng cảm biến siêu âm</w:t>
      </w:r>
      <w:bookmarkEnd w:id="276"/>
    </w:p>
    <w:p w:rsidR="00415409" w:rsidRPr="003E684B" w:rsidRDefault="00415409" w:rsidP="003E684B">
      <w:pPr>
        <w:pStyle w:val="BodyText"/>
        <w:spacing w:line="360" w:lineRule="auto"/>
        <w:jc w:val="center"/>
        <w:rPr>
          <w:b/>
          <w:i/>
          <w:color w:val="000000" w:themeColor="text1"/>
          <w:sz w:val="22"/>
          <w:szCs w:val="22"/>
        </w:rPr>
      </w:pPr>
    </w:p>
    <w:p w:rsidR="00943792" w:rsidRPr="00A847E4" w:rsidRDefault="007F14D3" w:rsidP="0071764F">
      <w:pPr>
        <w:pStyle w:val="Heading4"/>
        <w:numPr>
          <w:ilvl w:val="0"/>
          <w:numId w:val="19"/>
        </w:numPr>
        <w:tabs>
          <w:tab w:val="left" w:pos="2610"/>
        </w:tabs>
        <w:spacing w:before="120" w:after="120" w:line="360" w:lineRule="auto"/>
        <w:ind w:right="0"/>
        <w:rPr>
          <w:b/>
          <w:sz w:val="26"/>
          <w:szCs w:val="26"/>
        </w:rPr>
      </w:pPr>
      <w:bookmarkStart w:id="277" w:name="_Toc4970208"/>
      <w:bookmarkStart w:id="278" w:name="_Toc4971021"/>
      <w:bookmarkStart w:id="279" w:name="_Toc4971164"/>
      <w:bookmarkStart w:id="280" w:name="_Toc4971228"/>
      <w:bookmarkStart w:id="281" w:name="_Toc4971352"/>
      <w:bookmarkStart w:id="282" w:name="_Toc4971534"/>
      <w:bookmarkStart w:id="283" w:name="_Toc4971696"/>
      <w:bookmarkStart w:id="284" w:name="_Toc4971832"/>
      <w:bookmarkStart w:id="285" w:name="_Toc4971942"/>
      <w:bookmarkStart w:id="286" w:name="_Toc4972078"/>
      <w:bookmarkStart w:id="287" w:name="_Toc9193434"/>
      <w:bookmarkStart w:id="288" w:name="_Toc9798293"/>
      <w:r w:rsidRPr="00A847E4">
        <w:rPr>
          <w:b/>
          <w:sz w:val="26"/>
          <w:szCs w:val="26"/>
        </w:rPr>
        <w:t>M</w:t>
      </w:r>
      <w:r w:rsidR="00943792" w:rsidRPr="00A847E4">
        <w:rPr>
          <w:b/>
          <w:sz w:val="26"/>
          <w:szCs w:val="26"/>
        </w:rPr>
        <w:t>odule cảm biến hồng ngoại</w:t>
      </w:r>
      <w:bookmarkEnd w:id="277"/>
      <w:bookmarkEnd w:id="278"/>
      <w:bookmarkEnd w:id="279"/>
      <w:bookmarkEnd w:id="280"/>
      <w:bookmarkEnd w:id="281"/>
      <w:bookmarkEnd w:id="282"/>
      <w:bookmarkEnd w:id="283"/>
      <w:bookmarkEnd w:id="284"/>
      <w:bookmarkEnd w:id="285"/>
      <w:bookmarkEnd w:id="286"/>
      <w:bookmarkEnd w:id="287"/>
      <w:bookmarkEnd w:id="288"/>
    </w:p>
    <w:p w:rsidR="003E684B" w:rsidRDefault="007F14D3"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3DFFD9EE" wp14:editId="1B585F39">
            <wp:extent cx="2948152" cy="1258262"/>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54">
                      <a:extLst>
                        <a:ext uri="{28A0092B-C50C-407E-A947-70E740481C1C}">
                          <a14:useLocalDpi xmlns:a14="http://schemas.microsoft.com/office/drawing/2010/main" val="0"/>
                        </a:ext>
                      </a:extLst>
                    </a:blip>
                    <a:srcRect t="22156" b="30051"/>
                    <a:stretch/>
                  </pic:blipFill>
                  <pic:spPr bwMode="auto">
                    <a:xfrm>
                      <a:off x="0" y="0"/>
                      <a:ext cx="2949725" cy="1258933"/>
                    </a:xfrm>
                    <a:prstGeom prst="rect">
                      <a:avLst/>
                    </a:prstGeom>
                    <a:noFill/>
                    <a:ln>
                      <a:noFill/>
                    </a:ln>
                    <a:extLst>
                      <a:ext uri="{53640926-AAD7-44D8-BBD7-CCE9431645EC}">
                        <a14:shadowObscured xmlns:a14="http://schemas.microsoft.com/office/drawing/2010/main"/>
                      </a:ext>
                    </a:extLst>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289" w:name="_Toc9196792"/>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7</w:t>
      </w:r>
      <w:r w:rsidRPr="003E684B">
        <w:rPr>
          <w:i/>
          <w:sz w:val="22"/>
          <w:szCs w:val="22"/>
        </w:rPr>
        <w:fldChar w:fldCharType="end"/>
      </w:r>
      <w:r w:rsidRPr="003E684B">
        <w:rPr>
          <w:i/>
          <w:sz w:val="22"/>
          <w:szCs w:val="22"/>
        </w:rPr>
        <w:t>. Cảm biến hồng ngoại</w:t>
      </w:r>
      <w:bookmarkEnd w:id="289"/>
    </w:p>
    <w:p w:rsidR="007F14D3" w:rsidRPr="007F14D3" w:rsidRDefault="007F14D3" w:rsidP="00415409">
      <w:pPr>
        <w:pStyle w:val="BodyText"/>
        <w:spacing w:before="120" w:after="120" w:line="360" w:lineRule="auto"/>
        <w:ind w:left="630" w:firstLine="720"/>
        <w:jc w:val="both"/>
        <w:rPr>
          <w:rFonts w:eastAsiaTheme="minorHAnsi" w:cstheme="minorBidi"/>
        </w:rPr>
      </w:pPr>
      <w:r w:rsidRPr="007F14D3">
        <w:rPr>
          <w:rFonts w:eastAsiaTheme="minorHAnsi" w:cstheme="minorBidi"/>
        </w:rPr>
        <w:lastRenderedPageBreak/>
        <w:t xml:space="preserve">Cảm biến có khả năng nhận biết vật cản trực diện, có một cặp truyền và nhận tia hồng ngoại </w:t>
      </w:r>
      <w:r w:rsidRPr="00415409">
        <w:rPr>
          <w:bCs/>
        </w:rPr>
        <w:t>và</w:t>
      </w:r>
      <w:r w:rsidRPr="007F14D3">
        <w:rPr>
          <w:rFonts w:eastAsiaTheme="minorHAnsi" w:cstheme="minorBidi"/>
        </w:rPr>
        <w:t xml:space="preserve"> một biến trở điều chỉnh  khoảng cách.</w:t>
      </w:r>
    </w:p>
    <w:p w:rsidR="007F14D3" w:rsidRPr="007F14D3" w:rsidRDefault="007F14D3" w:rsidP="00415409">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cản (mặt </w:t>
      </w:r>
      <w:r w:rsidRPr="00415409">
        <w:rPr>
          <w:bCs/>
        </w:rPr>
        <w:t>phản</w:t>
      </w:r>
      <w:r w:rsidRPr="007F14D3">
        <w:rPr>
          <w:rFonts w:eastAsiaTheme="minorHAnsi" w:cstheme="minorBidi"/>
        </w:rPr>
        <w:t xml:space="preserve"> xạ), phản xạ vào đèn thu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Khoảng cách làm việc hiệu quả 2 ~ 5cm, điện áp làm việc là 3.3 V đến 5V. Độ nhạy sáng của cảm biến được điều chỉnh bằng chiết áp, cảm biến dễ lắp ráp, dễ sử dụng,....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  và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Thông số kỹ thuật:</w:t>
      </w:r>
    </w:p>
    <w:p w:rsidR="007F14D3" w:rsidRPr="007F14D3" w:rsidRDefault="007F14D3" w:rsidP="0071764F">
      <w:pPr>
        <w:pStyle w:val="BodyText"/>
        <w:numPr>
          <w:ilvl w:val="0"/>
          <w:numId w:val="14"/>
        </w:numPr>
        <w:spacing w:before="120" w:after="120" w:line="360" w:lineRule="auto"/>
        <w:ind w:left="1627"/>
        <w:jc w:val="both"/>
      </w:pPr>
      <w:r w:rsidRPr="007F14D3">
        <w:t>Bộ so sánh sử dụng LM393, làm việc ổn định </w:t>
      </w:r>
    </w:p>
    <w:p w:rsidR="007F14D3" w:rsidRPr="007F14D3" w:rsidRDefault="007F14D3" w:rsidP="0071764F">
      <w:pPr>
        <w:pStyle w:val="BodyText"/>
        <w:numPr>
          <w:ilvl w:val="0"/>
          <w:numId w:val="14"/>
        </w:numPr>
        <w:spacing w:before="120" w:after="120" w:line="360" w:lineRule="auto"/>
        <w:ind w:left="1627"/>
        <w:jc w:val="both"/>
      </w:pPr>
      <w:r w:rsidRPr="007F14D3">
        <w:t>Điện áp làm việc: 3.3V - 5V DC.</w:t>
      </w:r>
    </w:p>
    <w:p w:rsidR="007F14D3" w:rsidRPr="007F14D3" w:rsidRDefault="007F14D3" w:rsidP="0071764F">
      <w:pPr>
        <w:pStyle w:val="BodyText"/>
        <w:numPr>
          <w:ilvl w:val="0"/>
          <w:numId w:val="14"/>
        </w:numPr>
        <w:spacing w:before="120" w:after="120" w:line="360" w:lineRule="auto"/>
        <w:ind w:left="1627"/>
        <w:jc w:val="both"/>
      </w:pPr>
      <w:r w:rsidRPr="007F14D3">
        <w:t>Khi bật nguồn, đèn báo nguồn sáng.</w:t>
      </w:r>
    </w:p>
    <w:p w:rsidR="007F14D3" w:rsidRPr="007F14D3" w:rsidRDefault="007F14D3" w:rsidP="0071764F">
      <w:pPr>
        <w:pStyle w:val="BodyText"/>
        <w:numPr>
          <w:ilvl w:val="0"/>
          <w:numId w:val="14"/>
        </w:numPr>
        <w:spacing w:before="120" w:after="120" w:line="360" w:lineRule="auto"/>
        <w:ind w:left="1627"/>
        <w:jc w:val="both"/>
      </w:pPr>
      <w:r w:rsidRPr="007F14D3">
        <w:t>Lỗ vít 3 mm, dễ dàng cố định, lắp đặt. </w:t>
      </w:r>
    </w:p>
    <w:p w:rsidR="007F14D3" w:rsidRPr="007F14D3" w:rsidRDefault="007F14D3" w:rsidP="0071764F">
      <w:pPr>
        <w:pStyle w:val="BodyText"/>
        <w:numPr>
          <w:ilvl w:val="0"/>
          <w:numId w:val="14"/>
        </w:numPr>
        <w:spacing w:before="120" w:after="120" w:line="360" w:lineRule="auto"/>
        <w:ind w:left="1627"/>
        <w:jc w:val="both"/>
      </w:pPr>
      <w:r w:rsidRPr="007F14D3">
        <w:t>Kích thước: 3.2cm * 1.4cm </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71764F">
      <w:pPr>
        <w:pStyle w:val="BodyText"/>
        <w:numPr>
          <w:ilvl w:val="0"/>
          <w:numId w:val="14"/>
        </w:numPr>
        <w:spacing w:before="120" w:after="120"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71764F">
      <w:pPr>
        <w:pStyle w:val="BodyText"/>
        <w:numPr>
          <w:ilvl w:val="0"/>
          <w:numId w:val="14"/>
        </w:numPr>
        <w:spacing w:before="120" w:after="120" w:line="360" w:lineRule="auto"/>
        <w:ind w:left="1627"/>
        <w:jc w:val="both"/>
      </w:pPr>
      <w:r w:rsidRPr="007F14D3">
        <w:t>GND: GND ngoài </w:t>
      </w:r>
    </w:p>
    <w:p w:rsidR="0015137D" w:rsidRPr="00FE05F1" w:rsidRDefault="007F14D3" w:rsidP="00FE05F1">
      <w:pPr>
        <w:pStyle w:val="BodyText"/>
        <w:numPr>
          <w:ilvl w:val="0"/>
          <w:numId w:val="14"/>
        </w:numPr>
        <w:spacing w:before="120" w:after="120" w:line="360" w:lineRule="auto"/>
        <w:ind w:left="1627"/>
        <w:jc w:val="both"/>
      </w:pPr>
      <w:r w:rsidRPr="007F14D3">
        <w:t>OUT: đầu ra kỹ thuật số (0 và 1) với mức 0 khi phát hiện có vật cản</w:t>
      </w:r>
      <w:r w:rsidR="0015137D">
        <w:t>.</w:t>
      </w:r>
    </w:p>
    <w:p w:rsidR="00943792" w:rsidRPr="003E3814" w:rsidRDefault="00943792" w:rsidP="0071764F">
      <w:pPr>
        <w:pStyle w:val="Heading3"/>
        <w:numPr>
          <w:ilvl w:val="2"/>
          <w:numId w:val="18"/>
        </w:numPr>
        <w:tabs>
          <w:tab w:val="left" w:pos="1530"/>
        </w:tabs>
        <w:spacing w:before="120" w:after="120" w:line="360" w:lineRule="auto"/>
        <w:ind w:left="1530" w:hanging="450"/>
        <w:jc w:val="both"/>
        <w:rPr>
          <w:i w:val="0"/>
          <w:sz w:val="26"/>
          <w:szCs w:val="26"/>
        </w:rPr>
      </w:pPr>
      <w:bookmarkStart w:id="290" w:name="_Toc4789971"/>
      <w:bookmarkStart w:id="291" w:name="_Toc4968893"/>
      <w:bookmarkStart w:id="292" w:name="_Toc4969177"/>
      <w:bookmarkStart w:id="293" w:name="_Toc4970209"/>
      <w:bookmarkStart w:id="294" w:name="_Toc4971022"/>
      <w:bookmarkStart w:id="295" w:name="_Toc4971165"/>
      <w:bookmarkStart w:id="296" w:name="_Toc4971229"/>
      <w:bookmarkStart w:id="297" w:name="_Toc4971353"/>
      <w:bookmarkStart w:id="298" w:name="_Toc4971535"/>
      <w:bookmarkStart w:id="299" w:name="_Toc4971697"/>
      <w:bookmarkStart w:id="300" w:name="_Toc4971833"/>
      <w:bookmarkStart w:id="301" w:name="_Toc4971943"/>
      <w:bookmarkStart w:id="302" w:name="_Toc4972079"/>
      <w:bookmarkStart w:id="303" w:name="_Toc9193435"/>
      <w:bookmarkStart w:id="304" w:name="_Toc9798294"/>
      <w:r w:rsidRPr="003E3814">
        <w:rPr>
          <w:i w:val="0"/>
          <w:sz w:val="26"/>
          <w:szCs w:val="26"/>
        </w:rPr>
        <w:t>Động cơ và module điều khiển tốc độ</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rsidR="00964505" w:rsidRPr="00A847E4" w:rsidRDefault="00964505" w:rsidP="0071764F">
      <w:pPr>
        <w:pStyle w:val="Heading4"/>
        <w:numPr>
          <w:ilvl w:val="0"/>
          <w:numId w:val="20"/>
        </w:numPr>
        <w:tabs>
          <w:tab w:val="left" w:pos="2610"/>
        </w:tabs>
        <w:spacing w:before="120" w:after="120" w:line="360" w:lineRule="auto"/>
        <w:rPr>
          <w:b/>
          <w:sz w:val="26"/>
          <w:szCs w:val="26"/>
        </w:rPr>
      </w:pPr>
      <w:bookmarkStart w:id="305" w:name="_Toc4970210"/>
      <w:bookmarkStart w:id="306" w:name="_Toc4971023"/>
      <w:bookmarkStart w:id="307" w:name="_Toc4971166"/>
      <w:bookmarkStart w:id="308" w:name="_Toc4971230"/>
      <w:bookmarkStart w:id="309" w:name="_Toc4971354"/>
      <w:bookmarkStart w:id="310" w:name="_Toc4971536"/>
      <w:bookmarkStart w:id="311" w:name="_Toc4971698"/>
      <w:bookmarkStart w:id="312" w:name="_Toc4971834"/>
      <w:bookmarkStart w:id="313" w:name="_Toc4971944"/>
      <w:bookmarkStart w:id="314" w:name="_Toc4972080"/>
      <w:bookmarkStart w:id="315" w:name="_Toc9193436"/>
      <w:bookmarkStart w:id="316" w:name="_Toc9798295"/>
      <w:r w:rsidRPr="00A847E4">
        <w:rPr>
          <w:b/>
          <w:sz w:val="26"/>
          <w:szCs w:val="26"/>
        </w:rPr>
        <w:t>Đ</w:t>
      </w:r>
      <w:r w:rsidR="00943792" w:rsidRPr="00A847E4">
        <w:rPr>
          <w:b/>
          <w:sz w:val="26"/>
          <w:szCs w:val="26"/>
        </w:rPr>
        <w:t>ộng cơ encoder</w:t>
      </w:r>
      <w:bookmarkEnd w:id="305"/>
      <w:bookmarkEnd w:id="306"/>
      <w:bookmarkEnd w:id="307"/>
      <w:bookmarkEnd w:id="308"/>
      <w:bookmarkEnd w:id="309"/>
      <w:bookmarkEnd w:id="310"/>
      <w:bookmarkEnd w:id="311"/>
      <w:bookmarkEnd w:id="312"/>
      <w:bookmarkEnd w:id="313"/>
      <w:bookmarkEnd w:id="314"/>
      <w:bookmarkEnd w:id="315"/>
      <w:bookmarkEnd w:id="316"/>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Động cơ servo là “cơ bắp” của hệ thống điều khiển chuyển động. Chúng cung </w:t>
      </w:r>
      <w:r w:rsidRPr="0015137D">
        <w:rPr>
          <w:rFonts w:eastAsiaTheme="minorHAnsi" w:cstheme="minorBidi"/>
        </w:rPr>
        <w:lastRenderedPageBreak/>
        <w:t>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nhất của động cơ servo là trong các robot, cùng loại với các động cơ dùng trong mô hình máy bay và xe hơi.</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71764F">
      <w:pPr>
        <w:pStyle w:val="BodyText"/>
        <w:numPr>
          <w:ilvl w:val="0"/>
          <w:numId w:val="15"/>
        </w:numPr>
        <w:spacing w:before="120" w:after="120" w:line="360" w:lineRule="auto"/>
        <w:ind w:left="1987"/>
        <w:jc w:val="both"/>
        <w:rPr>
          <w:rFonts w:eastAsiaTheme="minorHAnsi"/>
        </w:rPr>
      </w:pPr>
      <w:r w:rsidRPr="0015137D">
        <w:rPr>
          <w:rFonts w:eastAsiaTheme="minorHAnsi"/>
        </w:rPr>
        <w:t>Cuộn dây phần cứng</w:t>
      </w:r>
    </w:p>
    <w:p w:rsidR="003E684B" w:rsidRDefault="0015137D" w:rsidP="003E684B">
      <w:pPr>
        <w:pStyle w:val="NormalWeb"/>
        <w:keepNext/>
        <w:spacing w:before="120" w:beforeAutospacing="0" w:after="120" w:afterAutospacing="0" w:line="360" w:lineRule="auto"/>
        <w:ind w:left="720"/>
        <w:jc w:val="center"/>
      </w:pPr>
      <w:r w:rsidRPr="002D3ACA">
        <w:rPr>
          <w:i/>
          <w:noProof/>
          <w:color w:val="000000" w:themeColor="text1"/>
          <w:sz w:val="22"/>
          <w:szCs w:val="22"/>
        </w:rPr>
        <w:drawing>
          <wp:inline distT="0" distB="0" distL="0" distR="0" wp14:anchorId="2849C66E" wp14:editId="314E30B2">
            <wp:extent cx="3662051" cy="25382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55">
                      <a:extLst>
                        <a:ext uri="{28A0092B-C50C-407E-A947-70E740481C1C}">
                          <a14:useLocalDpi xmlns:a14="http://schemas.microsoft.com/office/drawing/2010/main" val="0"/>
                        </a:ext>
                      </a:extLst>
                    </a:blip>
                    <a:stretch>
                      <a:fillRect/>
                    </a:stretch>
                  </pic:blipFill>
                  <pic:spPr>
                    <a:xfrm>
                      <a:off x="0" y="0"/>
                      <a:ext cx="3662051" cy="2538248"/>
                    </a:xfrm>
                    <a:prstGeom prst="rect">
                      <a:avLst/>
                    </a:prstGeom>
                  </pic:spPr>
                </pic:pic>
              </a:graphicData>
            </a:graphic>
          </wp:inline>
        </w:drawing>
      </w:r>
    </w:p>
    <w:p w:rsidR="007743A5" w:rsidRPr="003E684B" w:rsidRDefault="003E684B" w:rsidP="003E684B">
      <w:pPr>
        <w:pStyle w:val="BodyText"/>
        <w:spacing w:line="360" w:lineRule="auto"/>
        <w:jc w:val="center"/>
        <w:rPr>
          <w:i/>
          <w:color w:val="000000" w:themeColor="text1"/>
          <w:sz w:val="22"/>
          <w:szCs w:val="22"/>
        </w:rPr>
      </w:pPr>
      <w:bookmarkStart w:id="317" w:name="_Toc9196793"/>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8</w:t>
      </w:r>
      <w:r w:rsidRPr="003E684B">
        <w:rPr>
          <w:i/>
          <w:sz w:val="22"/>
          <w:szCs w:val="22"/>
        </w:rPr>
        <w:fldChar w:fldCharType="end"/>
      </w:r>
      <w:r w:rsidRPr="003E684B">
        <w:rPr>
          <w:i/>
          <w:sz w:val="22"/>
          <w:szCs w:val="22"/>
        </w:rPr>
        <w:t>. Cấu tạo động cơ</w:t>
      </w:r>
      <w:bookmarkEnd w:id="317"/>
    </w:p>
    <w:p w:rsidR="00943792" w:rsidRPr="00A847E4" w:rsidRDefault="0015137D" w:rsidP="00DB4274">
      <w:pPr>
        <w:pStyle w:val="Heading4"/>
        <w:numPr>
          <w:ilvl w:val="0"/>
          <w:numId w:val="20"/>
        </w:numPr>
        <w:tabs>
          <w:tab w:val="left" w:pos="2610"/>
        </w:tabs>
        <w:spacing w:after="120" w:line="360" w:lineRule="auto"/>
        <w:ind w:right="230"/>
        <w:rPr>
          <w:b/>
          <w:sz w:val="26"/>
          <w:szCs w:val="26"/>
        </w:rPr>
      </w:pPr>
      <w:bookmarkStart w:id="318" w:name="_Toc4970211"/>
      <w:bookmarkStart w:id="319" w:name="_Toc4971024"/>
      <w:bookmarkStart w:id="320" w:name="_Toc4971167"/>
      <w:bookmarkStart w:id="321" w:name="_Toc4971231"/>
      <w:bookmarkStart w:id="322" w:name="_Toc4971355"/>
      <w:bookmarkStart w:id="323" w:name="_Toc4971537"/>
      <w:bookmarkStart w:id="324" w:name="_Toc4971699"/>
      <w:bookmarkStart w:id="325" w:name="_Toc4971835"/>
      <w:bookmarkStart w:id="326" w:name="_Toc4971945"/>
      <w:bookmarkStart w:id="327" w:name="_Toc4972081"/>
      <w:bookmarkStart w:id="328" w:name="_Toc9193437"/>
      <w:bookmarkStart w:id="329" w:name="_Toc9798296"/>
      <w:r w:rsidRPr="00A847E4">
        <w:rPr>
          <w:b/>
          <w:sz w:val="26"/>
          <w:szCs w:val="26"/>
        </w:rPr>
        <w:lastRenderedPageBreak/>
        <w:t>M</w:t>
      </w:r>
      <w:r w:rsidR="00C428B1">
        <w:rPr>
          <w:b/>
          <w:sz w:val="26"/>
          <w:szCs w:val="26"/>
        </w:rPr>
        <w:t>ạch lái động cơ L</w:t>
      </w:r>
      <w:r w:rsidR="00943792" w:rsidRPr="00A847E4">
        <w:rPr>
          <w:b/>
          <w:sz w:val="26"/>
          <w:szCs w:val="26"/>
        </w:rPr>
        <w:t>298</w:t>
      </w:r>
      <w:bookmarkEnd w:id="318"/>
      <w:bookmarkEnd w:id="319"/>
      <w:bookmarkEnd w:id="320"/>
      <w:bookmarkEnd w:id="321"/>
      <w:bookmarkEnd w:id="322"/>
      <w:bookmarkEnd w:id="323"/>
      <w:bookmarkEnd w:id="324"/>
      <w:bookmarkEnd w:id="325"/>
      <w:bookmarkEnd w:id="326"/>
      <w:bookmarkEnd w:id="327"/>
      <w:bookmarkEnd w:id="328"/>
      <w:bookmarkEnd w:id="329"/>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D255E1">
      <w:pPr>
        <w:pStyle w:val="BodyText"/>
        <w:spacing w:before="12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71764F">
      <w:pPr>
        <w:pStyle w:val="BodyText"/>
        <w:numPr>
          <w:ilvl w:val="0"/>
          <w:numId w:val="14"/>
        </w:numPr>
        <w:spacing w:before="120" w:after="120" w:line="360" w:lineRule="auto"/>
        <w:ind w:left="1627"/>
        <w:jc w:val="both"/>
      </w:pPr>
      <w:r w:rsidRPr="005669B5">
        <w:t>IC chính: L298N (tích hợp 2 mạch cầu H)</w:t>
      </w:r>
    </w:p>
    <w:p w:rsidR="0015137D" w:rsidRPr="005669B5" w:rsidRDefault="0015137D" w:rsidP="0071764F">
      <w:pPr>
        <w:pStyle w:val="BodyText"/>
        <w:numPr>
          <w:ilvl w:val="0"/>
          <w:numId w:val="14"/>
        </w:numPr>
        <w:spacing w:before="120" w:after="120" w:line="360" w:lineRule="auto"/>
        <w:ind w:left="1627"/>
        <w:jc w:val="both"/>
      </w:pPr>
      <w:r w:rsidRPr="005669B5">
        <w:t>Điện áp điều khiển: 5V – 12V</w:t>
      </w:r>
    </w:p>
    <w:p w:rsidR="0015137D" w:rsidRPr="005669B5" w:rsidRDefault="0015137D" w:rsidP="0071764F">
      <w:pPr>
        <w:pStyle w:val="BodyText"/>
        <w:numPr>
          <w:ilvl w:val="0"/>
          <w:numId w:val="14"/>
        </w:numPr>
        <w:spacing w:before="120" w:after="120" w:line="360" w:lineRule="auto"/>
        <w:ind w:left="1627"/>
        <w:jc w:val="both"/>
      </w:pPr>
      <w:r w:rsidRPr="005669B5">
        <w:t>Công suất tối đa mỗi cầu H: 25W</w:t>
      </w:r>
    </w:p>
    <w:p w:rsidR="0015137D" w:rsidRPr="005669B5" w:rsidRDefault="0015137D" w:rsidP="0071764F">
      <w:pPr>
        <w:pStyle w:val="BodyText"/>
        <w:numPr>
          <w:ilvl w:val="0"/>
          <w:numId w:val="14"/>
        </w:numPr>
        <w:spacing w:before="120" w:after="120" w:line="360" w:lineRule="auto"/>
        <w:ind w:left="1627"/>
        <w:jc w:val="both"/>
      </w:pPr>
      <w:r w:rsidRPr="005669B5">
        <w:t>Dòng tối đa mỗi cầu H: 2A</w:t>
      </w:r>
    </w:p>
    <w:p w:rsidR="0015137D" w:rsidRPr="005669B5" w:rsidRDefault="0015137D" w:rsidP="0071764F">
      <w:pPr>
        <w:pStyle w:val="BodyText"/>
        <w:numPr>
          <w:ilvl w:val="0"/>
          <w:numId w:val="14"/>
        </w:numPr>
        <w:spacing w:before="120" w:after="120" w:line="360" w:lineRule="auto"/>
        <w:ind w:left="1627"/>
        <w:jc w:val="both"/>
      </w:pPr>
      <w:r w:rsidRPr="005669B5">
        <w:t>Điện áp của tín hiệu điều khiển: +5V - +7V</w:t>
      </w:r>
    </w:p>
    <w:p w:rsidR="0015137D" w:rsidRPr="005669B5" w:rsidRDefault="0015137D" w:rsidP="0071764F">
      <w:pPr>
        <w:pStyle w:val="BodyText"/>
        <w:numPr>
          <w:ilvl w:val="0"/>
          <w:numId w:val="14"/>
        </w:numPr>
        <w:spacing w:before="120" w:after="120" w:line="360" w:lineRule="auto"/>
        <w:ind w:left="1627"/>
        <w:jc w:val="both"/>
      </w:pPr>
      <w:r w:rsidRPr="005669B5">
        <w:t>Dòng điện của tín hiệu điều khiển: 0 – 36mA</w:t>
      </w:r>
    </w:p>
    <w:p w:rsidR="0015137D" w:rsidRPr="005669B5" w:rsidRDefault="0015137D" w:rsidP="0071764F">
      <w:pPr>
        <w:pStyle w:val="BodyText"/>
        <w:numPr>
          <w:ilvl w:val="0"/>
          <w:numId w:val="14"/>
        </w:numPr>
        <w:spacing w:before="120" w:after="120" w:line="360" w:lineRule="auto"/>
        <w:ind w:left="1627"/>
        <w:jc w:val="both"/>
      </w:pPr>
      <w:r w:rsidRPr="005669B5">
        <w:t>Nhiệt độ bảo quản: -250C -&gt; 1300C</w:t>
      </w:r>
    </w:p>
    <w:p w:rsidR="003E684B" w:rsidRDefault="0015137D" w:rsidP="003E684B">
      <w:pPr>
        <w:pStyle w:val="NormalWeb"/>
        <w:keepNext/>
        <w:spacing w:before="120" w:beforeAutospacing="0" w:after="120" w:afterAutospacing="0"/>
        <w:ind w:left="630"/>
        <w:jc w:val="center"/>
      </w:pPr>
      <w:r w:rsidRPr="002D3ACA">
        <w:rPr>
          <w:i/>
          <w:noProof/>
          <w:color w:val="000000" w:themeColor="text1"/>
          <w:sz w:val="22"/>
          <w:szCs w:val="22"/>
        </w:rPr>
        <w:drawing>
          <wp:inline distT="0" distB="0" distL="0" distR="0" wp14:anchorId="1FAEE220" wp14:editId="1325A7B7">
            <wp:extent cx="3124595" cy="316886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56">
                      <a:extLst>
                        <a:ext uri="{28A0092B-C50C-407E-A947-70E740481C1C}">
                          <a14:useLocalDpi xmlns:a14="http://schemas.microsoft.com/office/drawing/2010/main" val="0"/>
                        </a:ext>
                      </a:extLst>
                    </a:blip>
                    <a:stretch>
                      <a:fillRect/>
                    </a:stretch>
                  </pic:blipFill>
                  <pic:spPr>
                    <a:xfrm>
                      <a:off x="0" y="0"/>
                      <a:ext cx="3148756" cy="3193372"/>
                    </a:xfrm>
                    <a:prstGeom prst="rect">
                      <a:avLst/>
                    </a:prstGeom>
                  </pic:spPr>
                </pic:pic>
              </a:graphicData>
            </a:graphic>
          </wp:inline>
        </w:drawing>
      </w:r>
    </w:p>
    <w:p w:rsidR="002D3ACA" w:rsidRPr="003E684B" w:rsidRDefault="003E684B" w:rsidP="003E684B">
      <w:pPr>
        <w:pStyle w:val="BodyText"/>
        <w:jc w:val="center"/>
        <w:rPr>
          <w:i/>
          <w:color w:val="000000" w:themeColor="text1"/>
          <w:sz w:val="22"/>
          <w:szCs w:val="22"/>
        </w:rPr>
      </w:pPr>
      <w:bookmarkStart w:id="330" w:name="_Toc9196794"/>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9</w:t>
      </w:r>
      <w:r w:rsidRPr="003E684B">
        <w:rPr>
          <w:i/>
          <w:sz w:val="22"/>
          <w:szCs w:val="22"/>
        </w:rPr>
        <w:fldChar w:fldCharType="end"/>
      </w:r>
      <w:r w:rsidRPr="003E684B">
        <w:rPr>
          <w:i/>
          <w:sz w:val="22"/>
          <w:szCs w:val="22"/>
        </w:rPr>
        <w:t>. Mạch lái LH298</w:t>
      </w:r>
      <w:bookmarkEnd w:id="330"/>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lastRenderedPageBreak/>
        <w:t>Trên module có:</w:t>
      </w:r>
    </w:p>
    <w:p w:rsidR="0015137D" w:rsidRPr="005669B5" w:rsidRDefault="0015137D" w:rsidP="0071764F">
      <w:pPr>
        <w:pStyle w:val="BodyText"/>
        <w:numPr>
          <w:ilvl w:val="0"/>
          <w:numId w:val="14"/>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71764F">
      <w:pPr>
        <w:pStyle w:val="BodyText"/>
        <w:numPr>
          <w:ilvl w:val="0"/>
          <w:numId w:val="14"/>
        </w:numPr>
        <w:spacing w:before="120" w:after="120" w:line="360" w:lineRule="auto"/>
        <w:ind w:left="1980"/>
        <w:jc w:val="both"/>
      </w:pPr>
      <w:r w:rsidRPr="005669B5">
        <w:t>Chân nguồn ra 5V để cấp áp cho các thiết bị khác</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chân A Enable và B Enable đã được đưa lên tích cực mức 1</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1 chân 5V Enable để cho phép có ngõ ra 5V</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chân input để cấp ngõ vào điều rộng xung (PWM) để điều khiển động cơ</w:t>
      </w:r>
      <w:r w:rsidR="00303A90" w:rsidRPr="005669B5">
        <w:t>.</w:t>
      </w:r>
    </w:p>
    <w:p w:rsidR="0015137D" w:rsidRPr="005669B5" w:rsidRDefault="0015137D" w:rsidP="0071764F">
      <w:pPr>
        <w:pStyle w:val="BodyText"/>
        <w:numPr>
          <w:ilvl w:val="0"/>
          <w:numId w:val="14"/>
        </w:numPr>
        <w:spacing w:before="120" w:after="120" w:line="360" w:lineRule="auto"/>
        <w:ind w:left="1980"/>
        <w:jc w:val="both"/>
      </w:pPr>
      <w:r w:rsidRPr="005669B5">
        <w:t>ngõ ra output A và output B để xuất điện áp ra điều khiển động cơ</w:t>
      </w:r>
      <w:r w:rsidR="00303A90" w:rsidRPr="005669B5">
        <w:t>.</w:t>
      </w:r>
    </w:p>
    <w:p w:rsidR="00FA3F53" w:rsidRPr="00BC5595" w:rsidRDefault="00FA3F53" w:rsidP="0071764F">
      <w:pPr>
        <w:pStyle w:val="BodyText"/>
        <w:numPr>
          <w:ilvl w:val="0"/>
          <w:numId w:val="14"/>
        </w:numPr>
        <w:spacing w:before="120" w:after="120" w:line="360" w:lineRule="auto"/>
        <w:ind w:left="1980"/>
        <w:jc w:val="both"/>
      </w:pPr>
      <w:r w:rsidRPr="00BC5595">
        <w:t>Input: Nhóm này gồm 4 chân IN1, IN2, IN3, IN4. Đây là 4 chân chính dùng để nhận tín hiệu điều khiển động cơ từ vi điều khiển.</w:t>
      </w:r>
    </w:p>
    <w:p w:rsidR="00FA3F53" w:rsidRDefault="00FA3F53" w:rsidP="0071764F">
      <w:pPr>
        <w:pStyle w:val="BodyText"/>
        <w:numPr>
          <w:ilvl w:val="0"/>
          <w:numId w:val="32"/>
        </w:numPr>
        <w:spacing w:before="120" w:after="120" w:line="360" w:lineRule="auto"/>
        <w:jc w:val="both"/>
      </w:pPr>
      <w:r>
        <w:t>IN1 = 1 , IN2</w:t>
      </w:r>
      <w:r w:rsidRPr="00A02726">
        <w:t xml:space="preserve"> = 0: Động cơ A sẽ quay theo chiều thuận.</w:t>
      </w:r>
    </w:p>
    <w:p w:rsidR="00FA3F53" w:rsidRDefault="00FA3F53" w:rsidP="0071764F">
      <w:pPr>
        <w:pStyle w:val="BodyText"/>
        <w:numPr>
          <w:ilvl w:val="0"/>
          <w:numId w:val="32"/>
        </w:numPr>
        <w:spacing w:before="120" w:after="120" w:line="360" w:lineRule="auto"/>
        <w:jc w:val="both"/>
      </w:pPr>
      <w:r>
        <w:t>IN1 = 0 , IN2</w:t>
      </w:r>
      <w:r w:rsidRPr="00A02726">
        <w:t xml:space="preserve"> = 1: Động cơ sẽ A quay theo chiều nghịch.</w:t>
      </w:r>
    </w:p>
    <w:p w:rsidR="00FA3F53" w:rsidRDefault="00FA3F53" w:rsidP="0071764F">
      <w:pPr>
        <w:pStyle w:val="BodyText"/>
        <w:numPr>
          <w:ilvl w:val="0"/>
          <w:numId w:val="32"/>
        </w:numPr>
        <w:spacing w:before="120" w:after="120" w:line="360" w:lineRule="auto"/>
        <w:jc w:val="both"/>
      </w:pPr>
      <w:r>
        <w:t>IN1 = 0 , IN2</w:t>
      </w:r>
      <w:r w:rsidRPr="00A02726">
        <w:t xml:space="preserve"> = 0: Dừng động cơ A.</w:t>
      </w:r>
    </w:p>
    <w:p w:rsidR="00FA3F53" w:rsidRDefault="00FA3F53" w:rsidP="0071764F">
      <w:pPr>
        <w:pStyle w:val="BodyText"/>
        <w:numPr>
          <w:ilvl w:val="0"/>
          <w:numId w:val="32"/>
        </w:numPr>
        <w:spacing w:before="120" w:after="120" w:line="360" w:lineRule="auto"/>
        <w:jc w:val="both"/>
      </w:pPr>
      <w:r>
        <w:t>IN3</w:t>
      </w:r>
      <w:r w:rsidRPr="00A02726">
        <w:t xml:space="preserve"> = 1</w:t>
      </w:r>
      <w:r>
        <w:t xml:space="preserve"> , IN4</w:t>
      </w:r>
      <w:r w:rsidRPr="00A02726">
        <w:t xml:space="preserve"> = 0: Động cơ B quay theo chiều thuận.</w:t>
      </w:r>
    </w:p>
    <w:p w:rsidR="00FA3F53" w:rsidRDefault="00FA3F53" w:rsidP="0071764F">
      <w:pPr>
        <w:pStyle w:val="BodyText"/>
        <w:numPr>
          <w:ilvl w:val="0"/>
          <w:numId w:val="32"/>
        </w:numPr>
        <w:spacing w:before="120" w:after="120" w:line="360" w:lineRule="auto"/>
        <w:jc w:val="both"/>
      </w:pPr>
      <w:r>
        <w:t>IN3 = 0 , IN4</w:t>
      </w:r>
      <w:r w:rsidRPr="00A02726">
        <w:t xml:space="preserve"> = 1: Động cơ B quay theo chiều nghịch.</w:t>
      </w:r>
    </w:p>
    <w:p w:rsidR="00FA3F53" w:rsidRPr="00FA3F53" w:rsidRDefault="00FA3F53" w:rsidP="0071764F">
      <w:pPr>
        <w:pStyle w:val="BodyText"/>
        <w:numPr>
          <w:ilvl w:val="0"/>
          <w:numId w:val="32"/>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w:t>
      </w:r>
      <w:r w:rsidRPr="00415409">
        <w:rPr>
          <w:rFonts w:eastAsiaTheme="minorHAnsi" w:cstheme="minorBidi"/>
        </w:rPr>
        <w:t>cấp</w:t>
      </w:r>
      <w:r w:rsidRPr="00EA0CF2">
        <w:t xml:space="preserve"> xung PWM vào các chân này, giả sử ta cấp một xung PWM có duty cycle = 50% vào chân INA và giữ chân INB ở mức 0 thì động cơ A sẽ quay với tốc độ 50%. Tương tự với các chân còn lại.</w:t>
      </w:r>
    </w:p>
    <w:p w:rsidR="00943792" w:rsidRPr="003E3814"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31" w:name="_Toc4789972"/>
      <w:bookmarkStart w:id="332" w:name="_Toc4968894"/>
      <w:bookmarkStart w:id="333" w:name="_Toc4969178"/>
      <w:bookmarkStart w:id="334" w:name="_Toc4970212"/>
      <w:bookmarkStart w:id="335" w:name="_Toc4971025"/>
      <w:bookmarkStart w:id="336" w:name="_Toc4971168"/>
      <w:bookmarkStart w:id="337" w:name="_Toc4971232"/>
      <w:bookmarkStart w:id="338" w:name="_Toc4971356"/>
      <w:bookmarkStart w:id="339" w:name="_Toc4971538"/>
      <w:bookmarkStart w:id="340" w:name="_Toc4971700"/>
      <w:bookmarkStart w:id="341" w:name="_Toc4971836"/>
      <w:bookmarkStart w:id="342" w:name="_Toc4971946"/>
      <w:bookmarkStart w:id="343" w:name="_Toc4972082"/>
      <w:bookmarkStart w:id="344" w:name="_Toc9193438"/>
      <w:bookmarkStart w:id="345" w:name="_Toc9798297"/>
      <w:r w:rsidRPr="003E3814">
        <w:rPr>
          <w:i w:val="0"/>
          <w:sz w:val="26"/>
          <w:szCs w:val="26"/>
        </w:rPr>
        <w:t>Thời gian thực – RTC</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rsidR="00CC682E" w:rsidRPr="00CC682E" w:rsidRDefault="00CC682E" w:rsidP="00D255E1">
      <w:pPr>
        <w:pStyle w:val="BodyText"/>
        <w:spacing w:before="12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xml:space="preserve">. Thạch anh </w:t>
      </w:r>
      <w:r w:rsidRPr="00CC682E">
        <w:rPr>
          <w:color w:val="000000"/>
        </w:rPr>
        <w:lastRenderedPageBreak/>
        <w:t>tích hợp sẵn giúp tăng độ chính xác trong thời gian dài hoạt động và giảm số lượng linh kiện cần thiết khi làm board.</w:t>
      </w:r>
    </w:p>
    <w:p w:rsidR="003E684B" w:rsidRDefault="00DE1371" w:rsidP="003E684B">
      <w:pPr>
        <w:pStyle w:val="BodyText"/>
        <w:keepNext/>
        <w:spacing w:before="120" w:after="120" w:line="360" w:lineRule="auto"/>
        <w:ind w:left="634" w:hanging="4"/>
        <w:jc w:val="center"/>
      </w:pPr>
      <w:r w:rsidRPr="002D3ACA">
        <w:rPr>
          <w:i/>
          <w:noProof/>
          <w:color w:val="000000" w:themeColor="text1"/>
          <w:sz w:val="22"/>
          <w:szCs w:val="22"/>
        </w:rPr>
        <w:drawing>
          <wp:inline distT="0" distB="0" distL="0" distR="0" wp14:anchorId="269FD2E7" wp14:editId="5C6A9CF7">
            <wp:extent cx="2423273" cy="19516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57">
                      <a:extLst>
                        <a:ext uri="{28A0092B-C50C-407E-A947-70E740481C1C}">
                          <a14:useLocalDpi xmlns:a14="http://schemas.microsoft.com/office/drawing/2010/main" val="0"/>
                        </a:ext>
                      </a:extLst>
                    </a:blip>
                    <a:stretch>
                      <a:fillRect/>
                    </a:stretch>
                  </pic:blipFill>
                  <pic:spPr>
                    <a:xfrm>
                      <a:off x="0" y="0"/>
                      <a:ext cx="2431281" cy="1958080"/>
                    </a:xfrm>
                    <a:prstGeom prst="rect">
                      <a:avLst/>
                    </a:prstGeom>
                  </pic:spPr>
                </pic:pic>
              </a:graphicData>
            </a:graphic>
          </wp:inline>
        </w:drawing>
      </w:r>
    </w:p>
    <w:p w:rsidR="002D3ACA" w:rsidRPr="003E684B" w:rsidRDefault="003E684B" w:rsidP="003E684B">
      <w:pPr>
        <w:pStyle w:val="BodyText"/>
        <w:spacing w:line="360" w:lineRule="auto"/>
        <w:jc w:val="center"/>
        <w:rPr>
          <w:i/>
          <w:color w:val="000000" w:themeColor="text1"/>
          <w:sz w:val="22"/>
          <w:szCs w:val="22"/>
        </w:rPr>
      </w:pPr>
      <w:bookmarkStart w:id="346" w:name="_Toc9196795"/>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0</w:t>
      </w:r>
      <w:r w:rsidRPr="003E684B">
        <w:rPr>
          <w:i/>
          <w:sz w:val="22"/>
          <w:szCs w:val="22"/>
        </w:rPr>
        <w:fldChar w:fldCharType="end"/>
      </w:r>
      <w:r w:rsidRPr="003E684B">
        <w:rPr>
          <w:i/>
          <w:sz w:val="22"/>
          <w:szCs w:val="22"/>
        </w:rPr>
        <w:t>. Module thời gian thực DS3231</w:t>
      </w:r>
      <w:bookmarkEnd w:id="346"/>
    </w:p>
    <w:p w:rsidR="008A02D6" w:rsidRDefault="008A02D6" w:rsidP="00726B61">
      <w:pPr>
        <w:pStyle w:val="BodyText"/>
        <w:spacing w:before="120" w:after="120" w:line="360" w:lineRule="auto"/>
        <w:ind w:left="634" w:firstLine="720"/>
        <w:jc w:val="both"/>
        <w:rPr>
          <w:color w:val="000000"/>
        </w:rPr>
      </w:pPr>
      <w:r w:rsidRPr="00CC682E">
        <w:rPr>
          <w:color w:val="000000"/>
        </w:rPr>
        <w:t>Thời gian trong IC được giữ ở dạng: giờ, phút, giây, ngày, thứ, tháng, năm. Các tháng có ít hơn 31 ngày sẽ tự động được điều chỉnh, các năm Nhuận cũng được chỉnh đúng số ngày. Thời gian có thể ho</w:t>
      </w:r>
      <w:r>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w:t>
      </w:r>
      <w:r w:rsidR="0005242C">
        <w:rPr>
          <w:color w:val="000000"/>
        </w:rPr>
        <w:t>ợc thực hiện thông qua I2C bus.</w:t>
      </w:r>
    </w:p>
    <w:p w:rsidR="00CC682E" w:rsidRDefault="00CC682E" w:rsidP="00D255E1">
      <w:pPr>
        <w:pStyle w:val="BodyText"/>
        <w:spacing w:before="120" w:after="120" w:line="360" w:lineRule="auto"/>
        <w:ind w:left="634" w:firstLine="720"/>
        <w:jc w:val="both"/>
        <w:rPr>
          <w:color w:val="000000"/>
        </w:rPr>
      </w:pPr>
      <w:r w:rsidRPr="00CC682E">
        <w:rPr>
          <w:color w:val="000000"/>
        </w:rPr>
        <w:t>Trong chip có mạch điện áp chuẩn dùng để theo dõi trạng thái của nguồn VCC, phát hiện lỗi nguồn, tự động chuyển nguồn khi có vấn đề. Có tín hiệu Reset xuất ra cho mạch ngoài, MCU khi nguồn điện phục hồi trạng thái. Ngoài ra trong IC còn có sẵn cảm biến nhiệt độ, có độ chính xác là ± 3°C.</w:t>
      </w:r>
    </w:p>
    <w:p w:rsidR="00CC682E" w:rsidRPr="00CC682E" w:rsidRDefault="00CC682E" w:rsidP="00D255E1">
      <w:pPr>
        <w:pStyle w:val="BodyText"/>
        <w:spacing w:before="120" w:after="120" w:line="360" w:lineRule="auto"/>
        <w:ind w:left="63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71764F">
      <w:pPr>
        <w:pStyle w:val="BodyText"/>
        <w:numPr>
          <w:ilvl w:val="0"/>
          <w:numId w:val="14"/>
        </w:numPr>
        <w:spacing w:before="120" w:after="120" w:line="360" w:lineRule="auto"/>
        <w:ind w:left="1980"/>
        <w:jc w:val="both"/>
      </w:pPr>
      <w:r w:rsidRPr="005669B5">
        <w:t>Size: dài 38mm, rộng 22mm, cao 14mm</w:t>
      </w:r>
    </w:p>
    <w:p w:rsidR="00CC682E" w:rsidRPr="005669B5" w:rsidRDefault="005071B5" w:rsidP="0071764F">
      <w:pPr>
        <w:pStyle w:val="BodyText"/>
        <w:numPr>
          <w:ilvl w:val="0"/>
          <w:numId w:val="14"/>
        </w:numPr>
        <w:spacing w:before="120" w:after="120" w:line="360" w:lineRule="auto"/>
        <w:ind w:left="1980"/>
        <w:jc w:val="both"/>
      </w:pPr>
      <w:r>
        <w:t xml:space="preserve">Khối lượng: </w:t>
      </w:r>
      <w:r w:rsidR="00CC682E" w:rsidRPr="005669B5">
        <w:t>8g</w:t>
      </w:r>
    </w:p>
    <w:p w:rsidR="00CC682E" w:rsidRPr="005669B5" w:rsidRDefault="00CC682E" w:rsidP="0071764F">
      <w:pPr>
        <w:pStyle w:val="BodyText"/>
        <w:numPr>
          <w:ilvl w:val="0"/>
          <w:numId w:val="14"/>
        </w:numPr>
        <w:spacing w:before="120" w:after="120" w:line="360" w:lineRule="auto"/>
        <w:ind w:left="1980"/>
        <w:jc w:val="both"/>
      </w:pPr>
      <w:r w:rsidRPr="005669B5">
        <w:t>Điện thế hoạt động</w:t>
      </w:r>
      <w:r w:rsidR="004F5B3B">
        <w:t>:</w:t>
      </w:r>
      <w:r w:rsidRPr="005669B5">
        <w:t xml:space="preserve"> 3.3 - 5.5V</w:t>
      </w:r>
    </w:p>
    <w:p w:rsidR="004F5B3B" w:rsidRDefault="004F5B3B" w:rsidP="0071764F">
      <w:pPr>
        <w:pStyle w:val="BodyText"/>
        <w:numPr>
          <w:ilvl w:val="0"/>
          <w:numId w:val="14"/>
        </w:numPr>
        <w:spacing w:before="120" w:after="120" w:line="360" w:lineRule="auto"/>
        <w:ind w:left="1980"/>
        <w:jc w:val="both"/>
      </w:pPr>
      <w:r>
        <w:t>Độ chính xác: trong tầm nhiệt 40</w:t>
      </w:r>
      <w:r>
        <w:rPr>
          <w:vertAlign w:val="superscript"/>
        </w:rPr>
        <w:t>0</w:t>
      </w:r>
      <w:r>
        <w:t>C, với độ chênh lệch 2 phần triệu thì có sai số khoảng 1 phút.</w:t>
      </w:r>
    </w:p>
    <w:p w:rsidR="00CC682E" w:rsidRPr="005669B5" w:rsidRDefault="004F5B3B" w:rsidP="0071764F">
      <w:pPr>
        <w:pStyle w:val="BodyText"/>
        <w:numPr>
          <w:ilvl w:val="0"/>
          <w:numId w:val="14"/>
        </w:numPr>
        <w:spacing w:before="120" w:after="120" w:line="360" w:lineRule="auto"/>
        <w:ind w:left="1980"/>
        <w:jc w:val="both"/>
      </w:pPr>
      <w:r>
        <w:lastRenderedPageBreak/>
        <w:t>Thông tin t</w:t>
      </w:r>
      <w:r w:rsidR="00CC682E" w:rsidRPr="005669B5">
        <w:t>hời gian: giờ, phút, giây, ngày, thứ, tháng, năm, đến 2100.</w:t>
      </w:r>
    </w:p>
    <w:p w:rsidR="00CC682E" w:rsidRPr="005669B5" w:rsidRDefault="00CC682E" w:rsidP="0071764F">
      <w:pPr>
        <w:pStyle w:val="BodyText"/>
        <w:numPr>
          <w:ilvl w:val="0"/>
          <w:numId w:val="14"/>
        </w:numPr>
        <w:spacing w:before="120" w:after="120" w:line="360" w:lineRule="auto"/>
        <w:ind w:left="1980"/>
        <w:jc w:val="both"/>
      </w:pPr>
      <w:r w:rsidRPr="005669B5">
        <w:t>Cảm biến nhiệt trên IC có độ chính xác ± 3 ℃</w:t>
      </w:r>
    </w:p>
    <w:p w:rsidR="00CC682E" w:rsidRPr="005669B5" w:rsidRDefault="00CC682E" w:rsidP="0071764F">
      <w:pPr>
        <w:pStyle w:val="BodyText"/>
        <w:numPr>
          <w:ilvl w:val="0"/>
          <w:numId w:val="14"/>
        </w:numPr>
        <w:spacing w:before="120" w:after="120" w:line="360" w:lineRule="auto"/>
        <w:ind w:left="1980"/>
        <w:jc w:val="both"/>
      </w:pPr>
      <w:r w:rsidRPr="005669B5">
        <w:t>I2C bus có tốc độ tối đa 400Khz</w:t>
      </w:r>
    </w:p>
    <w:p w:rsidR="00CC682E" w:rsidRPr="005669B5" w:rsidRDefault="00CC682E" w:rsidP="0071764F">
      <w:pPr>
        <w:pStyle w:val="BodyText"/>
        <w:numPr>
          <w:ilvl w:val="0"/>
          <w:numId w:val="14"/>
        </w:numPr>
        <w:spacing w:before="120" w:after="120" w:line="360" w:lineRule="auto"/>
        <w:ind w:left="1980"/>
        <w:jc w:val="both"/>
      </w:pPr>
      <w:r w:rsidRPr="005669B5">
        <w:t>Kèm thêm pin sạc được CR2032</w:t>
      </w:r>
    </w:p>
    <w:p w:rsidR="008A02D6" w:rsidRPr="007743A5" w:rsidRDefault="00CC682E" w:rsidP="0071764F">
      <w:pPr>
        <w:pStyle w:val="BodyText"/>
        <w:numPr>
          <w:ilvl w:val="0"/>
          <w:numId w:val="14"/>
        </w:numPr>
        <w:spacing w:before="120" w:after="120" w:line="360" w:lineRule="auto"/>
        <w:ind w:left="1980"/>
        <w:jc w:val="both"/>
      </w:pPr>
      <w:r w:rsidRPr="005669B5">
        <w:t>Kèm thêm memory IC AT24C32 (32k bits)</w:t>
      </w:r>
    </w:p>
    <w:p w:rsidR="007743A5" w:rsidRPr="007743A5" w:rsidRDefault="00943792" w:rsidP="0071764F">
      <w:pPr>
        <w:pStyle w:val="Heading3"/>
        <w:numPr>
          <w:ilvl w:val="2"/>
          <w:numId w:val="18"/>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347" w:name="_Toc4789973"/>
      <w:bookmarkStart w:id="348" w:name="_Toc4968895"/>
      <w:bookmarkStart w:id="349" w:name="_Toc4969179"/>
      <w:bookmarkStart w:id="350" w:name="_Toc4970213"/>
      <w:bookmarkStart w:id="351" w:name="_Toc4971026"/>
      <w:bookmarkStart w:id="352" w:name="_Toc4971169"/>
      <w:bookmarkStart w:id="353" w:name="_Toc4971233"/>
      <w:bookmarkStart w:id="354" w:name="_Toc4971357"/>
      <w:bookmarkStart w:id="355" w:name="_Toc4971539"/>
      <w:bookmarkStart w:id="356" w:name="_Toc4971701"/>
      <w:bookmarkStart w:id="357" w:name="_Toc4971837"/>
      <w:bookmarkStart w:id="358" w:name="_Toc4971947"/>
      <w:bookmarkStart w:id="359" w:name="_Toc4972083"/>
      <w:bookmarkStart w:id="360" w:name="_Toc9193439"/>
      <w:bookmarkStart w:id="361" w:name="_Toc9798298"/>
      <w:r w:rsidRPr="003E3814">
        <w:rPr>
          <w:i w:val="0"/>
          <w:sz w:val="26"/>
          <w:szCs w:val="26"/>
        </w:rPr>
        <w:t>Module kết nối không dây</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p>
    <w:p w:rsidR="003E684B" w:rsidRDefault="00484A72" w:rsidP="003E684B">
      <w:pPr>
        <w:pStyle w:val="BodyText"/>
        <w:keepNext/>
        <w:spacing w:before="120" w:after="120" w:line="360" w:lineRule="auto"/>
        <w:ind w:left="634" w:hanging="4"/>
        <w:jc w:val="center"/>
      </w:pPr>
      <w:bookmarkStart w:id="362" w:name="_Toc4789974"/>
      <w:bookmarkStart w:id="363" w:name="_Toc4968896"/>
      <w:r>
        <w:rPr>
          <w:noProof/>
        </w:rPr>
        <w:drawing>
          <wp:inline distT="0" distB="0" distL="0" distR="0" wp14:anchorId="0114A0A7" wp14:editId="0F63CFE2">
            <wp:extent cx="1678675" cy="16786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679259" cy="1679259"/>
                    </a:xfrm>
                    <a:prstGeom prst="rect">
                      <a:avLst/>
                    </a:prstGeom>
                    <a:noFill/>
                    <a:ln>
                      <a:noFill/>
                    </a:ln>
                  </pic:spPr>
                </pic:pic>
              </a:graphicData>
            </a:graphic>
          </wp:inline>
        </w:drawing>
      </w:r>
    </w:p>
    <w:p w:rsidR="00F50380" w:rsidRPr="003E684B" w:rsidRDefault="003E684B" w:rsidP="003E684B">
      <w:pPr>
        <w:pStyle w:val="BodyText"/>
        <w:jc w:val="center"/>
        <w:rPr>
          <w:i/>
          <w:color w:val="4F81BD" w:themeColor="accent1"/>
          <w:sz w:val="22"/>
          <w:szCs w:val="22"/>
        </w:rPr>
      </w:pPr>
      <w:bookmarkStart w:id="364" w:name="_Toc9196796"/>
      <w:r w:rsidRPr="003E684B">
        <w:rPr>
          <w:i/>
          <w:sz w:val="22"/>
          <w:szCs w:val="22"/>
        </w:rPr>
        <w:t xml:space="preserve">Hình 3. </w:t>
      </w:r>
      <w:r w:rsidRPr="003E684B">
        <w:rPr>
          <w:i/>
          <w:sz w:val="22"/>
          <w:szCs w:val="22"/>
        </w:rPr>
        <w:fldChar w:fldCharType="begin"/>
      </w:r>
      <w:r w:rsidRPr="003E684B">
        <w:rPr>
          <w:i/>
          <w:sz w:val="22"/>
          <w:szCs w:val="22"/>
        </w:rPr>
        <w:instrText xml:space="preserve"> SEQ Hình_3. \* ARABIC </w:instrText>
      </w:r>
      <w:r w:rsidRPr="003E684B">
        <w:rPr>
          <w:i/>
          <w:sz w:val="22"/>
          <w:szCs w:val="22"/>
        </w:rPr>
        <w:fldChar w:fldCharType="separate"/>
      </w:r>
      <w:r w:rsidR="00903DB2">
        <w:rPr>
          <w:i/>
          <w:noProof/>
          <w:sz w:val="22"/>
          <w:szCs w:val="22"/>
        </w:rPr>
        <w:t>11</w:t>
      </w:r>
      <w:r w:rsidRPr="003E684B">
        <w:rPr>
          <w:i/>
          <w:sz w:val="22"/>
          <w:szCs w:val="22"/>
        </w:rPr>
        <w:fldChar w:fldCharType="end"/>
      </w:r>
      <w:r w:rsidRPr="003E684B">
        <w:rPr>
          <w:i/>
          <w:sz w:val="22"/>
          <w:szCs w:val="22"/>
        </w:rPr>
        <w:t>. Module wifi ESP8266</w:t>
      </w:r>
      <w:r w:rsidR="00707C22">
        <w:rPr>
          <w:i/>
          <w:noProof/>
          <w:sz w:val="22"/>
          <w:szCs w:val="22"/>
        </w:rPr>
        <w:pict>
          <v:shape id="_x0000_s1179" type="#_x0000_t202" style="position:absolute;left:0;text-align:left;margin-left:132.5pt;margin-top:585.9pt;width:244.5pt;height:.05pt;z-index:251643904;mso-position-horizontal-relative:text;mso-position-vertical-relative:text" stroked="f">
            <v:textbox style="mso-next-textbox:#_x0000_s1179;mso-fit-shape-to-text:t" inset="0,0,0,0">
              <w:txbxContent>
                <w:p w:rsidR="00707C22" w:rsidRPr="003C1E87" w:rsidRDefault="00707C22" w:rsidP="00F50380">
                  <w:pPr>
                    <w:pStyle w:val="Caption"/>
                    <w:rPr>
                      <w:i/>
                      <w:noProof/>
                      <w:sz w:val="26"/>
                      <w:szCs w:val="26"/>
                    </w:rPr>
                  </w:pPr>
                </w:p>
              </w:txbxContent>
            </v:textbox>
            <w10:wrap type="topAndBottom"/>
          </v:shape>
        </w:pict>
      </w:r>
      <w:bookmarkEnd w:id="362"/>
      <w:bookmarkEnd w:id="363"/>
      <w:bookmarkEnd w:id="364"/>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Mạch thu phát Wifi ESP8266 Uart ESP-01 sử dụng IC Wifi SoC ESP8266 của hãng Espressif, được sử dụng để kết nối với vi điều khiển thực hiện chức năng</w:t>
      </w:r>
      <w:r>
        <w:rPr>
          <w:color w:val="000000"/>
          <w:shd w:val="clear" w:color="auto" w:fill="FFFFFF"/>
        </w:rPr>
        <w:t xml:space="preserve"> truyền nhận dữ liệu qua Wifi,. M</w:t>
      </w:r>
      <w:r w:rsidRPr="00484A72">
        <w:rPr>
          <w:color w:val="000000"/>
          <w:shd w:val="clear" w:color="auto" w:fill="FFFFFF"/>
        </w:rPr>
        <w:t xml:space="preserve">ạch có thiết kế nhỏ gọn, sử dụng giao tiếp UART với bộ thư viện và code mẫu rất nhiều từ cộng </w:t>
      </w:r>
      <w:r>
        <w:rPr>
          <w:color w:val="000000"/>
          <w:shd w:val="clear" w:color="auto" w:fill="FFFFFF"/>
        </w:rPr>
        <w:t xml:space="preserve">đồng. </w:t>
      </w:r>
      <w:r w:rsidRPr="00484A72">
        <w:rPr>
          <w:color w:val="000000"/>
          <w:shd w:val="clear" w:color="auto" w:fill="FFFFFF"/>
        </w:rPr>
        <w:t>ESP-01 được sử dụng trong các ứng dụng IoT và điều khiển thiết bị qua Wifi,...</w:t>
      </w:r>
      <w:r w:rsidR="0074374B">
        <w:rPr>
          <w:color w:val="000000"/>
          <w:shd w:val="clear" w:color="auto" w:fill="FFFFFF"/>
        </w:rPr>
        <w:t xml:space="preserve">với thiết kế dễ sử dụng và đặc biệt là có thể sử dụng trực tiếp trình biên dịch của </w:t>
      </w:r>
      <w:r w:rsidR="0074374B" w:rsidRPr="00F7106B">
        <w:rPr>
          <w:color w:val="000000"/>
        </w:rPr>
        <w:t>Arduino</w:t>
      </w:r>
      <w:r w:rsidR="0074374B">
        <w:rPr>
          <w:color w:val="000000"/>
          <w:shd w:val="clear" w:color="auto" w:fill="FFFFFF"/>
        </w:rPr>
        <w:t xml:space="preserve"> để lập trình và nạp code, điều này khiến việc sử dụng và lập trình các ứng dụng trên ESP8266 trở nên rất đơn giản.</w:t>
      </w:r>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thu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r w:rsidR="00780245">
        <w:rPr>
          <w:color w:val="000000"/>
          <w:shd w:val="clear" w:color="auto" w:fill="FFFFFF"/>
        </w:rPr>
        <w:t>CP2102 có khả năng tự nhận Driver trên tất cả các hệ điều hành Window là Linux, đây là phiên bản nâng cấp từ các phiên bản sử dụng IC nạp giá rẻ CH340</w:t>
      </w:r>
      <w:r w:rsidR="00451C8E">
        <w:rPr>
          <w:color w:val="000000"/>
          <w:shd w:val="clear" w:color="auto" w:fill="FFFFFF"/>
        </w:rPr>
        <w:t>)</w:t>
      </w:r>
      <w:r w:rsidR="00780245">
        <w:rPr>
          <w:color w:val="000000"/>
          <w:shd w:val="clear" w:color="auto" w:fill="FFFFFF"/>
        </w:rPr>
        <w:t>.</w:t>
      </w:r>
      <w:r w:rsidR="00451C8E">
        <w:rPr>
          <w:color w:val="000000"/>
          <w:shd w:val="clear" w:color="auto" w:fill="FFFFFF"/>
        </w:rPr>
        <w:t xml:space="preserve"> </w:t>
      </w:r>
      <w:bookmarkStart w:id="365" w:name="_Toc4789975"/>
      <w:bookmarkStart w:id="366" w:name="_Toc4968897"/>
      <w:bookmarkStart w:id="367" w:name="_Toc4969180"/>
      <w:bookmarkStart w:id="368" w:name="_Toc4970214"/>
      <w:bookmarkStart w:id="369" w:name="_Toc4971027"/>
      <w:bookmarkStart w:id="370" w:name="_Toc4971170"/>
      <w:bookmarkStart w:id="371" w:name="_Toc4971234"/>
      <w:bookmarkStart w:id="372" w:name="_Toc4971358"/>
      <w:bookmarkStart w:id="373" w:name="_Toc4971540"/>
      <w:bookmarkStart w:id="374" w:name="_Toc4971702"/>
      <w:bookmarkStart w:id="375" w:name="_Toc4971838"/>
      <w:bookmarkStart w:id="376" w:name="_Toc4971948"/>
      <w:bookmarkStart w:id="377" w:name="_Toc4972084"/>
    </w:p>
    <w:p w:rsidR="004F7241" w:rsidRDefault="004F7241"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lastRenderedPageBreak/>
        <w:t>ESP8266</w:t>
      </w:r>
      <w:r>
        <w:rPr>
          <w:color w:val="000000"/>
          <w:shd w:val="clear" w:color="auto" w:fill="FFFFFF"/>
        </w:rPr>
        <w:t xml:space="preserve"> </w:t>
      </w:r>
      <w:r w:rsidR="000F6235" w:rsidRPr="004F7241">
        <w:rPr>
          <w:color w:val="000000"/>
          <w:shd w:val="clear" w:color="auto" w:fill="FFFFFF"/>
        </w:rPr>
        <w:t>có chức năng phát wifi và truyền nhận gói tin được gửi từ vi điều khiển tới PC và ngược lại.</w:t>
      </w:r>
      <w:r>
        <w:rPr>
          <w:color w:val="000000"/>
          <w:shd w:val="clear" w:color="auto" w:fill="FFFFFF"/>
        </w:rPr>
        <w:t xml:space="preserve"> Tuy nhiên để thực hiện được chức năng trên thì ESP phải được lập trình và nạp code phù hợp.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Ứng với mỗi mode sẽ có cách nối các chân với các mức logic khác nhau.</w:t>
      </w:r>
    </w:p>
    <w:p w:rsidR="000F6235" w:rsidRPr="004F7241" w:rsidRDefault="000F6235" w:rsidP="004F7241">
      <w:pPr>
        <w:pStyle w:val="BodyText"/>
        <w:spacing w:before="120" w:after="120" w:line="360" w:lineRule="auto"/>
        <w:ind w:left="634" w:firstLine="720"/>
        <w:jc w:val="both"/>
        <w:rPr>
          <w:color w:val="000000"/>
          <w:shd w:val="clear" w:color="auto" w:fill="FFFFFF"/>
        </w:rPr>
      </w:pPr>
      <w:r w:rsidRPr="004F7241">
        <w:rPr>
          <w:color w:val="000000"/>
          <w:shd w:val="clear" w:color="auto" w:fill="FFFFFF"/>
        </w:rPr>
        <w:t>Sơ đồ nối chân:</w:t>
      </w:r>
    </w:p>
    <w:p w:rsidR="000F6235" w:rsidRPr="004F7241" w:rsidRDefault="000F6235" w:rsidP="0071764F">
      <w:pPr>
        <w:pStyle w:val="BodyText"/>
        <w:numPr>
          <w:ilvl w:val="0"/>
          <w:numId w:val="14"/>
        </w:numPr>
        <w:spacing w:before="120" w:after="120" w:line="360" w:lineRule="auto"/>
        <w:ind w:left="1987"/>
        <w:jc w:val="both"/>
      </w:pPr>
      <w:r w:rsidRPr="00575AF1">
        <w:t>URXD(RX) — dùng để nhận tín hiệu trong giao tiếp UART với vi điều khiển</w:t>
      </w:r>
    </w:p>
    <w:p w:rsidR="000F6235" w:rsidRPr="004F7241" w:rsidRDefault="000F6235" w:rsidP="0071764F">
      <w:pPr>
        <w:pStyle w:val="BodyText"/>
        <w:numPr>
          <w:ilvl w:val="0"/>
          <w:numId w:val="14"/>
        </w:numPr>
        <w:spacing w:before="120" w:after="120" w:line="360" w:lineRule="auto"/>
        <w:ind w:left="1987"/>
        <w:jc w:val="both"/>
      </w:pPr>
      <w:r w:rsidRPr="00575AF1">
        <w:t>VCC — đầu vào 3.3V</w:t>
      </w:r>
    </w:p>
    <w:p w:rsidR="000F6235" w:rsidRPr="004F7241" w:rsidRDefault="000F6235" w:rsidP="0071764F">
      <w:pPr>
        <w:pStyle w:val="BodyText"/>
        <w:numPr>
          <w:ilvl w:val="0"/>
          <w:numId w:val="14"/>
        </w:numPr>
        <w:spacing w:before="120" w:after="120" w:line="360" w:lineRule="auto"/>
        <w:ind w:left="1987"/>
        <w:jc w:val="both"/>
      </w:pPr>
      <w:r w:rsidRPr="00575AF1">
        <w:t>GPIO 0 — kéo xuống thấp cho chế độ upload bootloader</w:t>
      </w:r>
    </w:p>
    <w:p w:rsidR="000F6235" w:rsidRPr="004F7241" w:rsidRDefault="000F6235" w:rsidP="0071764F">
      <w:pPr>
        <w:pStyle w:val="BodyText"/>
        <w:numPr>
          <w:ilvl w:val="0"/>
          <w:numId w:val="14"/>
        </w:numPr>
        <w:spacing w:before="120" w:after="120" w:line="360" w:lineRule="auto"/>
        <w:ind w:left="1987"/>
        <w:jc w:val="both"/>
      </w:pPr>
      <w:r w:rsidRPr="00575AF1">
        <w:t>RST — chân reset cứng của module, kéo xuống mass để reset</w:t>
      </w:r>
    </w:p>
    <w:p w:rsidR="000F6235" w:rsidRPr="004F7241" w:rsidRDefault="000F6235" w:rsidP="0071764F">
      <w:pPr>
        <w:pStyle w:val="BodyText"/>
        <w:numPr>
          <w:ilvl w:val="0"/>
          <w:numId w:val="14"/>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71764F">
      <w:pPr>
        <w:pStyle w:val="BodyText"/>
        <w:numPr>
          <w:ilvl w:val="0"/>
          <w:numId w:val="14"/>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71764F">
      <w:pPr>
        <w:pStyle w:val="BodyText"/>
        <w:numPr>
          <w:ilvl w:val="0"/>
          <w:numId w:val="14"/>
        </w:numPr>
        <w:spacing w:before="120" w:after="120" w:line="360" w:lineRule="auto"/>
        <w:ind w:left="1987"/>
        <w:jc w:val="both"/>
      </w:pPr>
      <w:r w:rsidRPr="00575AF1">
        <w:t>GND — nối với mass</w:t>
      </w:r>
    </w:p>
    <w:p w:rsidR="000F6235" w:rsidRPr="004F7241" w:rsidRDefault="000F6235" w:rsidP="0071764F">
      <w:pPr>
        <w:pStyle w:val="BodyText"/>
        <w:numPr>
          <w:ilvl w:val="0"/>
          <w:numId w:val="14"/>
        </w:numPr>
        <w:spacing w:before="120" w:after="120" w:line="360" w:lineRule="auto"/>
        <w:ind w:left="1987"/>
        <w:jc w:val="both"/>
      </w:pPr>
      <w:r w:rsidRPr="00575AF1">
        <w:t xml:space="preserve"> UTXD (TX) — dùng để truyền tín hiệu trong giao tiếp UART với vi điều khiển</w:t>
      </w:r>
    </w:p>
    <w:p w:rsidR="000F6235" w:rsidRPr="00DB4274" w:rsidRDefault="00DB4274" w:rsidP="00DB4274">
      <w:pPr>
        <w:pStyle w:val="ListParagraph"/>
        <w:shd w:val="clear" w:color="auto" w:fill="FFFFFF"/>
        <w:spacing w:before="100" w:beforeAutospacing="1" w:after="100" w:afterAutospacing="1"/>
        <w:ind w:left="630" w:firstLine="0"/>
        <w:jc w:val="center"/>
        <w:rPr>
          <w:rFonts w:ascii="Arial" w:hAnsi="Arial" w:cs="Arial"/>
          <w:szCs w:val="26"/>
        </w:rPr>
      </w:pPr>
      <w:r w:rsidRPr="00295B39">
        <w:rPr>
          <w:noProof/>
        </w:rPr>
        <w:drawing>
          <wp:inline distT="0" distB="0" distL="0" distR="0" wp14:anchorId="6B4A17EB" wp14:editId="148479C6">
            <wp:extent cx="2966085" cy="1388745"/>
            <wp:effectExtent l="0" t="0" r="0" b="0"/>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inline>
        </w:drawing>
      </w:r>
    </w:p>
    <w:p w:rsidR="008B13D0" w:rsidRPr="00DB4274" w:rsidRDefault="00DB4274" w:rsidP="00DB4274">
      <w:pPr>
        <w:rPr>
          <w:b/>
          <w:bCs/>
          <w:sz w:val="28"/>
          <w:szCs w:val="28"/>
        </w:rPr>
      </w:pPr>
      <w:r>
        <w:rPr>
          <w:noProof/>
        </w:rPr>
        <w:pict>
          <v:shape id="_x0000_s1808" type="#_x0000_t202" style="position:absolute;margin-left:124.3pt;margin-top:.85pt;width:233.55pt;height:18.95pt;z-index:251728896;mso-position-horizontal-relative:text;mso-position-vertical-relative:text" stroked="f">
            <v:textbox style="mso-next-textbox:#_x0000_s1808;mso-fit-shape-to-text:t" inset="0,0,0,0">
              <w:txbxContent>
                <w:p w:rsidR="00707C22" w:rsidRPr="00FA03C1" w:rsidRDefault="00707C22" w:rsidP="00DB4274">
                  <w:pPr>
                    <w:pStyle w:val="BodyText"/>
                    <w:spacing w:line="360" w:lineRule="auto"/>
                    <w:jc w:val="center"/>
                    <w:rPr>
                      <w:i/>
                      <w:noProof/>
                      <w:sz w:val="22"/>
                      <w:szCs w:val="22"/>
                    </w:rPr>
                  </w:pPr>
                  <w:bookmarkStart w:id="378" w:name="_Toc9196797"/>
                  <w:r w:rsidRPr="00FA03C1">
                    <w:rPr>
                      <w:i/>
                      <w:sz w:val="22"/>
                      <w:szCs w:val="22"/>
                    </w:rPr>
                    <w:t xml:space="preserve">Hình 3. </w:t>
                  </w:r>
                  <w:r w:rsidRPr="00FA03C1">
                    <w:rPr>
                      <w:i/>
                      <w:sz w:val="22"/>
                      <w:szCs w:val="22"/>
                    </w:rPr>
                    <w:fldChar w:fldCharType="begin"/>
                  </w:r>
                  <w:r w:rsidRPr="00FA03C1">
                    <w:rPr>
                      <w:i/>
                      <w:sz w:val="22"/>
                      <w:szCs w:val="22"/>
                    </w:rPr>
                    <w:instrText xml:space="preserve"> SEQ Hình_3. \* ARABIC </w:instrText>
                  </w:r>
                  <w:r w:rsidRPr="00FA03C1">
                    <w:rPr>
                      <w:i/>
                      <w:sz w:val="22"/>
                      <w:szCs w:val="22"/>
                    </w:rPr>
                    <w:fldChar w:fldCharType="separate"/>
                  </w:r>
                  <w:r>
                    <w:rPr>
                      <w:i/>
                      <w:noProof/>
                      <w:sz w:val="22"/>
                      <w:szCs w:val="22"/>
                    </w:rPr>
                    <w:t>12</w:t>
                  </w:r>
                  <w:r w:rsidRPr="00FA03C1">
                    <w:rPr>
                      <w:i/>
                      <w:sz w:val="22"/>
                      <w:szCs w:val="22"/>
                    </w:rPr>
                    <w:fldChar w:fldCharType="end"/>
                  </w:r>
                  <w:r w:rsidRPr="00FA03C1">
                    <w:rPr>
                      <w:i/>
                      <w:sz w:val="22"/>
                      <w:szCs w:val="22"/>
                    </w:rPr>
                    <w:t>. Sơ đồ dây của ESP8266</w:t>
                  </w:r>
                  <w:bookmarkEnd w:id="378"/>
                </w:p>
              </w:txbxContent>
            </v:textbox>
            <w10:wrap type="square"/>
          </v:shape>
        </w:pict>
      </w:r>
    </w:p>
    <w:p w:rsidR="004F7241" w:rsidRDefault="004F7241" w:rsidP="00726B61">
      <w:pPr>
        <w:spacing w:before="120" w:after="120" w:line="276" w:lineRule="auto"/>
        <w:ind w:left="720"/>
        <w:jc w:val="both"/>
        <w:rPr>
          <w:b/>
          <w:color w:val="000000"/>
          <w:sz w:val="26"/>
          <w:szCs w:val="26"/>
          <w:shd w:val="clear" w:color="auto" w:fill="FFFFFF"/>
        </w:rPr>
      </w:pPr>
      <w:r w:rsidRPr="003B6FB6">
        <w:rPr>
          <w:b/>
          <w:color w:val="000000"/>
          <w:sz w:val="26"/>
          <w:szCs w:val="26"/>
          <w:shd w:val="clear" w:color="auto" w:fill="FFFFFF"/>
        </w:rPr>
        <w:lastRenderedPageBreak/>
        <w:t>Thông số kỹ thuật:</w:t>
      </w:r>
    </w:p>
    <w:p w:rsidR="004F7241" w:rsidRPr="00451C8E" w:rsidRDefault="004F7241" w:rsidP="0094471C">
      <w:pPr>
        <w:pStyle w:val="BodyText"/>
        <w:numPr>
          <w:ilvl w:val="0"/>
          <w:numId w:val="14"/>
        </w:numPr>
        <w:spacing w:before="120" w:after="120" w:line="360" w:lineRule="auto"/>
        <w:ind w:left="1980"/>
        <w:jc w:val="both"/>
      </w:pPr>
      <w:r w:rsidRPr="00451C8E">
        <w:t>Điện áp sử dụng: 3.3VDC</w:t>
      </w:r>
    </w:p>
    <w:p w:rsidR="004F7241" w:rsidRPr="00451C8E" w:rsidRDefault="004F7241" w:rsidP="0094471C">
      <w:pPr>
        <w:pStyle w:val="BodyText"/>
        <w:numPr>
          <w:ilvl w:val="0"/>
          <w:numId w:val="14"/>
        </w:numPr>
        <w:spacing w:before="120" w:after="120" w:line="360" w:lineRule="auto"/>
        <w:ind w:left="1980"/>
        <w:jc w:val="both"/>
      </w:pPr>
      <w:r w:rsidRPr="00451C8E">
        <w:t>Dòng tiêu thụ: Max 320mA (</w:t>
      </w:r>
      <w:r>
        <w:t xml:space="preserve">do đó </w:t>
      </w:r>
      <w:r w:rsidRPr="00451C8E">
        <w:t>nên sử dụng </w:t>
      </w:r>
      <w:hyperlink r:id="rId60" w:history="1">
        <w:r w:rsidRPr="00451C8E">
          <w:t>module cấp nguồn riêng</w:t>
        </w:r>
      </w:hyperlink>
      <w:r w:rsidRPr="00451C8E">
        <w:t> cho mạch).</w:t>
      </w:r>
    </w:p>
    <w:p w:rsidR="004F7241" w:rsidRPr="00451C8E" w:rsidRDefault="004F7241" w:rsidP="0094471C">
      <w:pPr>
        <w:pStyle w:val="BodyText"/>
        <w:numPr>
          <w:ilvl w:val="0"/>
          <w:numId w:val="14"/>
        </w:numPr>
        <w:spacing w:before="120" w:after="120" w:line="360" w:lineRule="auto"/>
        <w:ind w:left="1980"/>
        <w:jc w:val="both"/>
      </w:pPr>
      <w:r w:rsidRPr="00451C8E">
        <w:t>Hỗ trợ chuẩn 802.11 b/g/n.</w:t>
      </w:r>
    </w:p>
    <w:p w:rsidR="004F7241" w:rsidRPr="00451C8E" w:rsidRDefault="004F7241" w:rsidP="0094471C">
      <w:pPr>
        <w:pStyle w:val="BodyText"/>
        <w:numPr>
          <w:ilvl w:val="0"/>
          <w:numId w:val="14"/>
        </w:numPr>
        <w:spacing w:before="120" w:after="120" w:line="360" w:lineRule="auto"/>
        <w:ind w:left="1980"/>
        <w:jc w:val="both"/>
      </w:pPr>
      <w:r w:rsidRPr="00451C8E">
        <w:t>Wi-Fi 2.4 GHz, hỗ trợ các chuẩn bảo mật như: OPEN, WEP, WPA_PSK, WPA2_PSK, WPA_WPA2_PSK.</w:t>
      </w:r>
    </w:p>
    <w:p w:rsidR="004F7241" w:rsidRPr="00451C8E" w:rsidRDefault="004F7241" w:rsidP="0094471C">
      <w:pPr>
        <w:pStyle w:val="BodyText"/>
        <w:numPr>
          <w:ilvl w:val="0"/>
          <w:numId w:val="14"/>
        </w:numPr>
        <w:spacing w:before="120" w:after="120" w:line="360" w:lineRule="auto"/>
        <w:ind w:left="1980"/>
        <w:jc w:val="both"/>
      </w:pPr>
      <w:r w:rsidRPr="00451C8E">
        <w:t>Hỗ trợ cả 2 giao tiếp TCP và UDP.</w:t>
      </w:r>
    </w:p>
    <w:p w:rsidR="004F7241" w:rsidRPr="00451C8E" w:rsidRDefault="004F7241" w:rsidP="0094471C">
      <w:pPr>
        <w:pStyle w:val="BodyText"/>
        <w:numPr>
          <w:ilvl w:val="0"/>
          <w:numId w:val="14"/>
        </w:numPr>
        <w:spacing w:before="120" w:after="120" w:line="360" w:lineRule="auto"/>
        <w:ind w:left="1980"/>
        <w:jc w:val="both"/>
      </w:pPr>
      <w:r w:rsidRPr="00451C8E">
        <w:t>Chuẩn giao tiếp UART với Firmware hỗ trợ bộ tập lệnh AT Command, tốc độ Baudrate mặc định 9600 hoặc 115200.</w:t>
      </w:r>
    </w:p>
    <w:p w:rsidR="004F7241" w:rsidRPr="00451C8E" w:rsidRDefault="004F7241" w:rsidP="0094471C">
      <w:pPr>
        <w:pStyle w:val="BodyText"/>
        <w:numPr>
          <w:ilvl w:val="0"/>
          <w:numId w:val="14"/>
        </w:numPr>
        <w:spacing w:before="120" w:after="120" w:line="360" w:lineRule="auto"/>
        <w:ind w:left="1980"/>
        <w:jc w:val="both"/>
      </w:pPr>
      <w:r w:rsidRPr="00451C8E">
        <w:t>Có 3 chế độ hoạt động: Client, Access Point, Both Client and Access Point.</w:t>
      </w:r>
    </w:p>
    <w:p w:rsidR="0094471C" w:rsidRPr="008B13D0" w:rsidRDefault="008B13D0" w:rsidP="008B13D0">
      <w:pPr>
        <w:pStyle w:val="BodyText"/>
        <w:numPr>
          <w:ilvl w:val="0"/>
          <w:numId w:val="14"/>
        </w:numPr>
        <w:spacing w:before="120" w:after="120" w:line="360" w:lineRule="auto"/>
        <w:ind w:left="1980"/>
        <w:jc w:val="both"/>
      </w:pPr>
      <w:r>
        <w:t>Kích thước: 24.8 x 14.3mm</w:t>
      </w:r>
    </w:p>
    <w:p w:rsidR="008B13D0" w:rsidRPr="008B13D0" w:rsidRDefault="008B13D0" w:rsidP="008B13D0">
      <w:pPr>
        <w:pStyle w:val="BodyText"/>
      </w:pPr>
      <w:bookmarkStart w:id="379" w:name="_Toc9193440"/>
    </w:p>
    <w:p w:rsidR="008B13D0" w:rsidRDefault="008B13D0" w:rsidP="008B13D0">
      <w:pPr>
        <w:pStyle w:val="BodyText"/>
      </w:pPr>
    </w:p>
    <w:p w:rsidR="005508DC" w:rsidRDefault="005508DC" w:rsidP="00997173">
      <w:pPr>
        <w:pStyle w:val="Heading2"/>
        <w:spacing w:line="276" w:lineRule="auto"/>
        <w:ind w:left="630"/>
        <w:jc w:val="center"/>
        <w:rPr>
          <w:sz w:val="28"/>
          <w:szCs w:val="28"/>
        </w:rPr>
        <w:sectPr w:rsidR="005508DC" w:rsidSect="00DB4274">
          <w:headerReference w:type="default" r:id="rId61"/>
          <w:pgSz w:w="12240" w:h="15840"/>
          <w:pgMar w:top="1440" w:right="1140" w:bottom="1710" w:left="1350" w:header="432" w:footer="1146" w:gutter="0"/>
          <w:cols w:space="720"/>
          <w:titlePg/>
          <w:docGrid w:linePitch="299"/>
        </w:sectPr>
      </w:pPr>
      <w:bookmarkStart w:id="380" w:name="_Toc9798299"/>
    </w:p>
    <w:p w:rsidR="00943792" w:rsidRPr="000F3A52" w:rsidRDefault="00943792" w:rsidP="00997173">
      <w:pPr>
        <w:pStyle w:val="Heading2"/>
        <w:spacing w:line="276" w:lineRule="auto"/>
        <w:ind w:left="630"/>
        <w:jc w:val="center"/>
        <w:rPr>
          <w:sz w:val="28"/>
          <w:szCs w:val="28"/>
        </w:rPr>
      </w:pPr>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365"/>
      <w:bookmarkEnd w:id="366"/>
      <w:bookmarkEnd w:id="367"/>
      <w:bookmarkEnd w:id="368"/>
      <w:bookmarkEnd w:id="369"/>
      <w:bookmarkEnd w:id="370"/>
      <w:bookmarkEnd w:id="371"/>
      <w:bookmarkEnd w:id="372"/>
      <w:bookmarkEnd w:id="373"/>
      <w:bookmarkEnd w:id="374"/>
      <w:bookmarkEnd w:id="375"/>
      <w:bookmarkEnd w:id="376"/>
      <w:bookmarkEnd w:id="377"/>
      <w:bookmarkEnd w:id="379"/>
      <w:bookmarkEnd w:id="380"/>
    </w:p>
    <w:p w:rsidR="00943792" w:rsidRPr="00AF3DBB" w:rsidRDefault="00943792" w:rsidP="000E5EF9">
      <w:pPr>
        <w:pStyle w:val="BodyText"/>
        <w:spacing w:line="276" w:lineRule="auto"/>
        <w:jc w:val="both"/>
        <w:rPr>
          <w:b/>
          <w:sz w:val="22"/>
          <w:szCs w:val="22"/>
        </w:rPr>
      </w:pPr>
    </w:p>
    <w:p w:rsidR="00943792" w:rsidRPr="00AF3DBB" w:rsidRDefault="00707C22"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81792;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707C22" w:rsidRDefault="00707C22" w:rsidP="00943792">
                    <w:pPr>
                      <w:rPr>
                        <w:b/>
                        <w:sz w:val="30"/>
                      </w:rPr>
                    </w:pPr>
                  </w:p>
                  <w:p w:rsidR="00707C22" w:rsidRDefault="00707C22" w:rsidP="00943792">
                    <w:pPr>
                      <w:rPr>
                        <w:b/>
                        <w:sz w:val="30"/>
                      </w:rPr>
                    </w:pPr>
                  </w:p>
                  <w:p w:rsidR="00707C22" w:rsidRDefault="00707C22" w:rsidP="00943792">
                    <w:pPr>
                      <w:rPr>
                        <w:b/>
                        <w:sz w:val="30"/>
                      </w:rPr>
                    </w:pPr>
                  </w:p>
                  <w:p w:rsidR="00707C22" w:rsidRDefault="00707C22" w:rsidP="00943792">
                    <w:pPr>
                      <w:rPr>
                        <w:b/>
                        <w:sz w:val="30"/>
                      </w:rPr>
                    </w:pPr>
                  </w:p>
                  <w:p w:rsidR="00707C22" w:rsidRDefault="00707C22" w:rsidP="00943792">
                    <w:pPr>
                      <w:spacing w:before="11"/>
                      <w:rPr>
                        <w:b/>
                        <w:sz w:val="33"/>
                      </w:rPr>
                    </w:pPr>
                  </w:p>
                  <w:p w:rsidR="00707C22" w:rsidRDefault="00707C22" w:rsidP="00943792">
                    <w:pPr>
                      <w:tabs>
                        <w:tab w:val="left" w:pos="1692"/>
                      </w:tabs>
                      <w:spacing w:line="360" w:lineRule="auto"/>
                      <w:ind w:left="1641"/>
                      <w:contextualSpacing/>
                      <w:rPr>
                        <w:b/>
                        <w:sz w:val="28"/>
                      </w:rPr>
                    </w:pPr>
                    <w:r>
                      <w:rPr>
                        <w:b/>
                        <w:sz w:val="28"/>
                      </w:rPr>
                      <w:t>4.1 Giới thiệu phần mềm Soliwork</w:t>
                    </w:r>
                  </w:p>
                  <w:p w:rsidR="00707C22" w:rsidRDefault="00707C22" w:rsidP="00943792">
                    <w:pPr>
                      <w:tabs>
                        <w:tab w:val="left" w:pos="1692"/>
                      </w:tabs>
                      <w:spacing w:line="360" w:lineRule="auto"/>
                      <w:ind w:left="1641"/>
                      <w:contextualSpacing/>
                      <w:rPr>
                        <w:b/>
                        <w:sz w:val="28"/>
                      </w:rPr>
                    </w:pPr>
                    <w:r>
                      <w:rPr>
                        <w:b/>
                        <w:sz w:val="28"/>
                      </w:rPr>
                      <w:t>4.2 Giới thiệu mô hình Robot</w:t>
                    </w:r>
                  </w:p>
                  <w:p w:rsidR="00707C22" w:rsidRDefault="00707C22" w:rsidP="00943792">
                    <w:pPr>
                      <w:tabs>
                        <w:tab w:val="left" w:pos="1692"/>
                      </w:tabs>
                      <w:spacing w:line="360" w:lineRule="auto"/>
                      <w:ind w:left="1641"/>
                      <w:contextualSpacing/>
                      <w:rPr>
                        <w:b/>
                        <w:sz w:val="28"/>
                      </w:rPr>
                    </w:pPr>
                    <w:r>
                      <w:rPr>
                        <w:b/>
                        <w:sz w:val="28"/>
                      </w:rPr>
                      <w:t>4.3 Thiết kế phần thân Robot</w:t>
                    </w:r>
                  </w:p>
                  <w:p w:rsidR="00707C22" w:rsidRDefault="00707C22" w:rsidP="00943792">
                    <w:pPr>
                      <w:tabs>
                        <w:tab w:val="left" w:pos="1692"/>
                      </w:tabs>
                      <w:spacing w:line="360" w:lineRule="auto"/>
                      <w:ind w:left="1641"/>
                      <w:contextualSpacing/>
                      <w:rPr>
                        <w:b/>
                        <w:sz w:val="28"/>
                      </w:rPr>
                    </w:pPr>
                    <w:r>
                      <w:rPr>
                        <w:b/>
                        <w:sz w:val="28"/>
                      </w:rPr>
                      <w:t>4.4 Thiết kế phần đế Robot</w:t>
                    </w:r>
                  </w:p>
                  <w:p w:rsidR="00707C22" w:rsidRDefault="00707C22" w:rsidP="00943792">
                    <w:pPr>
                      <w:tabs>
                        <w:tab w:val="left" w:pos="1692"/>
                      </w:tabs>
                      <w:spacing w:line="360" w:lineRule="auto"/>
                      <w:ind w:left="1641"/>
                      <w:contextualSpacing/>
                      <w:rPr>
                        <w:b/>
                        <w:sz w:val="28"/>
                      </w:rPr>
                    </w:pPr>
                    <w:r>
                      <w:rPr>
                        <w:b/>
                        <w:sz w:val="28"/>
                      </w:rPr>
                      <w:t>4.5 Thiết kế hộp bụi</w:t>
                    </w:r>
                  </w:p>
                  <w:p w:rsidR="00707C22" w:rsidRPr="00296294" w:rsidRDefault="00707C22"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707C22" w:rsidRDefault="00707C22"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4F5B3B" w:rsidRDefault="004F5B3B">
      <w:pPr>
        <w:rPr>
          <w:sz w:val="26"/>
          <w:szCs w:val="26"/>
        </w:rPr>
      </w:pPr>
      <w:bookmarkStart w:id="381" w:name="_Toc4789976"/>
      <w:bookmarkStart w:id="382" w:name="_Toc4968898"/>
      <w:bookmarkStart w:id="383" w:name="_Toc4969181"/>
      <w:bookmarkStart w:id="384" w:name="_Toc4970215"/>
      <w:bookmarkStart w:id="385" w:name="_Toc4971028"/>
      <w:bookmarkStart w:id="386" w:name="_Toc4971171"/>
      <w:bookmarkStart w:id="387" w:name="_Toc4971235"/>
      <w:bookmarkStart w:id="388" w:name="_Toc4971359"/>
      <w:bookmarkStart w:id="389" w:name="_Toc4971541"/>
      <w:bookmarkStart w:id="390" w:name="_Toc4971703"/>
      <w:bookmarkStart w:id="391" w:name="_Toc4971839"/>
      <w:bookmarkStart w:id="392" w:name="_Toc4971949"/>
      <w:bookmarkStart w:id="393" w:name="_Toc4972085"/>
    </w:p>
    <w:p w:rsidR="008B13D0" w:rsidRDefault="008B13D0">
      <w:pPr>
        <w:rPr>
          <w:sz w:val="26"/>
          <w:szCs w:val="26"/>
        </w:rPr>
      </w:pPr>
    </w:p>
    <w:p w:rsidR="0094471C" w:rsidRDefault="0094471C">
      <w:pPr>
        <w:rPr>
          <w:b/>
          <w:bCs/>
          <w:sz w:val="26"/>
          <w:szCs w:val="26"/>
        </w:rPr>
      </w:pPr>
    </w:p>
    <w:p w:rsidR="00045F07" w:rsidRDefault="00045F07">
      <w:pPr>
        <w:rPr>
          <w:b/>
          <w:bCs/>
          <w:sz w:val="26"/>
          <w:szCs w:val="26"/>
        </w:rPr>
      </w:pPr>
      <w:bookmarkStart w:id="394" w:name="_Toc9193441"/>
      <w:r>
        <w:rPr>
          <w:i/>
          <w:sz w:val="26"/>
          <w:szCs w:val="26"/>
        </w:rPr>
        <w:br w:type="page"/>
      </w:r>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395" w:name="_Toc9798300"/>
      <w:r w:rsidRPr="000F61FB">
        <w:rPr>
          <w:i w:val="0"/>
          <w:sz w:val="26"/>
          <w:szCs w:val="26"/>
        </w:rPr>
        <w:lastRenderedPageBreak/>
        <w:t>Giới thiệu phần mềm Soliwork</w:t>
      </w:r>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rsidR="00CB7807" w:rsidRDefault="006D24CD" w:rsidP="00D255E1">
      <w:pPr>
        <w:pStyle w:val="BodyText"/>
        <w:spacing w:before="120" w:after="120" w:line="360" w:lineRule="auto"/>
        <w:ind w:left="634" w:firstLine="720"/>
        <w:jc w:val="both"/>
        <w:rPr>
          <w:color w:val="000000"/>
          <w:shd w:val="clear" w:color="auto" w:fill="FFFFFF"/>
        </w:rPr>
      </w:pPr>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8B13D0" w:rsidRDefault="006D24CD" w:rsidP="008B13D0">
      <w:pPr>
        <w:pStyle w:val="BodyText"/>
        <w:keepNext/>
        <w:spacing w:before="120" w:after="120"/>
        <w:ind w:left="634" w:hanging="4"/>
        <w:jc w:val="center"/>
      </w:pPr>
      <w:r w:rsidRPr="00DC2BD3">
        <w:rPr>
          <w:i/>
          <w:noProof/>
          <w:color w:val="000000" w:themeColor="text1"/>
          <w:sz w:val="22"/>
          <w:szCs w:val="22"/>
        </w:rPr>
        <w:drawing>
          <wp:inline distT="0" distB="0" distL="0" distR="0" wp14:anchorId="25FD2C9D" wp14:editId="7CA551C8">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DC2BD3" w:rsidRPr="008B13D0" w:rsidRDefault="008B13D0" w:rsidP="008B13D0">
      <w:pPr>
        <w:pStyle w:val="BodyText"/>
        <w:spacing w:line="360" w:lineRule="auto"/>
        <w:jc w:val="center"/>
        <w:rPr>
          <w:i/>
          <w:color w:val="000000" w:themeColor="text1"/>
          <w:sz w:val="22"/>
          <w:szCs w:val="22"/>
        </w:rPr>
      </w:pPr>
      <w:bookmarkStart w:id="396" w:name="_Toc9196811"/>
      <w:bookmarkStart w:id="397" w:name="_Toc9547030"/>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w:t>
      </w:r>
      <w:r w:rsidRPr="008B13D0">
        <w:rPr>
          <w:i/>
          <w:sz w:val="22"/>
          <w:szCs w:val="22"/>
        </w:rPr>
        <w:fldChar w:fldCharType="end"/>
      </w:r>
      <w:r w:rsidRPr="008B13D0">
        <w:rPr>
          <w:b/>
          <w:i/>
          <w:color w:val="000000" w:themeColor="text1"/>
          <w:sz w:val="22"/>
          <w:szCs w:val="22"/>
        </w:rPr>
        <w:t xml:space="preserve"> </w:t>
      </w:r>
      <w:r w:rsidRPr="008B13D0">
        <w:rPr>
          <w:i/>
          <w:color w:val="000000" w:themeColor="text1"/>
          <w:sz w:val="22"/>
          <w:szCs w:val="22"/>
        </w:rPr>
        <w:t>Phần mềm Soliwork</w:t>
      </w:r>
      <w:bookmarkEnd w:id="396"/>
      <w:bookmarkEnd w:id="397"/>
    </w:p>
    <w:p w:rsidR="006D24CD" w:rsidRDefault="006D24CD" w:rsidP="00415409">
      <w:pPr>
        <w:pStyle w:val="BodyText"/>
        <w:spacing w:before="120" w:after="120" w:line="360" w:lineRule="auto"/>
        <w:ind w:left="634" w:firstLine="720"/>
        <w:jc w:val="both"/>
      </w:pPr>
      <w:r>
        <w:t xml:space="preserve">SOLIDWORKS là phần mềm thiết kế 3D chạy trên hệ điều hành Windows. Đây là một </w:t>
      </w:r>
      <w:r w:rsidRPr="00415409">
        <w:rPr>
          <w:color w:val="000000"/>
          <w:shd w:val="clear" w:color="auto" w:fill="FFFFFF"/>
        </w:rPr>
        <w:t>công</w:t>
      </w:r>
      <w:r>
        <w:t xml:space="preserve">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415409">
      <w:pPr>
        <w:pStyle w:val="BodyText"/>
        <w:spacing w:before="120" w:after="120" w:line="360" w:lineRule="auto"/>
        <w:ind w:left="634" w:firstLine="720"/>
        <w:jc w:val="both"/>
      </w:pPr>
      <w:r w:rsidRPr="00415409">
        <w:rPr>
          <w:color w:val="000000"/>
          <w:shd w:val="clear" w:color="auto" w:fill="FFFFFF"/>
        </w:rPr>
        <w:t>Trong</w:t>
      </w:r>
      <w:r>
        <w:t xml:space="preserve">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415409">
      <w:pPr>
        <w:pStyle w:val="BodyText"/>
        <w:spacing w:before="120" w:after="120" w:line="360" w:lineRule="auto"/>
        <w:ind w:left="634" w:firstLine="720"/>
        <w:jc w:val="both"/>
      </w:pPr>
      <w:r>
        <w:t xml:space="preserve">Phần </w:t>
      </w:r>
      <w:r w:rsidRPr="00415409">
        <w:rPr>
          <w:color w:val="000000"/>
          <w:shd w:val="clear" w:color="auto" w:fill="FFFFFF"/>
        </w:rPr>
        <w:t>mềm</w:t>
      </w:r>
      <w:r>
        <w:t xml:space="preserve"> SolidWorks cho phép tạo ra các hình chiếu vuông góc hoặc các bản lắp với tỉ lệ và vị trí do người thiết kế quy định mà không ảnh hưởng đến kích thước. </w:t>
      </w:r>
      <w:r>
        <w:lastRenderedPageBreak/>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 Do đó, nhóm đã quyết định thiết kế Robot bằng phần mềm SolidWorks sau đó đặt in 3D mô hình.</w:t>
      </w:r>
    </w:p>
    <w:p w:rsidR="00D02C10" w:rsidRDefault="00CB7807" w:rsidP="0071764F">
      <w:pPr>
        <w:pStyle w:val="Heading3"/>
        <w:numPr>
          <w:ilvl w:val="2"/>
          <w:numId w:val="21"/>
        </w:numPr>
        <w:spacing w:before="120" w:after="120" w:line="360" w:lineRule="auto"/>
        <w:ind w:left="1530" w:hanging="450"/>
        <w:jc w:val="both"/>
        <w:rPr>
          <w:i w:val="0"/>
          <w:sz w:val="26"/>
          <w:szCs w:val="26"/>
        </w:rPr>
      </w:pPr>
      <w:bookmarkStart w:id="398" w:name="_Toc9193442"/>
      <w:bookmarkStart w:id="399" w:name="_Toc9798301"/>
      <w:r w:rsidRPr="00CB7807">
        <w:rPr>
          <w:i w:val="0"/>
          <w:sz w:val="26"/>
          <w:szCs w:val="26"/>
        </w:rPr>
        <w:t>Giới thiệu mô hình Robot</w:t>
      </w:r>
      <w:bookmarkEnd w:id="398"/>
      <w:bookmarkEnd w:id="399"/>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400" w:name="_Toc4789977"/>
      <w:r w:rsidRPr="007A4E1B">
        <w:rPr>
          <w:color w:val="000000"/>
          <w:shd w:val="clear" w:color="auto" w:fill="FFFFFF"/>
        </w:rPr>
        <w:t>Yêu cầu của robot hút bụi là nhỏ gọn, di chuyển linh hoạt. Do đó, cơ cấu di chuyển</w:t>
      </w:r>
      <w:bookmarkStart w:id="401" w:name="_Toc4789978"/>
      <w:bookmarkEnd w:id="400"/>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Vì nhiệm vụ chính của robot là hút bụi nên cụm hút bụi được ưu tiên khi thiết kế. 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 Vùng hút bụi được mở rộng tối đa với kích thước miệng hút mở rộng theo phương ngang ( phương vuông góc với phương di chuyển của robot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 Sau đó, lớp bụi này được hút bởi cụm quạt hút ở phía sau.</w:t>
      </w:r>
      <w:bookmarkEnd w:id="401"/>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402" w:name="_Toc4789979"/>
      <w:r w:rsidRPr="007A4E1B">
        <w:rPr>
          <w:color w:val="000000"/>
          <w:shd w:val="clear" w:color="auto" w:fill="FFFFFF"/>
        </w:rPr>
        <w:t>Bố trí vị trí cảm biến trên robot: robot sử dụng các cảm biến hồng ngoại để tránh</w:t>
      </w:r>
      <w:bookmarkStart w:id="403" w:name="_Toc4789980"/>
      <w:bookmarkEnd w:id="402"/>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403"/>
    </w:p>
    <w:p w:rsidR="00CB7807" w:rsidRPr="002C05EA" w:rsidRDefault="00CB7807" w:rsidP="0071764F">
      <w:pPr>
        <w:pStyle w:val="BodyText"/>
        <w:numPr>
          <w:ilvl w:val="0"/>
          <w:numId w:val="14"/>
        </w:numPr>
        <w:spacing w:before="120" w:after="120" w:line="360" w:lineRule="auto"/>
        <w:ind w:left="1350" w:firstLine="540"/>
        <w:jc w:val="both"/>
      </w:pPr>
      <w:bookmarkStart w:id="404" w:name="_Toc4789981"/>
      <w:r w:rsidRPr="002C05EA">
        <w:t xml:space="preserve">Có 3 cảm biến hồng ngoại chống rơi được đặt hai bên và phía trước, ngay mép </w:t>
      </w:r>
      <w:bookmarkStart w:id="405" w:name="_Toc4789982"/>
      <w:bookmarkEnd w:id="404"/>
      <w:r w:rsidRPr="002C05EA">
        <w:t>của thân robot hút bụi</w:t>
      </w:r>
      <w:r w:rsidR="002C05EA">
        <w:t xml:space="preserve"> hướng xuống phía dưới để xác định mặt sàn như là một vật cản</w:t>
      </w:r>
      <w:r w:rsidRPr="002C05EA">
        <w:t>.</w:t>
      </w:r>
      <w:bookmarkEnd w:id="405"/>
    </w:p>
    <w:p w:rsidR="002C05EA" w:rsidRPr="002C05EA" w:rsidRDefault="00CB7807" w:rsidP="0071764F">
      <w:pPr>
        <w:pStyle w:val="BodyText"/>
        <w:numPr>
          <w:ilvl w:val="0"/>
          <w:numId w:val="14"/>
        </w:numPr>
        <w:spacing w:before="120" w:after="120" w:line="360" w:lineRule="auto"/>
        <w:ind w:left="1350" w:firstLine="540"/>
        <w:jc w:val="both"/>
        <w:rPr>
          <w:color w:val="000000"/>
          <w:shd w:val="clear" w:color="auto" w:fill="FFFFFF"/>
        </w:rPr>
      </w:pPr>
      <w:bookmarkStart w:id="406" w:name="_Toc4789983"/>
      <w:r w:rsidRPr="002C05EA">
        <w:t>Cảm biến phát hiện vật cản</w:t>
      </w:r>
      <w:r w:rsidR="002C05EA">
        <w:t xml:space="preserve"> trên đường đi</w:t>
      </w:r>
      <w:r w:rsidRPr="002C05EA">
        <w:t xml:space="preserve"> được đặt phía trước robot và 2 bên thân. </w:t>
      </w:r>
      <w:bookmarkStart w:id="407" w:name="_Toc4789986"/>
      <w:bookmarkEnd w:id="406"/>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408" w:name="_Toc4789987"/>
      <w:bookmarkEnd w:id="407"/>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408"/>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409"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409"/>
    </w:p>
    <w:p w:rsidR="00D02C10" w:rsidRDefault="0093773C" w:rsidP="0071764F">
      <w:pPr>
        <w:pStyle w:val="Heading3"/>
        <w:numPr>
          <w:ilvl w:val="2"/>
          <w:numId w:val="21"/>
        </w:numPr>
        <w:spacing w:before="120" w:after="120" w:line="360" w:lineRule="auto"/>
        <w:ind w:left="1530" w:hanging="450"/>
        <w:jc w:val="both"/>
        <w:rPr>
          <w:i w:val="0"/>
          <w:sz w:val="26"/>
          <w:szCs w:val="26"/>
        </w:rPr>
      </w:pPr>
      <w:bookmarkStart w:id="410" w:name="_Toc4789989"/>
      <w:bookmarkStart w:id="411" w:name="_Toc4968899"/>
      <w:bookmarkStart w:id="412" w:name="_Toc4969182"/>
      <w:bookmarkStart w:id="413" w:name="_Toc4970216"/>
      <w:bookmarkStart w:id="414" w:name="_Toc4971029"/>
      <w:bookmarkStart w:id="415" w:name="_Toc4971172"/>
      <w:bookmarkStart w:id="416" w:name="_Toc4971236"/>
      <w:bookmarkStart w:id="417" w:name="_Toc4971360"/>
      <w:bookmarkStart w:id="418" w:name="_Toc4971542"/>
      <w:bookmarkStart w:id="419" w:name="_Toc4971704"/>
      <w:bookmarkStart w:id="420" w:name="_Toc4971840"/>
      <w:bookmarkStart w:id="421" w:name="_Toc4971950"/>
      <w:bookmarkStart w:id="422" w:name="_Toc4972086"/>
      <w:bookmarkStart w:id="423" w:name="_Toc9193443"/>
      <w:bookmarkStart w:id="424" w:name="_Toc9798302"/>
      <w:r>
        <w:rPr>
          <w:i w:val="0"/>
          <w:sz w:val="26"/>
          <w:szCs w:val="26"/>
        </w:rPr>
        <w:lastRenderedPageBreak/>
        <w:t>Thiết kế phần thân</w:t>
      </w:r>
      <w:r w:rsidR="00D02C10" w:rsidRPr="000F61FB">
        <w:rPr>
          <w:i w:val="0"/>
          <w:sz w:val="26"/>
          <w:szCs w:val="26"/>
        </w:rPr>
        <w:t xml:space="preserve"> Robot</w:t>
      </w:r>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p>
    <w:p w:rsidR="008B13D0" w:rsidRDefault="00007E83" w:rsidP="008B13D0">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6D3F622F" wp14:editId="33A6A115">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3190875" cy="2413611"/>
                    </a:xfrm>
                    <a:prstGeom prst="rect">
                      <a:avLst/>
                    </a:prstGeom>
                  </pic:spPr>
                </pic:pic>
              </a:graphicData>
            </a:graphic>
          </wp:inline>
        </w:drawing>
      </w:r>
    </w:p>
    <w:p w:rsidR="00DC2BD3" w:rsidRPr="008B13D0" w:rsidRDefault="008B13D0" w:rsidP="008B13D0">
      <w:pPr>
        <w:pStyle w:val="BodyText"/>
        <w:jc w:val="center"/>
        <w:rPr>
          <w:i/>
          <w:color w:val="000000" w:themeColor="text1"/>
          <w:sz w:val="22"/>
          <w:szCs w:val="22"/>
        </w:rPr>
      </w:pPr>
      <w:bookmarkStart w:id="425" w:name="_Toc9196812"/>
      <w:bookmarkStart w:id="426" w:name="_Toc9547031"/>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2</w:t>
      </w:r>
      <w:r w:rsidRPr="008B13D0">
        <w:rPr>
          <w:i/>
          <w:sz w:val="22"/>
          <w:szCs w:val="22"/>
        </w:rPr>
        <w:fldChar w:fldCharType="end"/>
      </w:r>
      <w:r w:rsidRPr="008B13D0">
        <w:rPr>
          <w:i/>
          <w:sz w:val="22"/>
          <w:szCs w:val="22"/>
        </w:rPr>
        <w:t>. Phần thân Robot</w:t>
      </w:r>
      <w:bookmarkEnd w:id="425"/>
      <w:bookmarkEnd w:id="426"/>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được thiết kế theo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dễ dàng, lăn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Hơn nữa, thiết kế dạng tròn giúp tránh va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chính xác khoảng cách từ robot đến vật cản phía trước. </w:t>
      </w:r>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
    <w:p w:rsidR="008B13D0" w:rsidRDefault="006F39A4" w:rsidP="008B13D0">
      <w:pPr>
        <w:pStyle w:val="BodyText"/>
        <w:keepNext/>
        <w:spacing w:before="120" w:after="120"/>
        <w:ind w:left="634" w:hanging="4"/>
        <w:jc w:val="center"/>
      </w:pPr>
      <w:r w:rsidRPr="00DC2BD3">
        <w:rPr>
          <w:i/>
          <w:noProof/>
          <w:color w:val="000000" w:themeColor="text1"/>
          <w:sz w:val="22"/>
          <w:szCs w:val="22"/>
        </w:rPr>
        <w:lastRenderedPageBreak/>
        <w:drawing>
          <wp:inline distT="0" distB="0" distL="0" distR="0" wp14:anchorId="1A7E6DC9" wp14:editId="7F46729C">
            <wp:extent cx="3914775" cy="32956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
                    <a:srcRect l="7508" t="3733" r="9082" b="4000"/>
                    <a:stretch/>
                  </pic:blipFill>
                  <pic:spPr bwMode="auto">
                    <a:xfrm>
                      <a:off x="0" y="0"/>
                      <a:ext cx="3914775" cy="3295650"/>
                    </a:xfrm>
                    <a:prstGeom prst="rect">
                      <a:avLst/>
                    </a:prstGeom>
                    <a:ln>
                      <a:noFill/>
                    </a:ln>
                    <a:extLst>
                      <a:ext uri="{53640926-AAD7-44D8-BBD7-CCE9431645EC}">
                        <a14:shadowObscured xmlns:a14="http://schemas.microsoft.com/office/drawing/2010/main"/>
                      </a:ext>
                    </a:extLst>
                  </pic:spPr>
                </pic:pic>
              </a:graphicData>
            </a:graphic>
          </wp:inline>
        </w:drawing>
      </w:r>
    </w:p>
    <w:p w:rsidR="00DC2BD3" w:rsidRPr="008B13D0" w:rsidRDefault="008B13D0" w:rsidP="008B13D0">
      <w:pPr>
        <w:pStyle w:val="BodyText"/>
        <w:jc w:val="center"/>
        <w:rPr>
          <w:i/>
          <w:color w:val="000000" w:themeColor="text1"/>
          <w:sz w:val="22"/>
          <w:szCs w:val="22"/>
        </w:rPr>
      </w:pPr>
      <w:bookmarkStart w:id="427" w:name="_Toc9196813"/>
      <w:bookmarkStart w:id="428" w:name="_Toc9547032"/>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3</w:t>
      </w:r>
      <w:r w:rsidRPr="008B13D0">
        <w:rPr>
          <w:i/>
          <w:sz w:val="22"/>
          <w:szCs w:val="22"/>
        </w:rPr>
        <w:fldChar w:fldCharType="end"/>
      </w:r>
      <w:r w:rsidRPr="008B13D0">
        <w:rPr>
          <w:i/>
          <w:sz w:val="22"/>
          <w:szCs w:val="22"/>
        </w:rPr>
        <w:t>. Phần thân ở góc nhìn</w:t>
      </w:r>
      <w:bookmarkEnd w:id="427"/>
      <w:r w:rsidR="00187EA4">
        <w:rPr>
          <w:i/>
          <w:sz w:val="22"/>
          <w:szCs w:val="22"/>
        </w:rPr>
        <w:t xml:space="preserve"> từ trên xuống</w:t>
      </w:r>
      <w:bookmarkEnd w:id="428"/>
    </w:p>
    <w:p w:rsidR="006F39A4" w:rsidRDefault="00007E83"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 Một lỗ tròn ở phía đuôi robot là để gắn quạt hút bụi, lợi dụng phần không gian phía trên để tiết kiệm diện tích trong thân.</w:t>
      </w:r>
      <w:r w:rsidR="00755A2E">
        <w:rPr>
          <w:color w:val="000000"/>
          <w:shd w:val="clear" w:color="auto" w:fill="FFFFFF"/>
        </w:rPr>
        <w:t xml:space="preserve"> 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bo góc tròn nhằm tăng sự mềm mại cũng như tránh để cạnh vuông góc sắc nhọn gây nguy hại cho vật và người sử dụng.</w:t>
      </w:r>
    </w:p>
    <w:p w:rsidR="00A23311" w:rsidRDefault="00A23311" w:rsidP="00D255E1">
      <w:pPr>
        <w:pStyle w:val="BodyText"/>
        <w:spacing w:before="120" w:after="120" w:line="360" w:lineRule="auto"/>
        <w:ind w:left="634" w:firstLine="720"/>
        <w:jc w:val="both"/>
        <w:rPr>
          <w:color w:val="000000"/>
          <w:shd w:val="clear" w:color="auto" w:fill="FFFFFF"/>
        </w:rPr>
      </w:pPr>
      <w:r>
        <w:rPr>
          <w:noProof/>
          <w:color w:val="000000"/>
          <w:shd w:val="clear" w:color="auto" w:fill="FFFFFF"/>
        </w:rPr>
        <w:lastRenderedPageBreak/>
        <w:drawing>
          <wp:inline distT="0" distB="0" distL="0" distR="0" wp14:anchorId="4CA7CC86" wp14:editId="5C5E0246">
            <wp:extent cx="4791075" cy="284797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822.jpg"/>
                    <pic:cNvPicPr/>
                  </pic:nvPicPr>
                  <pic:blipFill rotWithShape="1">
                    <a:blip r:embed="rId65" cstate="print">
                      <a:extLst>
                        <a:ext uri="{28A0092B-C50C-407E-A947-70E740481C1C}">
                          <a14:useLocalDpi xmlns:a14="http://schemas.microsoft.com/office/drawing/2010/main" val="0"/>
                        </a:ext>
                      </a:extLst>
                    </a:blip>
                    <a:srcRect l="4000" t="2461" r="18616" b="15754"/>
                    <a:stretch/>
                  </pic:blipFill>
                  <pic:spPr bwMode="auto">
                    <a:xfrm>
                      <a:off x="0" y="0"/>
                      <a:ext cx="4791075" cy="2847975"/>
                    </a:xfrm>
                    <a:prstGeom prst="rect">
                      <a:avLst/>
                    </a:prstGeom>
                    <a:ln>
                      <a:noFill/>
                    </a:ln>
                    <a:extLst>
                      <a:ext uri="{53640926-AAD7-44D8-BBD7-CCE9431645EC}">
                        <a14:shadowObscured xmlns:a14="http://schemas.microsoft.com/office/drawing/2010/main"/>
                      </a:ext>
                    </a:extLst>
                  </pic:spPr>
                </pic:pic>
              </a:graphicData>
            </a:graphic>
          </wp:inline>
        </w:drawing>
      </w:r>
    </w:p>
    <w:p w:rsidR="00B963BA" w:rsidRPr="00B963BA" w:rsidRDefault="00B963BA" w:rsidP="00B963BA">
      <w:pPr>
        <w:pStyle w:val="BodyText"/>
        <w:jc w:val="center"/>
        <w:rPr>
          <w:i/>
          <w:sz w:val="22"/>
          <w:szCs w:val="22"/>
        </w:rPr>
      </w:pPr>
      <w:bookmarkStart w:id="429" w:name="_Toc9547033"/>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4</w:t>
      </w:r>
      <w:r w:rsidRPr="00B963BA">
        <w:rPr>
          <w:i/>
          <w:sz w:val="22"/>
          <w:szCs w:val="22"/>
        </w:rPr>
        <w:fldChar w:fldCharType="end"/>
      </w:r>
      <w:r>
        <w:rPr>
          <w:i/>
          <w:sz w:val="22"/>
          <w:szCs w:val="22"/>
        </w:rPr>
        <w:t xml:space="preserve">. Thực tế phần thân ở góc nhìn từ bên </w:t>
      </w:r>
      <w:bookmarkEnd w:id="429"/>
      <w:r w:rsidR="00A23311">
        <w:rPr>
          <w:i/>
          <w:sz w:val="22"/>
          <w:szCs w:val="22"/>
        </w:rPr>
        <w:t>trái</w:t>
      </w:r>
    </w:p>
    <w:p w:rsidR="008B13D0" w:rsidRDefault="00707C22" w:rsidP="008B13D0">
      <w:pPr>
        <w:pStyle w:val="BodyText"/>
        <w:keepNext/>
        <w:spacing w:before="120" w:after="120" w:line="360" w:lineRule="auto"/>
        <w:ind w:left="634" w:hanging="4"/>
        <w:jc w:val="center"/>
      </w:pPr>
      <w:r>
        <w:rPr>
          <w:noProof/>
          <w:color w:val="000000"/>
        </w:rPr>
        <w:pict>
          <v:group id="_x0000_s1167" style="position:absolute;left:0;text-align:left;margin-left:29.2pt;margin-top:129.75pt;width:387.75pt;height:108pt;z-index:251641856" coordorigin="1935,4050" coordsize="7755,2160">
            <v:shape id="_x0000_s1159" type="#_x0000_t202" style="position:absolute;left:3930;top:5685;width:1320;height:435" fillcolor="#92d050">
              <v:textbox style="mso-next-textbox:#_x0000_s1159">
                <w:txbxContent>
                  <w:p w:rsidR="00707C22" w:rsidRDefault="00707C22" w:rsidP="006F39A4">
                    <w:pPr>
                      <w:pStyle w:val="BodyText"/>
                    </w:pPr>
                    <w:r>
                      <w:t>Lỗ bắt vít</w:t>
                    </w:r>
                  </w:p>
                </w:txbxContent>
              </v:textbox>
            </v:shape>
            <v:shape id="_x0000_s1160" type="#_x0000_t202" style="position:absolute;left:7455;top:5775;width:1920;height:435" fillcolor="#92d050">
              <v:textbox style="mso-next-textbox:#_x0000_s1160">
                <w:txbxContent>
                  <w:p w:rsidR="00707C22" w:rsidRDefault="00707C22"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707C22" w:rsidRDefault="00707C22"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153EB6E8" wp14:editId="21FB9E9A">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8B13D0" w:rsidRDefault="008B13D0" w:rsidP="008B13D0">
      <w:pPr>
        <w:pStyle w:val="Caption"/>
        <w:jc w:val="center"/>
      </w:pPr>
    </w:p>
    <w:p w:rsidR="00DC2BD3" w:rsidRPr="008B13D0" w:rsidRDefault="00AC5C63" w:rsidP="008B13D0">
      <w:pPr>
        <w:pStyle w:val="BodyText"/>
        <w:spacing w:line="360" w:lineRule="auto"/>
        <w:jc w:val="center"/>
        <w:rPr>
          <w:i/>
          <w:sz w:val="22"/>
          <w:szCs w:val="22"/>
        </w:rPr>
      </w:pPr>
      <w:bookmarkStart w:id="430" w:name="_Toc9196814"/>
      <w:bookmarkStart w:id="431" w:name="_Toc9547034"/>
      <w:r>
        <w:rPr>
          <w:i/>
          <w:sz w:val="22"/>
          <w:szCs w:val="22"/>
        </w:rPr>
        <w:t>Hình 4.</w:t>
      </w:r>
      <w:r w:rsidR="008B13D0" w:rsidRPr="008B13D0">
        <w:rPr>
          <w:i/>
          <w:sz w:val="22"/>
          <w:szCs w:val="22"/>
        </w:rPr>
        <w:t xml:space="preserve"> </w:t>
      </w:r>
      <w:r w:rsidR="008B13D0" w:rsidRPr="008B13D0">
        <w:rPr>
          <w:i/>
          <w:sz w:val="22"/>
          <w:szCs w:val="22"/>
        </w:rPr>
        <w:fldChar w:fldCharType="begin"/>
      </w:r>
      <w:r w:rsidR="008B13D0" w:rsidRPr="008B13D0">
        <w:rPr>
          <w:i/>
          <w:sz w:val="22"/>
          <w:szCs w:val="22"/>
        </w:rPr>
        <w:instrText xml:space="preserve"> SEQ Hình_4. \* ARABIC </w:instrText>
      </w:r>
      <w:r w:rsidR="008B13D0" w:rsidRPr="008B13D0">
        <w:rPr>
          <w:i/>
          <w:sz w:val="22"/>
          <w:szCs w:val="22"/>
        </w:rPr>
        <w:fldChar w:fldCharType="separate"/>
      </w:r>
      <w:r w:rsidR="00903DB2">
        <w:rPr>
          <w:i/>
          <w:noProof/>
          <w:sz w:val="22"/>
          <w:szCs w:val="22"/>
        </w:rPr>
        <w:t>5</w:t>
      </w:r>
      <w:r w:rsidR="008B13D0" w:rsidRPr="008B13D0">
        <w:rPr>
          <w:i/>
          <w:sz w:val="22"/>
          <w:szCs w:val="22"/>
        </w:rPr>
        <w:fldChar w:fldCharType="end"/>
      </w:r>
      <w:r w:rsidR="008B13D0" w:rsidRPr="008B13D0">
        <w:rPr>
          <w:i/>
          <w:sz w:val="22"/>
          <w:szCs w:val="22"/>
        </w:rPr>
        <w:t>. Cách bố trí cảm biến trên thân</w:t>
      </w:r>
      <w:bookmarkEnd w:id="430"/>
      <w:bookmarkEnd w:id="431"/>
    </w:p>
    <w:p w:rsidR="007D2813" w:rsidRDefault="00894BF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 Trên thân tại các vị trí phía trước và hai bên bánh xe</w:t>
      </w:r>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Hai bên mỗi </w:t>
      </w:r>
      <w:r w:rsidR="00E85963">
        <w:rPr>
          <w:color w:val="000000"/>
          <w:shd w:val="clear" w:color="auto" w:fill="FFFFFF"/>
        </w:rPr>
        <w:t xml:space="preserve">khung </w:t>
      </w:r>
      <w:r w:rsidR="00E85963">
        <w:rPr>
          <w:color w:val="000000"/>
          <w:shd w:val="clear" w:color="auto" w:fill="FFFFFF"/>
        </w:rPr>
        <w:lastRenderedPageBreak/>
        <w:t xml:space="preserve">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w:t>
      </w:r>
    </w:p>
    <w:p w:rsidR="007D2813" w:rsidRDefault="00707C22" w:rsidP="007D2813">
      <w:pPr>
        <w:pStyle w:val="BodyText"/>
        <w:spacing w:before="120" w:after="120" w:line="360" w:lineRule="auto"/>
        <w:ind w:left="634" w:hanging="4"/>
        <w:jc w:val="center"/>
        <w:rPr>
          <w:color w:val="000000"/>
          <w:shd w:val="clear" w:color="auto" w:fill="FFFFFF"/>
        </w:rPr>
      </w:pPr>
      <w:r>
        <w:rPr>
          <w:noProof/>
          <w:color w:val="000000"/>
        </w:rPr>
        <w:pict>
          <v:group id="_x0000_s1838" style="position:absolute;left:0;text-align:left;margin-left:128.2pt;margin-top:-20.85pt;width:253.55pt;height:167.25pt;z-index:251764736" coordorigin="3929,9570" coordsize="5071,3345">
            <v:shape id="_x0000_s1830" type="#_x0000_t202" style="position:absolute;left:5775;top:10305;width:1320;height:435" fillcolor="#92d050">
              <v:textbox style="mso-next-textbox:#_x0000_s1830">
                <w:txbxContent>
                  <w:p w:rsidR="00707C22" w:rsidRDefault="00707C22" w:rsidP="007D2813">
                    <w:pPr>
                      <w:pStyle w:val="BodyText"/>
                    </w:pPr>
                    <w:r>
                      <w:t>Lỗ bắt vít</w:t>
                    </w:r>
                  </w:p>
                </w:txbxContent>
              </v:textbox>
            </v:shape>
            <v:shape id="_x0000_s1831" type="#_x0000_t202" style="position:absolute;left:5610;top:11475;width:1920;height:435" fillcolor="#92d050">
              <v:textbox style="mso-next-textbox:#_x0000_s1831">
                <w:txbxContent>
                  <w:p w:rsidR="00707C22" w:rsidRDefault="00707C22" w:rsidP="007D2813">
                    <w:pPr>
                      <w:pStyle w:val="BodyText"/>
                    </w:pPr>
                    <w:r>
                      <w:t>Khung siêu âm</w:t>
                    </w:r>
                  </w:p>
                </w:txbxContent>
              </v:textbox>
            </v:shape>
            <v:shape id="_x0000_s1832" type="#_x0000_t38" style="position:absolute;left:4223;top:11362;width:2280;height:825;rotation:90" o:connectortype="curved" adj="6262,-278444,-54711" strokecolor="#c00000">
              <v:stroke endarrow="block"/>
            </v:shape>
            <v:shape id="_x0000_s1833" type="#_x0000_t38" style="position:absolute;left:6555;top:11280;width:2175;height:1095;rotation:90;flip:x" o:connectortype="curved" adj="2899,211858,-70461" strokecolor="#c00000">
              <v:stroke endarrow="block"/>
            </v:shape>
            <v:shape id="_x0000_s1834" type="#_x0000_t38" style="position:absolute;left:6480;top:12045;width:750;height:480;rotation:90;flip:x" o:connectortype="curved" adj="10800,535950,-190512" strokecolor="#c00000">
              <v:stroke endarrow="block"/>
            </v:shape>
            <v:shape id="_x0000_s1835" type="#_x0000_t202" style="position:absolute;left:5445;top:9570;width:1844;height:450" fillcolor="#92d050">
              <v:textbox style="mso-next-textbox:#_x0000_s1835">
                <w:txbxContent>
                  <w:p w:rsidR="00707C22" w:rsidRDefault="00707C22" w:rsidP="007D2813">
                    <w:pPr>
                      <w:pStyle w:val="BodyText"/>
                      <w:jc w:val="center"/>
                    </w:pPr>
                    <w:r>
                      <w:t>Lỗ hồng ngoại</w:t>
                    </w:r>
                  </w:p>
                </w:txbxContent>
              </v:textbox>
            </v:shape>
            <v:shape id="_x0000_s1836" type="#_x0000_t38" style="position:absolute;left:3449;top:10305;width:2475;height:1516;rotation:90" o:connectortype="curved" adj="10796,-139987,-47520" strokecolor="#c00000">
              <v:stroke endarrow="block"/>
            </v:shape>
            <v:shape id="_x0000_s1837" type="#_x0000_t38" style="position:absolute;left:6908;top:10208;width:2475;height:1709;rotation:90;flip:x" o:connectortype="curved" adj="6222,124178,-63631" strokecolor="#c00000">
              <v:stroke endarrow="block"/>
            </v:shape>
          </v:group>
        </w:pict>
      </w:r>
      <w:r w:rsidR="007D2813">
        <w:rPr>
          <w:noProof/>
          <w:color w:val="000000"/>
          <w:shd w:val="clear" w:color="auto" w:fill="FFFFFF"/>
        </w:rPr>
        <w:drawing>
          <wp:inline distT="0" distB="0" distL="0" distR="0" wp14:anchorId="190FE1E5" wp14:editId="1159DDB2">
            <wp:extent cx="4057650" cy="220840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507.jpg"/>
                    <pic:cNvPicPr/>
                  </pic:nvPicPr>
                  <pic:blipFill rotWithShape="1">
                    <a:blip r:embed="rId67" cstate="print">
                      <a:extLst>
                        <a:ext uri="{28A0092B-C50C-407E-A947-70E740481C1C}">
                          <a14:useLocalDpi xmlns:a14="http://schemas.microsoft.com/office/drawing/2010/main" val="0"/>
                        </a:ext>
                      </a:extLst>
                    </a:blip>
                    <a:srcRect l="7846" t="11488" r="10462" b="9463"/>
                    <a:stretch/>
                  </pic:blipFill>
                  <pic:spPr bwMode="auto">
                    <a:xfrm>
                      <a:off x="0" y="0"/>
                      <a:ext cx="4057650" cy="2208401"/>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32" w:name="_Toc9547035"/>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6</w:t>
      </w:r>
      <w:r w:rsidRPr="00B963BA">
        <w:rPr>
          <w:i/>
          <w:sz w:val="22"/>
          <w:szCs w:val="22"/>
        </w:rPr>
        <w:fldChar w:fldCharType="end"/>
      </w:r>
      <w:r>
        <w:rPr>
          <w:i/>
          <w:sz w:val="22"/>
          <w:szCs w:val="22"/>
        </w:rPr>
        <w:t>. Thực tế cách bố trí cảm biến trên thân</w:t>
      </w:r>
      <w:bookmarkEnd w:id="432"/>
    </w:p>
    <w:p w:rsidR="00187EA4" w:rsidRDefault="00894BF4" w:rsidP="007D2813">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 Ở phía đuôi được thiết kế trống hoàn toàn vì đây </w:t>
      </w:r>
      <w:r w:rsidR="00307CC9">
        <w:rPr>
          <w:color w:val="000000"/>
          <w:shd w:val="clear" w:color="auto" w:fill="FFFFFF"/>
        </w:rPr>
        <w:t xml:space="preserve">sẽ </w:t>
      </w:r>
      <w:r>
        <w:rPr>
          <w:color w:val="000000"/>
          <w:shd w:val="clear" w:color="auto" w:fill="FFFFFF"/>
        </w:rPr>
        <w:t xml:space="preserve">là nơi để hộp chứa bụi.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Tuy nhiên, nhóm nhận thấy việc này thực sự không cần thiết và tăng chi phí in ấn lên nhiều lần nên vẫn giữ thiết kế bằng phẳng với điểm nhấn là những đường viền trên thân.</w:t>
      </w:r>
    </w:p>
    <w:p w:rsidR="007D2813" w:rsidRDefault="007D2813" w:rsidP="007D2813">
      <w:pPr>
        <w:pStyle w:val="BodyText"/>
        <w:spacing w:before="120" w:after="120" w:line="360" w:lineRule="auto"/>
        <w:ind w:left="634" w:hanging="4"/>
        <w:jc w:val="center"/>
        <w:rPr>
          <w:color w:val="000000"/>
          <w:shd w:val="clear" w:color="auto" w:fill="FFFFFF"/>
        </w:rPr>
      </w:pPr>
      <w:r>
        <w:rPr>
          <w:noProof/>
          <w:color w:val="000000"/>
          <w:shd w:val="clear" w:color="auto" w:fill="FFFFFF"/>
        </w:rPr>
        <w:lastRenderedPageBreak/>
        <w:drawing>
          <wp:inline distT="0" distB="0" distL="0" distR="0" wp14:anchorId="3F9A9E6D" wp14:editId="29BC8E3F">
            <wp:extent cx="3267075" cy="3070547"/>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425.jpg"/>
                    <pic:cNvPicPr/>
                  </pic:nvPicPr>
                  <pic:blipFill rotWithShape="1">
                    <a:blip r:embed="rId68" cstate="print">
                      <a:extLst>
                        <a:ext uri="{28A0092B-C50C-407E-A947-70E740481C1C}">
                          <a14:useLocalDpi xmlns:a14="http://schemas.microsoft.com/office/drawing/2010/main" val="0"/>
                        </a:ext>
                      </a:extLst>
                    </a:blip>
                    <a:srcRect l="20769" r="19384"/>
                    <a:stretch/>
                  </pic:blipFill>
                  <pic:spPr bwMode="auto">
                    <a:xfrm>
                      <a:off x="0" y="0"/>
                      <a:ext cx="3267075" cy="3070547"/>
                    </a:xfrm>
                    <a:prstGeom prst="rect">
                      <a:avLst/>
                    </a:prstGeom>
                    <a:ln>
                      <a:noFill/>
                    </a:ln>
                    <a:extLst>
                      <a:ext uri="{53640926-AAD7-44D8-BBD7-CCE9431645EC}">
                        <a14:shadowObscured xmlns:a14="http://schemas.microsoft.com/office/drawing/2010/main"/>
                      </a:ext>
                    </a:extLst>
                  </pic:spPr>
                </pic:pic>
              </a:graphicData>
            </a:graphic>
          </wp:inline>
        </w:drawing>
      </w:r>
    </w:p>
    <w:p w:rsidR="007D2813" w:rsidRPr="00B963BA" w:rsidRDefault="00B963BA" w:rsidP="00B963BA">
      <w:pPr>
        <w:pStyle w:val="BodyText"/>
        <w:spacing w:line="360" w:lineRule="auto"/>
        <w:jc w:val="center"/>
        <w:rPr>
          <w:i/>
          <w:sz w:val="22"/>
          <w:szCs w:val="22"/>
        </w:rPr>
      </w:pPr>
      <w:bookmarkStart w:id="433" w:name="_Toc9547036"/>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7</w:t>
      </w:r>
      <w:r w:rsidRPr="00B963BA">
        <w:rPr>
          <w:i/>
          <w:sz w:val="22"/>
          <w:szCs w:val="22"/>
        </w:rPr>
        <w:fldChar w:fldCharType="end"/>
      </w:r>
      <w:r>
        <w:rPr>
          <w:i/>
          <w:sz w:val="22"/>
          <w:szCs w:val="22"/>
        </w:rPr>
        <w:t>. Thực tế phần thân ở góc nhìn từ trên xuống</w:t>
      </w:r>
      <w:bookmarkEnd w:id="433"/>
    </w:p>
    <w:p w:rsidR="00D02C10" w:rsidRPr="000F61FB" w:rsidRDefault="00D02C10" w:rsidP="0071764F">
      <w:pPr>
        <w:pStyle w:val="Heading3"/>
        <w:numPr>
          <w:ilvl w:val="2"/>
          <w:numId w:val="21"/>
        </w:numPr>
        <w:spacing w:before="120" w:after="120" w:line="360" w:lineRule="auto"/>
        <w:ind w:left="1530" w:hanging="450"/>
        <w:jc w:val="both"/>
        <w:rPr>
          <w:i w:val="0"/>
          <w:sz w:val="26"/>
          <w:szCs w:val="26"/>
        </w:rPr>
      </w:pPr>
      <w:bookmarkStart w:id="434" w:name="_Toc4789990"/>
      <w:bookmarkStart w:id="435" w:name="_Toc4968900"/>
      <w:bookmarkStart w:id="436" w:name="_Toc4969183"/>
      <w:bookmarkStart w:id="437" w:name="_Toc4970217"/>
      <w:bookmarkStart w:id="438" w:name="_Toc4971030"/>
      <w:bookmarkStart w:id="439" w:name="_Toc4971173"/>
      <w:bookmarkStart w:id="440" w:name="_Toc4971237"/>
      <w:bookmarkStart w:id="441" w:name="_Toc4971361"/>
      <w:bookmarkStart w:id="442" w:name="_Toc4971543"/>
      <w:bookmarkStart w:id="443" w:name="_Toc4971705"/>
      <w:bookmarkStart w:id="444" w:name="_Toc4971841"/>
      <w:bookmarkStart w:id="445" w:name="_Toc4971951"/>
      <w:bookmarkStart w:id="446" w:name="_Toc4972087"/>
      <w:bookmarkStart w:id="447" w:name="_Toc9193444"/>
      <w:bookmarkStart w:id="448" w:name="_Toc9798303"/>
      <w:r w:rsidRPr="000F61FB">
        <w:rPr>
          <w:i w:val="0"/>
          <w:sz w:val="26"/>
          <w:szCs w:val="26"/>
        </w:rPr>
        <w:t>Thiết kế phần đế Robot</w:t>
      </w:r>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rsidR="00840C03" w:rsidRDefault="007C2D81" w:rsidP="007C2D81">
      <w:pPr>
        <w:pStyle w:val="BodyText"/>
        <w:spacing w:before="120" w:after="120" w:line="360" w:lineRule="auto"/>
        <w:ind w:left="634" w:firstLine="720"/>
        <w:jc w:val="both"/>
        <w:rPr>
          <w:color w:val="000000"/>
          <w:shd w:val="clear" w:color="auto" w:fill="FFFFFF"/>
        </w:rPr>
      </w:pPr>
      <w:r>
        <w:rPr>
          <w:noProof/>
          <w:color w:val="000000"/>
        </w:rPr>
        <w:pict>
          <v:group id="_x0000_s1872" style="position:absolute;left:0;text-align:left;margin-left:65.05pt;margin-top:113.85pt;width:398.2pt;height:172.3pt;z-index:251789312" coordorigin="2651,9915" coordsize="7964,3446">
            <v:shape id="Text Box 2" o:spid="_x0000_s1137" type="#_x0000_t202" style="position:absolute;left:8951;top:10511;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07C22" w:rsidRPr="00840C03" w:rsidRDefault="00707C22" w:rsidP="00433707">
                    <w:pPr>
                      <w:pStyle w:val="BodyText"/>
                      <w:jc w:val="center"/>
                    </w:pPr>
                    <w:r>
                      <w:t>Động cơ</w:t>
                    </w:r>
                  </w:p>
                </w:txbxContent>
              </v:textbox>
            </v:shape>
            <v:shape id="Text Box 2" o:spid="_x0000_s1138" type="#_x0000_t202" style="position:absolute;left:2651;top:10166;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07C22" w:rsidRDefault="00707C22" w:rsidP="00433707">
                    <w:pPr>
                      <w:pStyle w:val="BodyText"/>
                      <w:jc w:val="center"/>
                    </w:pPr>
                    <w:r>
                      <w:t>Cảm biến</w:t>
                    </w:r>
                  </w:p>
                  <w:p w:rsidR="00707C22" w:rsidRPr="00840C03" w:rsidRDefault="00707C22" w:rsidP="00433707">
                    <w:pPr>
                      <w:pStyle w:val="BodyText"/>
                      <w:jc w:val="center"/>
                    </w:pPr>
                    <w:r>
                      <w:t>hồng ngoại</w:t>
                    </w:r>
                  </w:p>
                </w:txbxContent>
              </v:textbox>
            </v:shape>
            <v:shape id="Text Box 2" o:spid="_x0000_s1139" type="#_x0000_t202" style="position:absolute;left:2816;top:12836;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07C22" w:rsidRPr="00840C03" w:rsidRDefault="00707C22" w:rsidP="00433707">
                    <w:pPr>
                      <w:pStyle w:val="BodyText"/>
                      <w:jc w:val="center"/>
                    </w:pPr>
                    <w:r>
                      <w:t>Bánh đa hướng</w:t>
                    </w:r>
                  </w:p>
                </w:txbxContent>
              </v:textbox>
            </v:shape>
            <v:shape id="Text Box 2" o:spid="_x0000_s1140" type="#_x0000_t202" style="position:absolute;left:7601;top:9915;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07C22" w:rsidRPr="00840C03" w:rsidRDefault="00707C22" w:rsidP="00433707">
                    <w:pPr>
                      <w:pStyle w:val="BodyText"/>
                      <w:jc w:val="center"/>
                    </w:pPr>
                    <w:r w:rsidRPr="00840C03">
                      <w:t>Chổi quét</w:t>
                    </w:r>
                  </w:p>
                </w:txbxContent>
              </v:textbox>
            </v:shape>
            <v:shape id="Text Box 2" o:spid="_x0000_s1141" type="#_x0000_t202" style="position:absolute;left:9176;top:12386;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07C22" w:rsidRPr="00840C03" w:rsidRDefault="00707C22" w:rsidP="00433707">
                    <w:pPr>
                      <w:pStyle w:val="BodyText"/>
                      <w:jc w:val="center"/>
                    </w:pPr>
                    <w:r>
                      <w:t>Bánh xe</w:t>
                    </w:r>
                  </w:p>
                </w:txbxContent>
              </v:textbox>
            </v:shape>
            <v:shape id="Text Box 2" o:spid="_x0000_s1142" type="#_x0000_t202" style="position:absolute;left:5776;top:12911;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07C22" w:rsidRPr="00840C03" w:rsidRDefault="00707C22" w:rsidP="00433707">
                    <w:pPr>
                      <w:pStyle w:val="BodyText"/>
                      <w:jc w:val="center"/>
                    </w:pPr>
                    <w:r>
                      <w:t>Miệng hút</w:t>
                    </w:r>
                  </w:p>
                </w:txbxContent>
              </v:textbox>
            </v:shape>
            <v:shape id="_x0000_s1144" type="#_x0000_t38" style="position:absolute;left:6521;top:10365;width:1080;height:596;rotation:180;flip:y" o:connectortype="curved" adj="10800,375644,-152020" strokecolor="#c00000">
              <v:stroke endarrow="block"/>
            </v:shape>
            <v:shape id="_x0000_s1145" type="#_x0000_t38" style="position:absolute;left:7080;top:10826;width:1960;height:979;rotation:180;flip:y" o:connectortype="curved" adj="10800,241836,-107890" strokecolor="#c00000">
              <v:stroke endarrow="block"/>
            </v:shape>
            <v:shape id="_x0000_s1146" type="#_x0000_t38" style="position:absolute;left:7530;top:12105;width:1646;height:611;rotation:180" o:connectortype="curved" adj="10800,-456428,-125532" strokecolor="#c00000">
              <v:stroke endarrow="block"/>
            </v:shape>
            <v:shape id="_x0000_s1147" type="#_x0000_t38" style="position:absolute;left:5862;top:12043;width:971;height:766;rotation:270;flip:x" o:connectortype="curved" adj="10789,364070,-149732" strokecolor="#c00000">
              <v:stroke endarrow="block"/>
            </v:shape>
            <v:shape id="_x0000_s1148" type="#_x0000_t38" style="position:absolute;left:4782;top:12219;width:705;height:530;rotation:270" o:connectortype="curved" adj="10785,-523128,-149209" strokecolor="#c00000">
              <v:stroke endarrow="block"/>
            </v:shape>
            <v:shape id="_x0000_s1149" type="#_x0000_t38" style="position:absolute;left:4510;top:10511;width:710;height:315" o:connectortype="curved" adj="10800,-720754,-137206" strokecolor="#c00000">
              <v:stroke endarrow="block"/>
            </v:shape>
          </v:group>
        </w:pict>
      </w:r>
      <w:r w:rsidR="0093773C">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sidR="0093773C">
        <w:rPr>
          <w:color w:val="000000"/>
          <w:shd w:val="clear" w:color="auto" w:fill="FFFFFF"/>
        </w:rPr>
        <w:t>. Các chi tiết được đo đạc cẩn thận sao cho khi lắp ráp các bộ phận phải khít với nhau, tránh cong vênh.</w:t>
      </w:r>
      <w:r w:rsidR="00685B1E">
        <w:rPr>
          <w:color w:val="000000"/>
          <w:shd w:val="clear" w:color="auto" w:fill="FFFFFF"/>
        </w:rPr>
        <w:t xml:space="preserve"> Đồng thời các chi tiết này phải hỗ trợ định hình, kết nối để chịu được trọng lượng lớn mà không bị gãy do robot được lắp ghép thêm các bộ phận có khối lượng tương đối nặng.</w:t>
      </w:r>
    </w:p>
    <w:p w:rsidR="008B13D0" w:rsidRDefault="0093773C" w:rsidP="008B13D0">
      <w:pPr>
        <w:pStyle w:val="BodyText"/>
        <w:keepNext/>
        <w:spacing w:before="120" w:after="120" w:line="360" w:lineRule="auto"/>
        <w:ind w:left="634" w:hanging="4"/>
        <w:jc w:val="center"/>
      </w:pPr>
      <w:r>
        <w:rPr>
          <w:noProof/>
        </w:rPr>
        <w:drawing>
          <wp:inline distT="0" distB="0" distL="0" distR="0" wp14:anchorId="1E3F2A75" wp14:editId="784C8A57">
            <wp:extent cx="3016745" cy="1895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3016745" cy="1895475"/>
                    </a:xfrm>
                    <a:prstGeom prst="rect">
                      <a:avLst/>
                    </a:prstGeom>
                  </pic:spPr>
                </pic:pic>
              </a:graphicData>
            </a:graphic>
          </wp:inline>
        </w:drawing>
      </w:r>
    </w:p>
    <w:p w:rsidR="008B13D0" w:rsidRDefault="008B13D0" w:rsidP="007C2D81">
      <w:pPr>
        <w:pStyle w:val="Caption"/>
      </w:pPr>
    </w:p>
    <w:p w:rsidR="00DC2BD3" w:rsidRPr="008B13D0" w:rsidRDefault="008B13D0" w:rsidP="008B13D0">
      <w:pPr>
        <w:pStyle w:val="BodyText"/>
        <w:spacing w:line="360" w:lineRule="auto"/>
        <w:jc w:val="center"/>
        <w:rPr>
          <w:i/>
          <w:sz w:val="22"/>
          <w:szCs w:val="22"/>
        </w:rPr>
      </w:pPr>
      <w:bookmarkStart w:id="449" w:name="_Toc9196815"/>
      <w:bookmarkStart w:id="450" w:name="_Toc9547037"/>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8</w:t>
      </w:r>
      <w:r w:rsidRPr="008B13D0">
        <w:rPr>
          <w:i/>
          <w:sz w:val="22"/>
          <w:szCs w:val="22"/>
        </w:rPr>
        <w:fldChar w:fldCharType="end"/>
      </w:r>
      <w:r w:rsidRPr="008B13D0">
        <w:rPr>
          <w:i/>
          <w:sz w:val="22"/>
          <w:szCs w:val="22"/>
        </w:rPr>
        <w:t>. Phần đế của Robot</w:t>
      </w:r>
      <w:bookmarkEnd w:id="449"/>
      <w:bookmarkEnd w:id="450"/>
    </w:p>
    <w:p w:rsidR="00F547BD"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Có thể thấy trên phần đế các các chi tiết được thiết kế để gắn các bộ phận của robot như động cơ, bánh xe, chổi quét, cảm biến hồng ngoại,…</w:t>
      </w:r>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r w:rsidR="007B50F6">
        <w:rPr>
          <w:color w:val="000000"/>
          <w:shd w:val="clear" w:color="auto" w:fill="FFFFFF"/>
        </w:rPr>
        <w:t>Riêng phần để lắp động cơ đã không được thiết kế phần khung trong bản vẽ này</w:t>
      </w:r>
      <w:r w:rsidR="00FB52A8">
        <w:rPr>
          <w:color w:val="000000"/>
          <w:shd w:val="clear" w:color="auto" w:fill="FFFFFF"/>
        </w:rPr>
        <w:t xml:space="preserve"> mà chỉ được tạo một lỗ trống với độ dài và rộng phù hợp. </w:t>
      </w:r>
      <w:r w:rsidR="00963DEF">
        <w:rPr>
          <w:color w:val="000000"/>
          <w:shd w:val="clear" w:color="auto" w:fill="FFFFFF"/>
        </w:rPr>
        <w:t xml:space="preserve">Đặc biêt, </w:t>
      </w:r>
      <w:r>
        <w:rPr>
          <w:color w:val="000000"/>
          <w:shd w:val="clear" w:color="auto" w:fill="FFFFFF"/>
        </w:rPr>
        <w:t xml:space="preserve">bộ phần miệng hút được thiết kế mở </w:t>
      </w:r>
      <w:r w:rsidR="00F547BD">
        <w:rPr>
          <w:color w:val="000000"/>
          <w:shd w:val="clear" w:color="auto" w:fill="FFFFFF"/>
        </w:rPr>
        <w:t>với chiều ngang</w:t>
      </w:r>
      <w:r>
        <w:rPr>
          <w:color w:val="000000"/>
          <w:shd w:val="clear" w:color="auto" w:fill="FFFFFF"/>
        </w:rPr>
        <w:t xml:space="preserve"> tối đa</w:t>
      </w:r>
      <w:r w:rsidR="00963DEF">
        <w:rPr>
          <w:color w:val="000000"/>
          <w:shd w:val="clear" w:color="auto" w:fill="FFFFFF"/>
        </w:rPr>
        <w:t xml:space="preserve"> để có được diện tích một lần quét là lớn nhất có thể, giúp tiết kiệm thời gian và năng lượng để hoạt động.</w:t>
      </w:r>
    </w:p>
    <w:p w:rsidR="00CB6257" w:rsidRDefault="00F547BD" w:rsidP="00D255E1">
      <w:pPr>
        <w:pStyle w:val="BodyText"/>
        <w:spacing w:before="120" w:after="120" w:line="360" w:lineRule="auto"/>
        <w:ind w:left="634" w:firstLine="720"/>
        <w:jc w:val="both"/>
        <w:rPr>
          <w:color w:val="000000"/>
          <w:shd w:val="clear" w:color="auto" w:fill="FFFFFF"/>
        </w:rPr>
      </w:pPr>
      <w:r>
        <w:rPr>
          <w:color w:val="000000"/>
          <w:shd w:val="clear" w:color="auto" w:fill="FFFFFF"/>
        </w:rPr>
        <w:t>Tuy nhiên, sau khi vẫn hành thực tế nhóm đã nhận thấy do miệng hút được thiết kế quá rộng, dẫn đến lực hút bị giảm đi đáng kể và không thể hút bụi một các hiệu quả. Nên đã có sự điều chỉnh phần cứng sau khi in bằng bìa carton nhằm thu nhỏ độ rộng của miệng hút và thu hẹp khoảng cách từ miệng hút tới bề mặt sàn. Đồng thời, khung chứa động cơ cũng được gắn thêm vào</w:t>
      </w:r>
      <w:r w:rsidR="007B50F6">
        <w:rPr>
          <w:color w:val="000000"/>
          <w:shd w:val="clear" w:color="auto" w:fill="FFFFFF"/>
        </w:rPr>
        <w:t xml:space="preserve"> sau khi in</w:t>
      </w:r>
      <w:r>
        <w:rPr>
          <w:color w:val="000000"/>
          <w:shd w:val="clear" w:color="auto" w:fill="FFFFFF"/>
        </w:rPr>
        <w:t>. Việc không thêm phần khung động cơ vào thiết kế bản vẽ ban đầu</w:t>
      </w:r>
      <w:r w:rsidR="007B50F6">
        <w:rPr>
          <w:color w:val="000000"/>
          <w:shd w:val="clear" w:color="auto" w:fill="FFFFFF"/>
        </w:rPr>
        <w:t xml:space="preserve"> bởi hai lý do. Một là để thuận tiện cho việc in ấn (nhóm đã tham khảo với nhiều đơn vị in ấn và được khuyên nên bỏ đi phần nhô ra của khung động cơ để cho bản in được dễ dàng, đẹp mắt và tiết kiệm chi phí hơn). Hai là để chủ động trong việc điều chỉnh độ cao của bánh xe và linh hoạt hơn trong việc cố định động cơ vào khung, vì khung bằng bìa carton sẽ d</w:t>
      </w:r>
      <w:r w:rsidR="00FB52A8">
        <w:rPr>
          <w:color w:val="000000"/>
          <w:shd w:val="clear" w:color="auto" w:fill="FFFFFF"/>
        </w:rPr>
        <w:t>ễ</w:t>
      </w:r>
      <w:r w:rsidR="007B50F6">
        <w:rPr>
          <w:color w:val="000000"/>
          <w:shd w:val="clear" w:color="auto" w:fill="FFFFFF"/>
        </w:rPr>
        <w:t xml:space="preserve"> uốn để ôm sát động cơ hơn khung bằng nhựa.</w:t>
      </w:r>
      <w:r w:rsidR="00FB52A8">
        <w:rPr>
          <w:color w:val="000000"/>
          <w:shd w:val="clear" w:color="auto" w:fill="FFFFFF"/>
        </w:rPr>
        <w:t xml:space="preserve"> </w:t>
      </w:r>
    </w:p>
    <w:p w:rsidR="00392B77" w:rsidRDefault="00392B77" w:rsidP="00FB52A8">
      <w:pPr>
        <w:pStyle w:val="BodyText"/>
        <w:spacing w:before="120" w:after="120" w:line="360" w:lineRule="auto"/>
        <w:ind w:left="634" w:hanging="4"/>
        <w:jc w:val="center"/>
        <w:rPr>
          <w:color w:val="000000"/>
          <w:shd w:val="clear" w:color="auto" w:fill="FFFFFF"/>
        </w:rPr>
      </w:pPr>
      <w:r>
        <w:rPr>
          <w:noProof/>
          <w:color w:val="000000"/>
          <w:shd w:val="clear" w:color="auto" w:fill="FFFFFF"/>
        </w:rPr>
        <w:drawing>
          <wp:inline distT="0" distB="0" distL="0" distR="0" wp14:anchorId="2A4D9353" wp14:editId="7D199BB5">
            <wp:extent cx="4286250" cy="240191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12.jpg"/>
                    <pic:cNvPicPr/>
                  </pic:nvPicPr>
                  <pic:blipFill rotWithShape="1">
                    <a:blip r:embed="rId70" cstate="print">
                      <a:extLst>
                        <a:ext uri="{28A0092B-C50C-407E-A947-70E740481C1C}">
                          <a14:useLocalDpi xmlns:a14="http://schemas.microsoft.com/office/drawing/2010/main" val="0"/>
                        </a:ext>
                      </a:extLst>
                    </a:blip>
                    <a:srcRect l="11539" r="6923" b="18764"/>
                    <a:stretch/>
                  </pic:blipFill>
                  <pic:spPr bwMode="auto">
                    <a:xfrm>
                      <a:off x="0" y="0"/>
                      <a:ext cx="4286250" cy="2401917"/>
                    </a:xfrm>
                    <a:prstGeom prst="rect">
                      <a:avLst/>
                    </a:prstGeom>
                    <a:ln>
                      <a:noFill/>
                    </a:ln>
                    <a:extLst>
                      <a:ext uri="{53640926-AAD7-44D8-BBD7-CCE9431645EC}">
                        <a14:shadowObscured xmlns:a14="http://schemas.microsoft.com/office/drawing/2010/main"/>
                      </a:ext>
                    </a:extLst>
                  </pic:spPr>
                </pic:pic>
              </a:graphicData>
            </a:graphic>
          </wp:inline>
        </w:drawing>
      </w:r>
    </w:p>
    <w:p w:rsidR="007B50F6" w:rsidRPr="00B963BA" w:rsidRDefault="00B963BA" w:rsidP="00B963BA">
      <w:pPr>
        <w:pStyle w:val="BodyText"/>
        <w:spacing w:line="360" w:lineRule="auto"/>
        <w:jc w:val="center"/>
        <w:rPr>
          <w:i/>
          <w:sz w:val="22"/>
          <w:szCs w:val="22"/>
        </w:rPr>
      </w:pPr>
      <w:bookmarkStart w:id="451" w:name="_Toc9547038"/>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9</w:t>
      </w:r>
      <w:r w:rsidRPr="00B963BA">
        <w:rPr>
          <w:i/>
          <w:sz w:val="22"/>
          <w:szCs w:val="22"/>
        </w:rPr>
        <w:fldChar w:fldCharType="end"/>
      </w:r>
      <w:r w:rsidRPr="00B963BA">
        <w:rPr>
          <w:i/>
          <w:sz w:val="22"/>
          <w:szCs w:val="22"/>
        </w:rPr>
        <w:t>. Thực tế mặt dưới của robot</w:t>
      </w:r>
      <w:bookmarkEnd w:id="451"/>
    </w:p>
    <w:p w:rsidR="0093773C" w:rsidRDefault="00CB6257" w:rsidP="00D255E1">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 xml:space="preserve">Đế của robot có độ dày 3mm đảm bảo cho sức chịu trọng lượng của các chi tiết lắp ghép. Xung quanh đế có phần thành nhô cao lên 1cm. Khi lắp ráp thì mặt ngoài của phần thành này sẽ áp sát với mặt trong của phần nắp. Đồng thời trên thành này cũng sẽ </w:t>
      </w:r>
      <w:r w:rsidR="00AA1C10">
        <w:rPr>
          <w:color w:val="000000"/>
          <w:shd w:val="clear" w:color="auto" w:fill="FFFFFF"/>
        </w:rPr>
        <w:t>khoét</w:t>
      </w:r>
      <w:r>
        <w:rPr>
          <w:color w:val="000000"/>
          <w:shd w:val="clear" w:color="auto" w:fill="FFFFFF"/>
        </w:rPr>
        <w:t xml:space="preserve"> những khoảng trống để lắp khung cảm biến siêu âm, hộp chứa bụi và lỗ bắt vít với vị trí tương ứng với nắp. Thành được thiết kế dày 3mm đủ chắc chắn để chịu được sức nặng của toàn bộ phần đế khi kết nối với nắp mà không bị nứt gãy.</w:t>
      </w:r>
    </w:p>
    <w:p w:rsidR="005B3925" w:rsidRDefault="00AA1C10" w:rsidP="00D255E1">
      <w:pPr>
        <w:pStyle w:val="BodyText"/>
        <w:spacing w:before="120" w:after="120" w:line="360" w:lineRule="auto"/>
        <w:ind w:left="634" w:firstLine="720"/>
        <w:jc w:val="both"/>
        <w:rPr>
          <w:color w:val="000000"/>
          <w:shd w:val="clear" w:color="auto" w:fill="FFFFFF"/>
        </w:rPr>
      </w:pPr>
      <w:r>
        <w:rPr>
          <w:color w:val="000000"/>
          <w:shd w:val="clear" w:color="auto" w:fill="FFFFFF"/>
        </w:rPr>
        <w:t>Khung đế sau khi được in sẽ được khoan thêm những lỗ để bắt ốc vít cố định mạch điều khiển, mạch công suất và công tắc nguồn nhằm đảm bảo cho việc sắp xếp linh kiện bên trong hoàn chỉnh và hợp lý nhất. Tránh tình trạng có sự điều chỉnh vị trí trong quá trình lắp ráp khác với thiết kế sẽ dẫn đến việc phải khoan lại, làm xuất hiện nhứng lỗ hổng dư thừa, làm xấu bề mặt robot.</w:t>
      </w:r>
    </w:p>
    <w:p w:rsidR="005B3925" w:rsidRDefault="005B3925" w:rsidP="00D255E1">
      <w:pPr>
        <w:pStyle w:val="BodyText"/>
        <w:spacing w:before="120" w:after="120" w:line="360" w:lineRule="auto"/>
        <w:ind w:left="634" w:firstLine="720"/>
        <w:jc w:val="both"/>
        <w:rPr>
          <w:color w:val="000000"/>
          <w:shd w:val="clear" w:color="auto" w:fill="FFFFFF"/>
        </w:rPr>
      </w:pPr>
    </w:p>
    <w:p w:rsidR="005B3925" w:rsidRDefault="00433707" w:rsidP="005B3925">
      <w:pPr>
        <w:pStyle w:val="BodyText"/>
        <w:keepNext/>
        <w:spacing w:before="120" w:after="120" w:line="360" w:lineRule="auto"/>
        <w:ind w:left="634" w:hanging="4"/>
        <w:jc w:val="center"/>
      </w:pPr>
      <w:r w:rsidRPr="00DC2BD3">
        <w:rPr>
          <w:i/>
          <w:noProof/>
          <w:color w:val="000000" w:themeColor="text1"/>
          <w:sz w:val="22"/>
          <w:szCs w:val="22"/>
        </w:rPr>
        <w:drawing>
          <wp:inline distT="0" distB="0" distL="0" distR="0" wp14:anchorId="5A7776AC" wp14:editId="34109182">
            <wp:extent cx="5695950" cy="11715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
                    <a:srcRect l="1788" t="7535" r="975" b="8219"/>
                    <a:stretch/>
                  </pic:blipFill>
                  <pic:spPr bwMode="auto">
                    <a:xfrm>
                      <a:off x="0" y="0"/>
                      <a:ext cx="5695950" cy="1171575"/>
                    </a:xfrm>
                    <a:prstGeom prst="rect">
                      <a:avLst/>
                    </a:prstGeom>
                    <a:ln>
                      <a:noFill/>
                    </a:ln>
                    <a:extLst>
                      <a:ext uri="{53640926-AAD7-44D8-BBD7-CCE9431645EC}">
                        <a14:shadowObscured xmlns:a14="http://schemas.microsoft.com/office/drawing/2010/main"/>
                      </a:ext>
                    </a:extLst>
                  </pic:spPr>
                </pic:pic>
              </a:graphicData>
            </a:graphic>
          </wp:inline>
        </w:drawing>
      </w:r>
      <w:r w:rsidR="005B3925">
        <w:rPr>
          <w:i/>
          <w:noProof/>
          <w:color w:val="000000" w:themeColor="text1"/>
          <w:sz w:val="22"/>
          <w:szCs w:val="22"/>
        </w:rPr>
        <w:drawing>
          <wp:inline distT="0" distB="0" distL="0" distR="0" wp14:anchorId="7AAAE6B7" wp14:editId="0961E70E">
            <wp:extent cx="5667375" cy="15144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009.jpg"/>
                    <pic:cNvPicPr/>
                  </pic:nvPicPr>
                  <pic:blipFill rotWithShape="1">
                    <a:blip r:embed="rId72" cstate="print">
                      <a:extLst>
                        <a:ext uri="{28A0092B-C50C-407E-A947-70E740481C1C}">
                          <a14:useLocalDpi xmlns:a14="http://schemas.microsoft.com/office/drawing/2010/main" val="0"/>
                        </a:ext>
                      </a:extLst>
                    </a:blip>
                    <a:srcRect l="2769" t="42122" r="5693" b="14387"/>
                    <a:stretch/>
                  </pic:blipFill>
                  <pic:spPr bwMode="auto">
                    <a:xfrm>
                      <a:off x="0" y="0"/>
                      <a:ext cx="5667375" cy="1514475"/>
                    </a:xfrm>
                    <a:prstGeom prst="rect">
                      <a:avLst/>
                    </a:prstGeom>
                    <a:ln>
                      <a:noFill/>
                    </a:ln>
                    <a:extLst>
                      <a:ext uri="{53640926-AAD7-44D8-BBD7-CCE9431645EC}">
                        <a14:shadowObscured xmlns:a14="http://schemas.microsoft.com/office/drawing/2010/main"/>
                      </a:ext>
                    </a:extLst>
                  </pic:spPr>
                </pic:pic>
              </a:graphicData>
            </a:graphic>
          </wp:inline>
        </w:drawing>
      </w:r>
    </w:p>
    <w:p w:rsidR="00DC2BD3" w:rsidRDefault="008B13D0" w:rsidP="008B13D0">
      <w:pPr>
        <w:pStyle w:val="BodyText"/>
        <w:jc w:val="center"/>
        <w:rPr>
          <w:i/>
          <w:sz w:val="22"/>
          <w:szCs w:val="22"/>
        </w:rPr>
      </w:pPr>
      <w:bookmarkStart w:id="452" w:name="_Toc9196816"/>
      <w:bookmarkStart w:id="453" w:name="_Toc9547039"/>
      <w:r w:rsidRPr="008B13D0">
        <w:rPr>
          <w:i/>
          <w:sz w:val="22"/>
          <w:szCs w:val="22"/>
        </w:rPr>
        <w:t xml:space="preserve">Hình 4. </w:t>
      </w:r>
      <w:r w:rsidRPr="008B13D0">
        <w:rPr>
          <w:i/>
          <w:sz w:val="22"/>
          <w:szCs w:val="22"/>
        </w:rPr>
        <w:fldChar w:fldCharType="begin"/>
      </w:r>
      <w:r w:rsidRPr="008B13D0">
        <w:rPr>
          <w:i/>
          <w:sz w:val="22"/>
          <w:szCs w:val="22"/>
        </w:rPr>
        <w:instrText xml:space="preserve"> SEQ Hình_4. \* ARABIC </w:instrText>
      </w:r>
      <w:r w:rsidRPr="008B13D0">
        <w:rPr>
          <w:i/>
          <w:sz w:val="22"/>
          <w:szCs w:val="22"/>
        </w:rPr>
        <w:fldChar w:fldCharType="separate"/>
      </w:r>
      <w:r w:rsidR="00903DB2">
        <w:rPr>
          <w:i/>
          <w:noProof/>
          <w:sz w:val="22"/>
          <w:szCs w:val="22"/>
        </w:rPr>
        <w:t>10</w:t>
      </w:r>
      <w:r w:rsidRPr="008B13D0">
        <w:rPr>
          <w:i/>
          <w:sz w:val="22"/>
          <w:szCs w:val="22"/>
        </w:rPr>
        <w:fldChar w:fldCharType="end"/>
      </w:r>
      <w:r w:rsidRPr="008B13D0">
        <w:rPr>
          <w:i/>
          <w:sz w:val="22"/>
          <w:szCs w:val="22"/>
        </w:rPr>
        <w:t xml:space="preserve">. Phần đế ở góc nhìn </w:t>
      </w:r>
      <w:bookmarkEnd w:id="452"/>
      <w:r w:rsidR="00AA1C10">
        <w:rPr>
          <w:i/>
          <w:sz w:val="22"/>
          <w:szCs w:val="22"/>
        </w:rPr>
        <w:t>từ phía sau</w:t>
      </w:r>
      <w:bookmarkEnd w:id="453"/>
    </w:p>
    <w:p w:rsidR="005B3925" w:rsidRPr="008B13D0" w:rsidRDefault="005B3925" w:rsidP="008B13D0">
      <w:pPr>
        <w:pStyle w:val="BodyText"/>
        <w:jc w:val="center"/>
        <w:rPr>
          <w:i/>
          <w:color w:val="000000" w:themeColor="text1"/>
          <w:sz w:val="22"/>
          <w:szCs w:val="22"/>
        </w:rPr>
      </w:pPr>
    </w:p>
    <w:p w:rsidR="00685B1E" w:rsidRPr="0093773C" w:rsidRDefault="00685B1E" w:rsidP="00D255E1">
      <w:pPr>
        <w:pStyle w:val="BodyText"/>
        <w:spacing w:before="120" w:after="120" w:line="360" w:lineRule="auto"/>
        <w:ind w:left="634" w:firstLine="720"/>
        <w:jc w:val="both"/>
        <w:rPr>
          <w:color w:val="000000"/>
          <w:shd w:val="clear" w:color="auto" w:fill="FFFFFF"/>
        </w:rPr>
      </w:pPr>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
    <w:p w:rsidR="00D02C10" w:rsidRDefault="00D02C10" w:rsidP="0071764F">
      <w:pPr>
        <w:pStyle w:val="Heading3"/>
        <w:numPr>
          <w:ilvl w:val="2"/>
          <w:numId w:val="21"/>
        </w:numPr>
        <w:spacing w:before="120" w:after="120" w:line="360" w:lineRule="auto"/>
        <w:ind w:left="1530" w:hanging="450"/>
        <w:jc w:val="both"/>
        <w:rPr>
          <w:i w:val="0"/>
          <w:sz w:val="26"/>
          <w:szCs w:val="26"/>
        </w:rPr>
      </w:pPr>
      <w:bookmarkStart w:id="454" w:name="_Toc4789991"/>
      <w:bookmarkStart w:id="455" w:name="_Toc4968901"/>
      <w:bookmarkStart w:id="456" w:name="_Toc4969184"/>
      <w:bookmarkStart w:id="457" w:name="_Toc4970218"/>
      <w:bookmarkStart w:id="458" w:name="_Toc4971031"/>
      <w:bookmarkStart w:id="459" w:name="_Toc4971174"/>
      <w:bookmarkStart w:id="460" w:name="_Toc4971238"/>
      <w:bookmarkStart w:id="461" w:name="_Toc4971362"/>
      <w:bookmarkStart w:id="462" w:name="_Toc4971544"/>
      <w:bookmarkStart w:id="463" w:name="_Toc4971706"/>
      <w:bookmarkStart w:id="464" w:name="_Toc4971842"/>
      <w:bookmarkStart w:id="465" w:name="_Toc4971952"/>
      <w:bookmarkStart w:id="466" w:name="_Toc4972088"/>
      <w:bookmarkStart w:id="467" w:name="_Toc9193445"/>
      <w:bookmarkStart w:id="468" w:name="_Toc9798304"/>
      <w:r w:rsidRPr="000F61FB">
        <w:rPr>
          <w:i w:val="0"/>
          <w:sz w:val="26"/>
          <w:szCs w:val="26"/>
        </w:rPr>
        <w:lastRenderedPageBreak/>
        <w:t xml:space="preserve">Thiết kế </w:t>
      </w:r>
      <w:bookmarkEnd w:id="454"/>
      <w:bookmarkEnd w:id="455"/>
      <w:bookmarkEnd w:id="456"/>
      <w:bookmarkEnd w:id="457"/>
      <w:bookmarkEnd w:id="458"/>
      <w:bookmarkEnd w:id="459"/>
      <w:bookmarkEnd w:id="460"/>
      <w:bookmarkEnd w:id="461"/>
      <w:bookmarkEnd w:id="462"/>
      <w:bookmarkEnd w:id="463"/>
      <w:bookmarkEnd w:id="464"/>
      <w:bookmarkEnd w:id="465"/>
      <w:bookmarkEnd w:id="466"/>
      <w:r w:rsidR="00920792">
        <w:rPr>
          <w:i w:val="0"/>
          <w:sz w:val="26"/>
          <w:szCs w:val="26"/>
        </w:rPr>
        <w:t>hộp bụi</w:t>
      </w:r>
      <w:bookmarkEnd w:id="467"/>
      <w:bookmarkEnd w:id="468"/>
    </w:p>
    <w:p w:rsidR="00A8125D" w:rsidRPr="00293856" w:rsidRDefault="00293856" w:rsidP="00D255E1">
      <w:pPr>
        <w:pStyle w:val="BodyText"/>
        <w:spacing w:before="120" w:after="120" w:line="360" w:lineRule="auto"/>
        <w:ind w:left="634" w:firstLine="720"/>
        <w:jc w:val="both"/>
        <w:rPr>
          <w:color w:val="000000"/>
          <w:shd w:val="clear" w:color="auto" w:fill="FFFFFF"/>
        </w:rPr>
      </w:pPr>
      <w:r>
        <w:rPr>
          <w:color w:val="000000"/>
          <w:shd w:val="clear" w:color="auto" w:fill="FFFFFF"/>
        </w:rPr>
        <w:t>Hộp bụi được coi là phần quan trọng nhất của khung cơ khí vì nó quyết định cấu trúc bên trong robot cũng như khả năng hút bụi khi làm việc. Do đó, việc thiết kế đòi hỏi sự tính toán và tỉ mỉ tròn từng chi tiết. Nó phải vừa vặn với hai phần còn lại nhưng vẫn phải đảm bảo sự nhỏ gọn, tiện lợi và thẩm mĩ.</w:t>
      </w:r>
    </w:p>
    <w:p w:rsidR="00441629" w:rsidRDefault="00707C22" w:rsidP="00441629">
      <w:pPr>
        <w:pStyle w:val="BodyText"/>
        <w:keepNext/>
        <w:spacing w:before="120" w:after="120"/>
        <w:ind w:left="634" w:firstLine="1706"/>
      </w:pPr>
      <w:r>
        <w:rPr>
          <w:noProof/>
        </w:rPr>
        <w:pict>
          <v:group id="_x0000_s1171" style="position:absolute;left:0;text-align:left;margin-left:199.25pt;margin-top:-12.75pt;width:256.5pt;height:224.25pt;z-index:251642880" coordorigin="5325,1185" coordsize="5130,4485">
            <v:shape id="_x0000_s1151" type="#_x0000_t202" style="position:absolute;left:5325;top:1185;width:1665;height:435" fillcolor="#92d050" strokecolor="black [3213]">
              <v:textbox style="mso-next-textbox:#_x0000_s1151">
                <w:txbxContent>
                  <w:p w:rsidR="00707C22" w:rsidRDefault="00707C22" w:rsidP="00A8125D">
                    <w:pPr>
                      <w:pStyle w:val="BodyText"/>
                      <w:jc w:val="center"/>
                    </w:pPr>
                    <w:r>
                      <w:t>Lỗ đặt quạt</w:t>
                    </w:r>
                  </w:p>
                </w:txbxContent>
              </v:textbox>
            </v:shape>
            <v:shape id="_x0000_s1152" type="#_x0000_t202" style="position:absolute;left:7515;top:5235;width:1665;height:435" fillcolor="#92d050" strokecolor="black [3213]">
              <v:textbox style="mso-next-textbox:#_x0000_s1152">
                <w:txbxContent>
                  <w:p w:rsidR="00707C22" w:rsidRDefault="00707C22" w:rsidP="00A8125D">
                    <w:pPr>
                      <w:pStyle w:val="BodyText"/>
                      <w:jc w:val="center"/>
                    </w:pPr>
                    <w:r>
                      <w:t>Lỗ hút bụi</w:t>
                    </w:r>
                  </w:p>
                </w:txbxContent>
              </v:textbox>
            </v:shape>
            <v:shape id="_x0000_s1154" type="#_x0000_t38" style="position:absolute;left:5190;top:2160;width:1470;height:390;rotation:90" o:connectortype="curved" adj="10800,-365538,-106016" strokecolor="#c00000">
              <v:stroke endarrow="block"/>
            </v:shape>
            <v:shape id="_x0000_s1155" type="#_x0000_t38" style="position:absolute;left:6285;top:4245;width:1635;height:990;rotation:180" o:connectortype="curved" adj="10793,-114218,-104631" strokecolor="#c00000">
              <v:stroke endarrow="block"/>
            </v:shape>
            <v:shape id="_x0000_s1156" type="#_x0000_t202" style="position:absolute;left:8580;top:2655;width:1875;height:435" fillcolor="#92d050" strokecolor="black [3213]">
              <v:textbox style="mso-next-textbox:#_x0000_s1156">
                <w:txbxContent>
                  <w:p w:rsidR="00707C22" w:rsidRDefault="00707C22" w:rsidP="00B05653">
                    <w:pPr>
                      <w:pStyle w:val="BodyText"/>
                      <w:jc w:val="center"/>
                    </w:pPr>
                    <w:r>
                      <w:t>Phần rìa ngoài</w:t>
                    </w:r>
                  </w:p>
                </w:txbxContent>
              </v:textbox>
            </v:shape>
            <v:shape id="_x0000_s1157" type="#_x0000_t38" style="position:absolute;left:7845;top:2880;width:735;height:90;rotation:180;flip:y" o:connectortype="curved" adj="10785,1886400,-284327" strokecolor="#c00000">
              <v:stroke endarrow="block"/>
            </v:shape>
          </v:group>
        </w:pict>
      </w:r>
      <w:r w:rsidR="00771E90" w:rsidRPr="00DC2BD3">
        <w:rPr>
          <w:i/>
          <w:noProof/>
          <w:color w:val="000000" w:themeColor="text1"/>
          <w:sz w:val="22"/>
          <w:szCs w:val="22"/>
        </w:rPr>
        <w:drawing>
          <wp:inline distT="0" distB="0" distL="0" distR="0" wp14:anchorId="0BE9BF35" wp14:editId="215913CC">
            <wp:extent cx="2952115" cy="271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inline>
        </w:drawing>
      </w:r>
    </w:p>
    <w:p w:rsidR="00DC2BD3" w:rsidRPr="00441629" w:rsidRDefault="00441629" w:rsidP="00441629">
      <w:pPr>
        <w:pStyle w:val="BodyText"/>
        <w:spacing w:line="360" w:lineRule="auto"/>
        <w:jc w:val="center"/>
        <w:rPr>
          <w:i/>
          <w:color w:val="000000" w:themeColor="text1"/>
          <w:sz w:val="22"/>
          <w:szCs w:val="22"/>
        </w:rPr>
      </w:pPr>
      <w:bookmarkStart w:id="469" w:name="_Toc9196817"/>
      <w:bookmarkStart w:id="470" w:name="_Toc9547040"/>
      <w:r w:rsidRPr="00441629">
        <w:rPr>
          <w:i/>
          <w:sz w:val="22"/>
          <w:szCs w:val="22"/>
        </w:rPr>
        <w:t xml:space="preserve">Hình 4. </w:t>
      </w:r>
      <w:r w:rsidRPr="00441629">
        <w:rPr>
          <w:i/>
          <w:sz w:val="22"/>
          <w:szCs w:val="22"/>
        </w:rPr>
        <w:fldChar w:fldCharType="begin"/>
      </w:r>
      <w:r w:rsidRPr="00441629">
        <w:rPr>
          <w:i/>
          <w:sz w:val="22"/>
          <w:szCs w:val="22"/>
        </w:rPr>
        <w:instrText xml:space="preserve"> SEQ Hình_4. \* ARABIC </w:instrText>
      </w:r>
      <w:r w:rsidRPr="00441629">
        <w:rPr>
          <w:i/>
          <w:sz w:val="22"/>
          <w:szCs w:val="22"/>
        </w:rPr>
        <w:fldChar w:fldCharType="separate"/>
      </w:r>
      <w:r w:rsidR="00903DB2">
        <w:rPr>
          <w:i/>
          <w:noProof/>
          <w:sz w:val="22"/>
          <w:szCs w:val="22"/>
        </w:rPr>
        <w:t>11</w:t>
      </w:r>
      <w:r w:rsidRPr="00441629">
        <w:rPr>
          <w:i/>
          <w:sz w:val="22"/>
          <w:szCs w:val="22"/>
        </w:rPr>
        <w:fldChar w:fldCharType="end"/>
      </w:r>
      <w:r w:rsidRPr="00441629">
        <w:rPr>
          <w:i/>
          <w:sz w:val="22"/>
          <w:szCs w:val="22"/>
        </w:rPr>
        <w:t>. Phần thiết kế chứa bụi của Robot</w:t>
      </w:r>
      <w:bookmarkEnd w:id="469"/>
      <w:bookmarkEnd w:id="470"/>
    </w:p>
    <w:p w:rsidR="00433707" w:rsidRDefault="007C2D81" w:rsidP="00D255E1">
      <w:pPr>
        <w:pStyle w:val="BodyText"/>
        <w:spacing w:before="120" w:after="120" w:line="360" w:lineRule="auto"/>
        <w:ind w:left="634" w:firstLine="720"/>
        <w:jc w:val="both"/>
        <w:rPr>
          <w:color w:val="000000"/>
          <w:shd w:val="clear" w:color="auto" w:fill="FFFFFF"/>
        </w:rPr>
      </w:pPr>
      <w:r>
        <w:rPr>
          <w:noProof/>
          <w:color w:val="000000"/>
          <w:shd w:val="clear" w:color="auto" w:fill="FFFFFF"/>
        </w:rPr>
        <w:drawing>
          <wp:anchor distT="0" distB="0" distL="114300" distR="114300" simplePos="0" relativeHeight="251765760" behindDoc="0" locked="0" layoutInCell="1" allowOverlap="1" wp14:anchorId="208CE0B8" wp14:editId="5795B228">
            <wp:simplePos x="0" y="0"/>
            <wp:positionH relativeFrom="column">
              <wp:posOffset>4286250</wp:posOffset>
            </wp:positionH>
            <wp:positionV relativeFrom="paragraph">
              <wp:posOffset>1090295</wp:posOffset>
            </wp:positionV>
            <wp:extent cx="1914525" cy="191452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159.jpg"/>
                    <pic:cNvPicPr/>
                  </pic:nvPicPr>
                  <pic:blipFill rotWithShape="1">
                    <a:blip r:embed="rId74" cstate="print">
                      <a:extLst>
                        <a:ext uri="{28A0092B-C50C-407E-A947-70E740481C1C}">
                          <a14:useLocalDpi xmlns:a14="http://schemas.microsoft.com/office/drawing/2010/main" val="0"/>
                        </a:ext>
                      </a:extLst>
                    </a:blip>
                    <a:srcRect l="32769" t="25164" r="34769" b="19858"/>
                    <a:stretch/>
                  </pic:blipFill>
                  <pic:spPr bwMode="auto">
                    <a:xfrm>
                      <a:off x="0" y="0"/>
                      <a:ext cx="1914525" cy="1914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7C22">
        <w:rPr>
          <w:noProof/>
        </w:rPr>
        <w:pict>
          <v:shape id="_x0000_s1848" type="#_x0000_t202" style="position:absolute;left:0;text-align:left;margin-left:330pt;margin-top:241.3pt;width:158.25pt;height:.05pt;z-index:251767808;mso-position-horizontal-relative:text;mso-position-vertical-relative:text" stroked="f">
            <v:textbox style="mso-next-textbox:#_x0000_s1848;mso-fit-shape-to-text:t" inset="0,0,0,0">
              <w:txbxContent>
                <w:p w:rsidR="00707C22" w:rsidRPr="00B963BA" w:rsidRDefault="00707C22" w:rsidP="00B963BA">
                  <w:pPr>
                    <w:pStyle w:val="BodyText"/>
                    <w:spacing w:line="360" w:lineRule="auto"/>
                    <w:jc w:val="center"/>
                    <w:rPr>
                      <w:i/>
                      <w:sz w:val="22"/>
                      <w:szCs w:val="22"/>
                    </w:rPr>
                  </w:pPr>
                  <w:bookmarkStart w:id="471" w:name="_Toc9546978"/>
                  <w:bookmarkStart w:id="472" w:name="_Toc9547041"/>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Pr>
                      <w:i/>
                      <w:noProof/>
                      <w:sz w:val="22"/>
                      <w:szCs w:val="22"/>
                    </w:rPr>
                    <w:t>12</w:t>
                  </w:r>
                  <w:r w:rsidRPr="00B963BA">
                    <w:rPr>
                      <w:i/>
                      <w:sz w:val="22"/>
                      <w:szCs w:val="22"/>
                    </w:rPr>
                    <w:fldChar w:fldCharType="end"/>
                  </w:r>
                  <w:r w:rsidRPr="00B963BA">
                    <w:rPr>
                      <w:i/>
                      <w:sz w:val="22"/>
                      <w:szCs w:val="22"/>
                    </w:rPr>
                    <w:t>. Khoang chứa bụi</w:t>
                  </w:r>
                  <w:bookmarkEnd w:id="471"/>
                  <w:bookmarkEnd w:id="472"/>
                </w:p>
              </w:txbxContent>
            </v:textbox>
            <w10:wrap type="square"/>
          </v:shape>
        </w:pict>
      </w:r>
      <w:r w:rsidR="00771E90">
        <w:rPr>
          <w:color w:val="000000"/>
          <w:shd w:val="clear" w:color="auto" w:fill="FFFFFF"/>
        </w:rPr>
        <w:t xml:space="preserve">Hộp bụi được thiết kế để lắp vào phần còn trống của thân robot, với cấu tạo liền khối giúp cho bụi được giữ kĩ bên trong cho tới khi được làm sạch. Lỗ hút bụi và lỗ </w:t>
      </w:r>
      <w:r w:rsidR="00E243B1">
        <w:rPr>
          <w:color w:val="000000"/>
          <w:shd w:val="clear" w:color="auto" w:fill="FFFFFF"/>
        </w:rPr>
        <w:t xml:space="preserve">đặt </w:t>
      </w:r>
      <w:r w:rsidR="00771E90">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sidR="00771E90">
        <w:rPr>
          <w:color w:val="000000"/>
          <w:shd w:val="clear" w:color="auto" w:fill="FFFFFF"/>
        </w:rPr>
        <w:t xml:space="preserve"> áp suất lớn để hút được các loại bụi khác nhau.</w:t>
      </w:r>
    </w:p>
    <w:p w:rsidR="007D2813" w:rsidRDefault="007D2813" w:rsidP="00D255E1">
      <w:pPr>
        <w:pStyle w:val="BodyText"/>
        <w:spacing w:before="120" w:after="120" w:line="360" w:lineRule="auto"/>
        <w:ind w:left="634" w:firstLine="720"/>
        <w:jc w:val="both"/>
        <w:rPr>
          <w:color w:val="000000"/>
          <w:shd w:val="clear" w:color="auto" w:fill="FFFFFF"/>
        </w:rPr>
      </w:pPr>
      <w:r>
        <w:rPr>
          <w:color w:val="000000"/>
          <w:shd w:val="clear" w:color="auto" w:fill="FFFFFF"/>
        </w:rPr>
        <w:t>Như đã trình bày ở phần trên, việc không gian hút bụi quá lớn sẽ làm giảm hiệu năng hút bụi của robot. Do đó nhóm cũng đã sử dụng thêm bìa carton để thu hẹp không gian bên trong hộp chứa bụi</w:t>
      </w:r>
      <w:r w:rsidR="00CB5DFC">
        <w:rPr>
          <w:color w:val="000000"/>
          <w:shd w:val="clear" w:color="auto" w:fill="FFFFFF"/>
        </w:rPr>
        <w:t>. Tuy nhiên vẫn đảm bảo phần không gian đủ lớn để thực hiện đầy đủ chức năng của mình. Còn phần khung bên ngoài vẫn giữ nguyên hình dạng và kích thước như thiết kế ban đầu.</w:t>
      </w:r>
    </w:p>
    <w:p w:rsid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lastRenderedPageBreak/>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B963BA" w:rsidRDefault="00185E27" w:rsidP="00B963BA">
      <w:pPr>
        <w:pStyle w:val="BodyText"/>
        <w:keepNext/>
        <w:spacing w:before="120" w:after="120" w:line="360" w:lineRule="auto"/>
        <w:ind w:left="634" w:hanging="4"/>
        <w:jc w:val="center"/>
      </w:pPr>
      <w:r>
        <w:rPr>
          <w:noProof/>
          <w:color w:val="000000"/>
          <w:shd w:val="clear" w:color="auto" w:fill="FFFFFF"/>
        </w:rPr>
        <w:drawing>
          <wp:inline distT="0" distB="0" distL="0" distR="0" wp14:anchorId="4113EB0C" wp14:editId="342D0D84">
            <wp:extent cx="5838825" cy="24288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3218.jpg"/>
                    <pic:cNvPicPr/>
                  </pic:nvPicPr>
                  <pic:blipFill rotWithShape="1">
                    <a:blip r:embed="rId75" cstate="print">
                      <a:extLst>
                        <a:ext uri="{28A0092B-C50C-407E-A947-70E740481C1C}">
                          <a14:useLocalDpi xmlns:a14="http://schemas.microsoft.com/office/drawing/2010/main" val="0"/>
                        </a:ext>
                      </a:extLst>
                    </a:blip>
                    <a:srcRect t="20514" b="9738"/>
                    <a:stretch/>
                  </pic:blipFill>
                  <pic:spPr bwMode="auto">
                    <a:xfrm>
                      <a:off x="0" y="0"/>
                      <a:ext cx="5838825" cy="2428875"/>
                    </a:xfrm>
                    <a:prstGeom prst="rect">
                      <a:avLst/>
                    </a:prstGeom>
                    <a:ln>
                      <a:noFill/>
                    </a:ln>
                    <a:extLst>
                      <a:ext uri="{53640926-AAD7-44D8-BBD7-CCE9431645EC}">
                        <a14:shadowObscured xmlns:a14="http://schemas.microsoft.com/office/drawing/2010/main"/>
                      </a:ext>
                    </a:extLst>
                  </pic:spPr>
                </pic:pic>
              </a:graphicData>
            </a:graphic>
          </wp:inline>
        </w:drawing>
      </w:r>
    </w:p>
    <w:p w:rsidR="00185E27" w:rsidRPr="00B963BA" w:rsidRDefault="00B963BA" w:rsidP="00B963BA">
      <w:pPr>
        <w:pStyle w:val="BodyText"/>
        <w:spacing w:line="360" w:lineRule="auto"/>
        <w:jc w:val="center"/>
        <w:rPr>
          <w:i/>
          <w:sz w:val="22"/>
          <w:szCs w:val="22"/>
        </w:rPr>
      </w:pPr>
      <w:bookmarkStart w:id="473" w:name="_Toc9547042"/>
      <w:r w:rsidRPr="00B963BA">
        <w:rPr>
          <w:i/>
          <w:sz w:val="22"/>
          <w:szCs w:val="22"/>
        </w:rPr>
        <w:t xml:space="preserve">Hình 4. </w:t>
      </w:r>
      <w:r w:rsidRPr="00B963BA">
        <w:rPr>
          <w:i/>
          <w:sz w:val="22"/>
          <w:szCs w:val="22"/>
        </w:rPr>
        <w:fldChar w:fldCharType="begin"/>
      </w:r>
      <w:r w:rsidRPr="00B963BA">
        <w:rPr>
          <w:i/>
          <w:sz w:val="22"/>
          <w:szCs w:val="22"/>
        </w:rPr>
        <w:instrText xml:space="preserve"> SEQ Hình_4. \* ARABIC </w:instrText>
      </w:r>
      <w:r w:rsidRPr="00B963BA">
        <w:rPr>
          <w:i/>
          <w:sz w:val="22"/>
          <w:szCs w:val="22"/>
        </w:rPr>
        <w:fldChar w:fldCharType="separate"/>
      </w:r>
      <w:r w:rsidR="00903DB2">
        <w:rPr>
          <w:i/>
          <w:noProof/>
          <w:sz w:val="22"/>
          <w:szCs w:val="22"/>
        </w:rPr>
        <w:t>13</w:t>
      </w:r>
      <w:r w:rsidRPr="00B963BA">
        <w:rPr>
          <w:i/>
          <w:sz w:val="22"/>
          <w:szCs w:val="22"/>
        </w:rPr>
        <w:fldChar w:fldCharType="end"/>
      </w:r>
      <w:r w:rsidRPr="00B963BA">
        <w:rPr>
          <w:i/>
          <w:sz w:val="22"/>
          <w:szCs w:val="22"/>
        </w:rPr>
        <w:t>. Thực tế hộp bụi</w:t>
      </w:r>
      <w:bookmarkEnd w:id="473"/>
    </w:p>
    <w:p w:rsidR="00C863DD" w:rsidRPr="00C863DD" w:rsidRDefault="00D02C10" w:rsidP="00C863DD">
      <w:pPr>
        <w:pStyle w:val="Heading3"/>
        <w:numPr>
          <w:ilvl w:val="2"/>
          <w:numId w:val="21"/>
        </w:numPr>
        <w:spacing w:before="120" w:after="120" w:line="360" w:lineRule="auto"/>
        <w:ind w:left="1530" w:hanging="450"/>
        <w:jc w:val="both"/>
        <w:rPr>
          <w:i w:val="0"/>
          <w:sz w:val="26"/>
          <w:szCs w:val="26"/>
        </w:rPr>
      </w:pPr>
      <w:bookmarkStart w:id="474" w:name="_Toc4789992"/>
      <w:bookmarkStart w:id="475" w:name="_Toc4968902"/>
      <w:bookmarkStart w:id="476" w:name="_Toc4969185"/>
      <w:bookmarkStart w:id="477" w:name="_Toc4970219"/>
      <w:bookmarkStart w:id="478" w:name="_Toc4971032"/>
      <w:bookmarkStart w:id="479" w:name="_Toc4971175"/>
      <w:bookmarkStart w:id="480" w:name="_Toc4971239"/>
      <w:bookmarkStart w:id="481" w:name="_Toc4971363"/>
      <w:bookmarkStart w:id="482" w:name="_Toc4971545"/>
      <w:bookmarkStart w:id="483" w:name="_Toc4971707"/>
      <w:bookmarkStart w:id="484" w:name="_Toc4971843"/>
      <w:bookmarkStart w:id="485" w:name="_Toc4971953"/>
      <w:bookmarkStart w:id="486" w:name="_Toc4972089"/>
      <w:bookmarkStart w:id="487" w:name="_Toc9193446"/>
      <w:bookmarkStart w:id="488" w:name="_Toc9798305"/>
      <w:r w:rsidRPr="000F61FB">
        <w:rPr>
          <w:i w:val="0"/>
          <w:sz w:val="26"/>
          <w:szCs w:val="26"/>
        </w:rPr>
        <w:t>Kết quả thiết</w:t>
      </w:r>
      <w:bookmarkEnd w:id="474"/>
      <w:bookmarkEnd w:id="475"/>
      <w:bookmarkEnd w:id="476"/>
      <w:bookmarkEnd w:id="477"/>
      <w:r w:rsidR="003E3814">
        <w:rPr>
          <w:i w:val="0"/>
          <w:sz w:val="26"/>
          <w:szCs w:val="26"/>
        </w:rPr>
        <w:t xml:space="preserve"> kế</w:t>
      </w:r>
      <w:bookmarkEnd w:id="478"/>
      <w:bookmarkEnd w:id="479"/>
      <w:bookmarkEnd w:id="480"/>
      <w:bookmarkEnd w:id="481"/>
      <w:bookmarkEnd w:id="482"/>
      <w:bookmarkEnd w:id="483"/>
      <w:bookmarkEnd w:id="484"/>
      <w:bookmarkEnd w:id="485"/>
      <w:bookmarkEnd w:id="486"/>
      <w:bookmarkEnd w:id="487"/>
      <w:bookmarkEnd w:id="488"/>
    </w:p>
    <w:p w:rsidR="00C863DD" w:rsidRPr="00415409" w:rsidRDefault="00C863DD"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Các bộ phận lần lượt được lắp vừa vặn vào đế của robot. Trong đó các board kit sẽ được gắn cố định bằng cách bắt vít thông qua các lỗ trống đã được khoan từ trước xuống mặt dưới của robot. Các bộ phận khác cũng được dán cố định chắc chắn bằng keo. Có thể lợi dụng khoảng không gian trống bên dưới kit điều khiển để đặt module  thời gian thức. Các bus dây cũng được cột cẩn thận để tránh tình trạng rơi rớt hoặc đứt trong quá trình vận hành</w:t>
      </w:r>
      <w:r w:rsidR="007C481A" w:rsidRPr="00415409">
        <w:rPr>
          <w:color w:val="000000"/>
          <w:shd w:val="clear" w:color="auto" w:fill="FFFFFF"/>
        </w:rPr>
        <w:t>.</w:t>
      </w:r>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Còn một số cảm biến do phải được gắn với khung của robot nên tạm thời không thể cố định vào đế mà chỉ có thể nối dây trực tiếp từ cảm biến đến vi điều khiển khi lắp đầy đủ các bộ phận lại với nhau. Việc lắp dây này cũng cần sự cẩn thận, tránh tình trạng dây bị vướng vào bánh xe khi hoạt động.</w:t>
      </w:r>
    </w:p>
    <w:p w:rsidR="000C644C" w:rsidRPr="00415409" w:rsidRDefault="000C644C" w:rsidP="00C863DD">
      <w:pPr>
        <w:pStyle w:val="BodyText"/>
        <w:spacing w:before="120" w:after="120" w:line="360" w:lineRule="auto"/>
        <w:ind w:left="634" w:firstLine="720"/>
        <w:jc w:val="both"/>
        <w:rPr>
          <w:color w:val="000000"/>
          <w:shd w:val="clear" w:color="auto" w:fill="FFFFFF"/>
        </w:rPr>
      </w:pPr>
      <w:r w:rsidRPr="00415409">
        <w:rPr>
          <w:color w:val="000000"/>
          <w:shd w:val="clear" w:color="auto" w:fill="FFFFFF"/>
        </w:rPr>
        <w:t xml:space="preserve">Pin nguồn của robot được đặc biệt để ở phía đuôi (phía trên miệng hút bụi, cạnh hộp bụi) một phần sẽ tiết kiệm diện tích trong thân, mặt khác nó còn có tác dụng đối </w:t>
      </w:r>
      <w:r w:rsidRPr="00415409">
        <w:rPr>
          <w:color w:val="000000"/>
          <w:shd w:val="clear" w:color="auto" w:fill="FFFFFF"/>
        </w:rPr>
        <w:lastRenderedPageBreak/>
        <w:t>trọng cho robot cân bằng</w:t>
      </w:r>
      <w:r w:rsidR="00E5007B" w:rsidRPr="00415409">
        <w:rPr>
          <w:color w:val="000000"/>
          <w:shd w:val="clear" w:color="auto" w:fill="FFFFFF"/>
        </w:rPr>
        <w:t xml:space="preserve"> (pin có khối lượng khá nặng)</w:t>
      </w:r>
      <w:r w:rsidRPr="00415409">
        <w:rPr>
          <w:color w:val="000000"/>
          <w:shd w:val="clear" w:color="auto" w:fill="FFFFFF"/>
        </w:rPr>
        <w:t>. Vì phần lớn linh kiện được đặt ở phía trước của robot nên khối lượng sẽ tập trung về phía trước, mà ở phía trước lại không có bánh xe</w:t>
      </w:r>
      <w:r w:rsidR="00E5007B" w:rsidRPr="00415409">
        <w:rPr>
          <w:color w:val="000000"/>
          <w:shd w:val="clear" w:color="auto" w:fill="FFFFFF"/>
        </w:rPr>
        <w:t xml:space="preserve"> để chịu lực nên robot sẽ bị nhổng, không thể chạy được</w:t>
      </w:r>
    </w:p>
    <w:p w:rsidR="000F6EDE" w:rsidRDefault="000C644C" w:rsidP="000F6EDE">
      <w:pPr>
        <w:pStyle w:val="BodyText"/>
        <w:keepNext/>
        <w:spacing w:before="120" w:after="120" w:line="360" w:lineRule="auto"/>
        <w:ind w:left="634" w:hanging="4"/>
        <w:jc w:val="center"/>
      </w:pPr>
      <w:r>
        <w:rPr>
          <w:noProof/>
        </w:rPr>
        <w:drawing>
          <wp:inline distT="0" distB="0" distL="0" distR="0" wp14:anchorId="3649F0D1" wp14:editId="4DA85F10">
            <wp:extent cx="3429000" cy="3316514"/>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0_182914.jpg"/>
                    <pic:cNvPicPr/>
                  </pic:nvPicPr>
                  <pic:blipFill rotWithShape="1">
                    <a:blip r:embed="rId76" cstate="print">
                      <a:extLst>
                        <a:ext uri="{28A0092B-C50C-407E-A947-70E740481C1C}">
                          <a14:useLocalDpi xmlns:a14="http://schemas.microsoft.com/office/drawing/2010/main" val="0"/>
                        </a:ext>
                      </a:extLst>
                    </a:blip>
                    <a:srcRect l="20000" r="21846"/>
                    <a:stretch/>
                  </pic:blipFill>
                  <pic:spPr bwMode="auto">
                    <a:xfrm>
                      <a:off x="0" y="0"/>
                      <a:ext cx="3429000" cy="3316514"/>
                    </a:xfrm>
                    <a:prstGeom prst="rect">
                      <a:avLst/>
                    </a:prstGeom>
                    <a:ln>
                      <a:noFill/>
                    </a:ln>
                    <a:extLst>
                      <a:ext uri="{53640926-AAD7-44D8-BBD7-CCE9431645EC}">
                        <a14:shadowObscured xmlns:a14="http://schemas.microsoft.com/office/drawing/2010/main"/>
                      </a:ext>
                    </a:extLst>
                  </pic:spPr>
                </pic:pic>
              </a:graphicData>
            </a:graphic>
          </wp:inline>
        </w:drawing>
      </w:r>
    </w:p>
    <w:p w:rsidR="000C644C" w:rsidRPr="000F6EDE" w:rsidRDefault="000F6EDE" w:rsidP="000F6EDE">
      <w:pPr>
        <w:pStyle w:val="BodyText"/>
        <w:spacing w:line="360" w:lineRule="auto"/>
        <w:jc w:val="center"/>
        <w:rPr>
          <w:i/>
          <w:sz w:val="22"/>
          <w:szCs w:val="22"/>
        </w:rPr>
      </w:pPr>
      <w:bookmarkStart w:id="489" w:name="_Toc9547043"/>
      <w:r w:rsidRPr="000F6EDE">
        <w:rPr>
          <w:i/>
          <w:sz w:val="22"/>
          <w:szCs w:val="22"/>
        </w:rPr>
        <w:t xml:space="preserve">Hình 4.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4</w:t>
      </w:r>
      <w:r w:rsidRPr="000F6EDE">
        <w:rPr>
          <w:i/>
          <w:sz w:val="22"/>
          <w:szCs w:val="22"/>
        </w:rPr>
        <w:fldChar w:fldCharType="end"/>
      </w:r>
      <w:r w:rsidRPr="000F6EDE">
        <w:rPr>
          <w:i/>
          <w:sz w:val="22"/>
          <w:szCs w:val="22"/>
        </w:rPr>
        <w:t>. Đế robot sau khi lắp linh kiện</w:t>
      </w:r>
      <w:bookmarkEnd w:id="489"/>
    </w:p>
    <w:p w:rsidR="00AC5C63" w:rsidRDefault="00185E27" w:rsidP="00E5007B">
      <w:pPr>
        <w:pStyle w:val="BodyText"/>
        <w:spacing w:before="120" w:after="120" w:line="360" w:lineRule="auto"/>
        <w:ind w:left="634" w:firstLine="720"/>
        <w:jc w:val="both"/>
      </w:pPr>
      <w:r>
        <w:t>Sau quá trình thiết kế, in ấn và sửa đổi sau in cho phù hợp với điều khiện vận hành thực tế kết hợp với việc lắp đặt các thiết bị, linh kiện vào bên trong thân. Thì sản phẩm</w:t>
      </w:r>
      <w:r w:rsidR="00E5007B">
        <w:t xml:space="preserve"> có cái </w:t>
      </w:r>
      <w:r w:rsidR="00E5007B" w:rsidRPr="00415409">
        <w:rPr>
          <w:color w:val="000000"/>
          <w:shd w:val="clear" w:color="auto" w:fill="FFFFFF"/>
        </w:rPr>
        <w:t>nhìn</w:t>
      </w:r>
      <w:r w:rsidR="00E5007B">
        <w:t xml:space="preserve"> tổng quan như sau:</w:t>
      </w:r>
    </w:p>
    <w:p w:rsidR="00A11A40" w:rsidRDefault="00A11A40" w:rsidP="00E5007B">
      <w:pPr>
        <w:pStyle w:val="BodyText"/>
        <w:spacing w:before="120" w:after="120" w:line="360" w:lineRule="auto"/>
        <w:ind w:left="634" w:firstLine="720"/>
        <w:jc w:val="both"/>
      </w:pPr>
    </w:p>
    <w:p w:rsidR="00A23311" w:rsidRDefault="00A23311" w:rsidP="00A23311">
      <w:pPr>
        <w:pStyle w:val="BodyText"/>
        <w:spacing w:before="120" w:after="120" w:line="360" w:lineRule="auto"/>
        <w:ind w:left="634" w:hanging="4"/>
        <w:jc w:val="center"/>
      </w:pPr>
      <w:r>
        <w:rPr>
          <w:noProof/>
        </w:rPr>
        <w:lastRenderedPageBreak/>
        <w:drawing>
          <wp:inline distT="0" distB="0" distL="0" distR="0" wp14:anchorId="223DF41B" wp14:editId="3DCA744B">
            <wp:extent cx="3333750" cy="3314700"/>
            <wp:effectExtent l="0" t="1905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525_143751.jpg"/>
                    <pic:cNvPicPr/>
                  </pic:nvPicPr>
                  <pic:blipFill rotWithShape="1">
                    <a:blip r:embed="rId77" cstate="print">
                      <a:extLst>
                        <a:ext uri="{28A0092B-C50C-407E-A947-70E740481C1C}">
                          <a14:useLocalDpi xmlns:a14="http://schemas.microsoft.com/office/drawing/2010/main" val="0"/>
                        </a:ext>
                      </a:extLst>
                    </a:blip>
                    <a:srcRect l="22307" t="2190" r="23846" b="2624"/>
                    <a:stretch/>
                  </pic:blipFill>
                  <pic:spPr bwMode="auto">
                    <a:xfrm rot="5400000">
                      <a:off x="0" y="0"/>
                      <a:ext cx="3333750" cy="3314700"/>
                    </a:xfrm>
                    <a:prstGeom prst="rect">
                      <a:avLst/>
                    </a:prstGeom>
                    <a:ln>
                      <a:noFill/>
                    </a:ln>
                    <a:extLst>
                      <a:ext uri="{53640926-AAD7-44D8-BBD7-CCE9431645EC}">
                        <a14:shadowObscured xmlns:a14="http://schemas.microsoft.com/office/drawing/2010/main"/>
                      </a:ext>
                    </a:extLst>
                  </pic:spPr>
                </pic:pic>
              </a:graphicData>
            </a:graphic>
          </wp:inline>
        </w:drawing>
      </w:r>
    </w:p>
    <w:p w:rsidR="000F6EDE" w:rsidRPr="000F6EDE" w:rsidRDefault="000F6EDE" w:rsidP="000F6EDE">
      <w:pPr>
        <w:pStyle w:val="BodyText"/>
        <w:spacing w:line="360" w:lineRule="auto"/>
        <w:jc w:val="center"/>
        <w:rPr>
          <w:i/>
          <w:sz w:val="22"/>
          <w:szCs w:val="22"/>
        </w:rPr>
      </w:pPr>
      <w:bookmarkStart w:id="490" w:name="_Toc9547044"/>
      <w:r w:rsidRPr="000F6EDE">
        <w:rPr>
          <w:i/>
          <w:sz w:val="22"/>
          <w:szCs w:val="22"/>
        </w:rPr>
        <w:t xml:space="preserve">Hình 4. </w:t>
      </w:r>
      <w:r w:rsidRPr="000F6EDE">
        <w:rPr>
          <w:i/>
          <w:sz w:val="22"/>
          <w:szCs w:val="22"/>
        </w:rPr>
        <w:fldChar w:fldCharType="begin"/>
      </w:r>
      <w:r w:rsidRPr="000F6EDE">
        <w:rPr>
          <w:i/>
          <w:sz w:val="22"/>
          <w:szCs w:val="22"/>
        </w:rPr>
        <w:instrText xml:space="preserve"> SEQ Hình_4. \* ARABIC </w:instrText>
      </w:r>
      <w:r w:rsidRPr="000F6EDE">
        <w:rPr>
          <w:i/>
          <w:sz w:val="22"/>
          <w:szCs w:val="22"/>
        </w:rPr>
        <w:fldChar w:fldCharType="separate"/>
      </w:r>
      <w:r w:rsidR="00903DB2">
        <w:rPr>
          <w:i/>
          <w:noProof/>
          <w:sz w:val="22"/>
          <w:szCs w:val="22"/>
        </w:rPr>
        <w:t>15</w:t>
      </w:r>
      <w:r w:rsidRPr="000F6EDE">
        <w:rPr>
          <w:i/>
          <w:sz w:val="22"/>
          <w:szCs w:val="22"/>
        </w:rPr>
        <w:fldChar w:fldCharType="end"/>
      </w:r>
      <w:r w:rsidRPr="000F6EDE">
        <w:rPr>
          <w:i/>
          <w:sz w:val="22"/>
          <w:szCs w:val="22"/>
        </w:rPr>
        <w:t>. Tổng quan robot</w:t>
      </w:r>
      <w:bookmarkEnd w:id="490"/>
    </w:p>
    <w:p w:rsidR="00185E27" w:rsidRPr="00BF477A" w:rsidRDefault="00BF477A" w:rsidP="00997173">
      <w:pPr>
        <w:pStyle w:val="BodyText"/>
        <w:numPr>
          <w:ilvl w:val="0"/>
          <w:numId w:val="26"/>
        </w:numPr>
        <w:spacing w:before="120" w:after="120" w:line="360" w:lineRule="auto"/>
        <w:ind w:left="630" w:firstLine="1170"/>
        <w:jc w:val="both"/>
        <w:rPr>
          <w:b/>
          <w:i/>
        </w:rPr>
      </w:pPr>
      <w:r w:rsidRPr="00BF477A">
        <w:rPr>
          <w:b/>
          <w:i/>
        </w:rPr>
        <w:t xml:space="preserve">Nhận xét: </w:t>
      </w:r>
      <w:r w:rsidR="00E5007B">
        <w:t>thiế</w:t>
      </w:r>
      <w:r>
        <w:t>t kế sản phẩm còn đơn giản, không quá cầu kì về mặt hình thức bên ngoài, chất lượng nhựa in cứng, đẹp và thân thiện môi trường. Còn nhiều điều chỉnh, thiết kế thêm sau khi in tuy nhiên phần lắp ráp vẫn đáp ứng được các yêu cầu đề ra khi thiết kế. Vẫn còn một vấn đề về công suất hút bụi chưa được giải quyết triệt để vì nó liên quan đến nhiều khía cạnh khác của phần cứng cần được phát triển thêm như loại quạt, mạch công suất, nguồn nuôi,…</w:t>
      </w:r>
    </w:p>
    <w:p w:rsidR="005508DC" w:rsidRDefault="005508DC" w:rsidP="00997173">
      <w:pPr>
        <w:pStyle w:val="Heading2"/>
        <w:spacing w:line="276" w:lineRule="auto"/>
        <w:ind w:left="630"/>
        <w:jc w:val="center"/>
        <w:rPr>
          <w:sz w:val="28"/>
          <w:szCs w:val="28"/>
        </w:rPr>
        <w:sectPr w:rsidR="005508DC" w:rsidSect="00831EF6">
          <w:pgSz w:w="12240" w:h="15840"/>
          <w:pgMar w:top="1440" w:right="1140" w:bottom="1710" w:left="1350" w:header="432" w:footer="864" w:gutter="0"/>
          <w:cols w:space="720"/>
          <w:titlePg/>
          <w:docGrid w:linePitch="299"/>
        </w:sectPr>
      </w:pPr>
      <w:bookmarkStart w:id="491" w:name="_Toc4789993"/>
      <w:bookmarkStart w:id="492" w:name="_Toc4968903"/>
      <w:bookmarkStart w:id="493" w:name="_Toc4969186"/>
      <w:bookmarkStart w:id="494" w:name="_Toc4970220"/>
      <w:bookmarkStart w:id="495" w:name="_Toc4971033"/>
      <w:bookmarkStart w:id="496" w:name="_Toc4971176"/>
      <w:bookmarkStart w:id="497" w:name="_Toc4971240"/>
      <w:bookmarkStart w:id="498" w:name="_Toc4971364"/>
      <w:bookmarkStart w:id="499" w:name="_Toc4971546"/>
      <w:bookmarkStart w:id="500" w:name="_Toc4971708"/>
      <w:bookmarkStart w:id="501" w:name="_Toc4971844"/>
      <w:bookmarkStart w:id="502" w:name="_Toc4971954"/>
      <w:bookmarkStart w:id="503" w:name="_Toc4972090"/>
      <w:bookmarkStart w:id="504" w:name="_Toc9193447"/>
      <w:bookmarkStart w:id="505" w:name="_Toc9798306"/>
    </w:p>
    <w:p w:rsidR="00165000" w:rsidRPr="000F3A52" w:rsidRDefault="00165000" w:rsidP="00997173">
      <w:pPr>
        <w:pStyle w:val="Heading2"/>
        <w:spacing w:line="276" w:lineRule="auto"/>
        <w:ind w:left="630"/>
        <w:jc w:val="center"/>
        <w:rPr>
          <w:sz w:val="28"/>
          <w:szCs w:val="28"/>
        </w:rPr>
      </w:pPr>
      <w:r>
        <w:rPr>
          <w:sz w:val="28"/>
          <w:szCs w:val="28"/>
        </w:rPr>
        <w:lastRenderedPageBreak/>
        <w:t>CHƯƠNG 5</w:t>
      </w:r>
      <w:r w:rsidRPr="000F3A52">
        <w:rPr>
          <w:sz w:val="28"/>
          <w:szCs w:val="28"/>
        </w:rPr>
        <w:t xml:space="preserve">: </w:t>
      </w:r>
      <w:r>
        <w:rPr>
          <w:sz w:val="28"/>
          <w:szCs w:val="28"/>
        </w:rPr>
        <w:t>LẬP TRÌNH ROBOT</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p>
    <w:p w:rsidR="00165000" w:rsidRPr="00AF3DBB" w:rsidRDefault="00165000" w:rsidP="000E5EF9">
      <w:pPr>
        <w:pStyle w:val="BodyText"/>
        <w:spacing w:line="276" w:lineRule="auto"/>
        <w:jc w:val="both"/>
        <w:rPr>
          <w:b/>
          <w:sz w:val="22"/>
          <w:szCs w:val="22"/>
        </w:rPr>
      </w:pPr>
    </w:p>
    <w:p w:rsidR="00165000" w:rsidRPr="00AF3DBB" w:rsidRDefault="00707C22"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80768;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707C22" w:rsidRDefault="00707C22" w:rsidP="00165000">
                    <w:pPr>
                      <w:rPr>
                        <w:b/>
                        <w:sz w:val="30"/>
                      </w:rPr>
                    </w:pPr>
                  </w:p>
                  <w:p w:rsidR="00707C22" w:rsidRDefault="00707C22" w:rsidP="00165000">
                    <w:pPr>
                      <w:rPr>
                        <w:b/>
                        <w:sz w:val="30"/>
                      </w:rPr>
                    </w:pPr>
                  </w:p>
                  <w:p w:rsidR="00707C22" w:rsidRDefault="00707C22" w:rsidP="00165000">
                    <w:pPr>
                      <w:rPr>
                        <w:b/>
                        <w:sz w:val="30"/>
                      </w:rPr>
                    </w:pPr>
                  </w:p>
                  <w:p w:rsidR="00707C22" w:rsidRDefault="00707C22" w:rsidP="00165000">
                    <w:pPr>
                      <w:rPr>
                        <w:b/>
                        <w:sz w:val="30"/>
                      </w:rPr>
                    </w:pPr>
                  </w:p>
                  <w:p w:rsidR="00707C22" w:rsidRDefault="00707C22" w:rsidP="00165000">
                    <w:pPr>
                      <w:spacing w:before="11"/>
                      <w:rPr>
                        <w:b/>
                        <w:sz w:val="33"/>
                      </w:rPr>
                    </w:pPr>
                  </w:p>
                  <w:p w:rsidR="00707C22" w:rsidRDefault="00707C22" w:rsidP="00A25FB9">
                    <w:pPr>
                      <w:tabs>
                        <w:tab w:val="left" w:pos="1692"/>
                      </w:tabs>
                      <w:spacing w:line="360" w:lineRule="auto"/>
                      <w:ind w:left="1641"/>
                      <w:contextualSpacing/>
                      <w:rPr>
                        <w:b/>
                        <w:sz w:val="28"/>
                      </w:rPr>
                    </w:pPr>
                    <w:r>
                      <w:rPr>
                        <w:b/>
                        <w:sz w:val="28"/>
                      </w:rPr>
                      <w:t>5.1 Phương pháp điều chế PWM</w:t>
                    </w:r>
                  </w:p>
                  <w:p w:rsidR="00707C22" w:rsidRDefault="00707C22" w:rsidP="00A25FB9">
                    <w:pPr>
                      <w:tabs>
                        <w:tab w:val="left" w:pos="1692"/>
                      </w:tabs>
                      <w:spacing w:line="360" w:lineRule="auto"/>
                      <w:ind w:left="1641"/>
                      <w:contextualSpacing/>
                      <w:rPr>
                        <w:b/>
                        <w:sz w:val="28"/>
                      </w:rPr>
                    </w:pPr>
                    <w:r>
                      <w:rPr>
                        <w:b/>
                        <w:sz w:val="28"/>
                      </w:rPr>
                      <w:t>5.2 Thuật toán PID</w:t>
                    </w:r>
                  </w:p>
                  <w:p w:rsidR="00707C22" w:rsidRDefault="00707C22" w:rsidP="00A25FB9">
                    <w:pPr>
                      <w:tabs>
                        <w:tab w:val="left" w:pos="1692"/>
                      </w:tabs>
                      <w:spacing w:line="360" w:lineRule="auto"/>
                      <w:ind w:left="1641"/>
                      <w:contextualSpacing/>
                      <w:rPr>
                        <w:b/>
                        <w:sz w:val="28"/>
                      </w:rPr>
                    </w:pPr>
                    <w:r>
                      <w:rPr>
                        <w:b/>
                        <w:sz w:val="28"/>
                      </w:rPr>
                      <w:t>5.3 Thuật toán tránh vật cản, vùng chênh lệch độ cao</w:t>
                    </w:r>
                  </w:p>
                  <w:p w:rsidR="00707C22" w:rsidRDefault="00707C22" w:rsidP="00A25FB9">
                    <w:pPr>
                      <w:tabs>
                        <w:tab w:val="left" w:pos="1692"/>
                      </w:tabs>
                      <w:spacing w:line="360" w:lineRule="auto"/>
                      <w:ind w:left="1641"/>
                      <w:contextualSpacing/>
                      <w:rPr>
                        <w:b/>
                        <w:sz w:val="28"/>
                      </w:rPr>
                    </w:pPr>
                    <w:r>
                      <w:rPr>
                        <w:b/>
                        <w:sz w:val="28"/>
                      </w:rPr>
                      <w:t>5.5 Phương pháp truyền UART qua kết nối không dây</w:t>
                    </w:r>
                  </w:p>
                  <w:p w:rsidR="00707C22" w:rsidRDefault="00707C22"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707C22" w:rsidRDefault="00707C22" w:rsidP="00A25FB9">
                    <w:pPr>
                      <w:tabs>
                        <w:tab w:val="left" w:pos="1692"/>
                      </w:tabs>
                      <w:spacing w:line="360" w:lineRule="auto"/>
                      <w:ind w:left="1641"/>
                      <w:contextualSpacing/>
                      <w:rPr>
                        <w:b/>
                        <w:sz w:val="28"/>
                      </w:rPr>
                    </w:pPr>
                    <w:r>
                      <w:rPr>
                        <w:b/>
                        <w:sz w:val="28"/>
                      </w:rPr>
                      <w:t>5.6 Lập trình đọc giá trị thời gian thực</w:t>
                    </w:r>
                  </w:p>
                  <w:p w:rsidR="00707C22" w:rsidRDefault="00707C22" w:rsidP="00A25FB9">
                    <w:pPr>
                      <w:tabs>
                        <w:tab w:val="left" w:pos="1692"/>
                      </w:tabs>
                      <w:spacing w:line="360" w:lineRule="auto"/>
                      <w:ind w:left="1641"/>
                      <w:contextualSpacing/>
                      <w:rPr>
                        <w:b/>
                        <w:sz w:val="28"/>
                      </w:rPr>
                    </w:pPr>
                    <w:r>
                      <w:rPr>
                        <w:b/>
                        <w:sz w:val="28"/>
                      </w:rPr>
                      <w:t>5.7 Thuật toán di chuyển của robot</w:t>
                    </w:r>
                  </w:p>
                  <w:p w:rsidR="00707C22" w:rsidRPr="00296294" w:rsidRDefault="00707C22" w:rsidP="00A25FB9">
                    <w:pPr>
                      <w:tabs>
                        <w:tab w:val="left" w:pos="1692"/>
                      </w:tabs>
                      <w:spacing w:line="360" w:lineRule="auto"/>
                      <w:ind w:left="1641"/>
                      <w:contextualSpacing/>
                      <w:rPr>
                        <w:b/>
                        <w:sz w:val="28"/>
                      </w:rPr>
                    </w:pPr>
                    <w:r>
                      <w:rPr>
                        <w:b/>
                        <w:sz w:val="28"/>
                      </w:rPr>
                      <w:t>5</w:t>
                    </w:r>
                    <w:r w:rsidRPr="002E0534">
                      <w:rPr>
                        <w:sz w:val="28"/>
                      </w:rPr>
                      <w:t>.</w:t>
                    </w:r>
                    <w:r>
                      <w:rPr>
                        <w:b/>
                        <w:sz w:val="28"/>
                      </w:rPr>
                      <w:t>8 Sơ đồ ghép nối các module và giải thuật hệ thống</w:t>
                    </w:r>
                  </w:p>
                </w:txbxContent>
              </v:textbox>
            </v:shape>
            <v:shape id="_x0000_s1104" type="#_x0000_t202" style="position:absolute;left:2219;top:853;width:3473;height:602" filled="f" stroked="f">
              <v:textbox style="mso-next-textbox:#_x0000_s1104" inset="0,0,0,0">
                <w:txbxContent>
                  <w:p w:rsidR="00707C22" w:rsidRDefault="00707C22"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lastRenderedPageBreak/>
        <w:t xml:space="preserve"> </w:t>
      </w:r>
      <w:bookmarkStart w:id="506" w:name="_Toc4789994"/>
      <w:bookmarkStart w:id="507" w:name="_Toc4968904"/>
      <w:bookmarkStart w:id="508" w:name="_Toc4969187"/>
      <w:bookmarkStart w:id="509" w:name="_Toc4970221"/>
      <w:bookmarkStart w:id="510" w:name="_Toc4971034"/>
      <w:bookmarkStart w:id="511" w:name="_Toc4971177"/>
      <w:bookmarkStart w:id="512" w:name="_Toc4971241"/>
      <w:bookmarkStart w:id="513" w:name="_Toc4971365"/>
      <w:bookmarkStart w:id="514" w:name="_Toc4971547"/>
      <w:bookmarkStart w:id="515" w:name="_Toc4971709"/>
      <w:bookmarkStart w:id="516" w:name="_Toc4971845"/>
      <w:bookmarkStart w:id="517" w:name="_Toc4971955"/>
      <w:bookmarkStart w:id="518" w:name="_Toc4972091"/>
      <w:bookmarkStart w:id="519" w:name="_Toc9193448"/>
      <w:bookmarkStart w:id="520" w:name="_Toc9798307"/>
      <w:r w:rsidR="00E63A9F" w:rsidRPr="00E63A9F">
        <w:rPr>
          <w:i w:val="0"/>
          <w:sz w:val="26"/>
          <w:szCs w:val="26"/>
        </w:rPr>
        <w:t>Phương pháp điều chế PWM</w:t>
      </w:r>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p>
    <w:p w:rsidR="001E21AE" w:rsidRPr="001E21AE" w:rsidRDefault="00BC5595" w:rsidP="001E21AE">
      <w:pPr>
        <w:pStyle w:val="Heading4"/>
        <w:numPr>
          <w:ilvl w:val="3"/>
          <w:numId w:val="24"/>
        </w:numPr>
        <w:spacing w:before="120" w:after="120" w:line="360" w:lineRule="auto"/>
        <w:ind w:left="2250" w:right="230" w:hanging="630"/>
        <w:rPr>
          <w:b/>
          <w:sz w:val="26"/>
          <w:szCs w:val="26"/>
        </w:rPr>
      </w:pPr>
      <w:bookmarkStart w:id="521" w:name="_Toc4789995"/>
      <w:bookmarkStart w:id="522" w:name="_Toc4968905"/>
      <w:bookmarkStart w:id="523" w:name="_Toc4969188"/>
      <w:bookmarkStart w:id="524" w:name="_Toc4970222"/>
      <w:bookmarkStart w:id="525" w:name="_Toc4971035"/>
      <w:bookmarkStart w:id="526" w:name="_Toc4971178"/>
      <w:bookmarkStart w:id="527" w:name="_Toc4971242"/>
      <w:bookmarkStart w:id="528" w:name="_Toc4971366"/>
      <w:bookmarkStart w:id="529" w:name="_Toc4971548"/>
      <w:bookmarkStart w:id="530" w:name="_Toc4971710"/>
      <w:bookmarkStart w:id="531" w:name="_Toc4971846"/>
      <w:bookmarkStart w:id="532" w:name="_Toc4971956"/>
      <w:bookmarkStart w:id="533" w:name="_Toc4972092"/>
      <w:bookmarkStart w:id="534" w:name="_Toc9193449"/>
      <w:bookmarkStart w:id="535" w:name="_Toc9798308"/>
      <w:r w:rsidRPr="003E3814">
        <w:rPr>
          <w:b/>
          <w:sz w:val="26"/>
          <w:szCs w:val="26"/>
        </w:rPr>
        <w:t>Giới thiệu thuật toán</w:t>
      </w:r>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rsidR="00CB51C2" w:rsidRDefault="001E21AE" w:rsidP="00415409">
      <w:pPr>
        <w:pStyle w:val="BodyText"/>
        <w:spacing w:before="120" w:after="120" w:line="360" w:lineRule="auto"/>
        <w:ind w:left="634" w:firstLine="720"/>
        <w:jc w:val="both"/>
      </w:pPr>
      <w:r>
        <w:rPr>
          <w:shd w:val="clear" w:color="auto" w:fill="FFFFFF"/>
        </w:rPr>
        <w:t xml:space="preserve">Phần định nghĩa của phương pháp điều chế PWM (hay còn gọi là băm xung) đã được giới </w:t>
      </w:r>
      <w:r w:rsidRPr="00415409">
        <w:t>thiệu</w:t>
      </w:r>
      <w:r>
        <w:rPr>
          <w:shd w:val="clear" w:color="auto" w:fill="FFFFFF"/>
        </w:rPr>
        <w:t xml:space="preserve"> sơ lược ở phần trước. </w:t>
      </w:r>
      <w:r w:rsidR="00CB51C2" w:rsidRPr="00CB51C2">
        <w:t xml:space="preserve">Dựa trên </w:t>
      </w:r>
      <w:r w:rsidR="00CB51C2" w:rsidRPr="003E3814">
        <w:rPr>
          <w:shd w:val="clear" w:color="auto" w:fill="FFFFFF"/>
        </w:rPr>
        <w:t>nguyên</w:t>
      </w:r>
      <w:r w:rsidR="00CB51C2" w:rsidRPr="00CB51C2">
        <w:t xml:space="preserve"> lý bên trên mà trong STM32 hay các loại vi điều khiển khác điều hỗ trợ bộ</w:t>
      </w:r>
      <w:r>
        <w:t xml:space="preserve"> tạo độ rộng xung tự động mà ta</w:t>
      </w:r>
      <w:r w:rsidR="00CB51C2" w:rsidRPr="00CB51C2">
        <w:t xml:space="preserve"> không phải tốn thời gian bật tắt chân IO, có thể thiết lập chu kỳ, tần số, độ rộng xung và một số chức năng đặc biệt. PWM thuộc khối timer</w:t>
      </w:r>
      <w:r>
        <w:t xml:space="preserve">. </w:t>
      </w:r>
    </w:p>
    <w:p w:rsidR="00CB51C2" w:rsidRPr="00AC5959" w:rsidRDefault="001E21AE" w:rsidP="00415409">
      <w:pPr>
        <w:pStyle w:val="BodyText"/>
        <w:spacing w:before="120" w:after="120" w:line="360" w:lineRule="auto"/>
        <w:ind w:left="634" w:firstLine="720"/>
        <w:jc w:val="both"/>
        <w:rPr>
          <w:shd w:val="clear" w:color="auto" w:fill="FFFFFF"/>
        </w:rPr>
      </w:pPr>
      <w:r>
        <w:t>Trong đề tài này, nhóm cũng đã lập trình sử dụng timer của vi điều khiển để tạo xung PWM đồng thời kết hợp một số module mạch lái</w:t>
      </w:r>
      <w:r w:rsidR="00AC5959">
        <w:t xml:space="preserve"> (L298) để cung cấp điện áp cũng như</w:t>
      </w:r>
      <w:r>
        <w:t xml:space="preserve"> điều chỉnh</w:t>
      </w:r>
      <w:r w:rsidR="00AC5959">
        <w:t xml:space="preserve"> tốc độ, hướng của</w:t>
      </w:r>
      <w:r>
        <w:t xml:space="preserve"> động cơ </w:t>
      </w:r>
      <w:r w:rsidR="00AC5959">
        <w:t>di chuyển và một số motor khác được dùng trong sản phẩm.</w:t>
      </w:r>
    </w:p>
    <w:p w:rsidR="00E63A9F" w:rsidRDefault="00E63A9F" w:rsidP="0071764F">
      <w:pPr>
        <w:pStyle w:val="Heading4"/>
        <w:numPr>
          <w:ilvl w:val="3"/>
          <w:numId w:val="24"/>
        </w:numPr>
        <w:spacing w:before="120" w:after="120" w:line="360" w:lineRule="auto"/>
        <w:ind w:left="2250" w:right="230" w:hanging="630"/>
        <w:rPr>
          <w:b/>
          <w:sz w:val="26"/>
          <w:szCs w:val="26"/>
        </w:rPr>
      </w:pPr>
      <w:bookmarkStart w:id="536" w:name="_Toc4789998"/>
      <w:bookmarkStart w:id="537" w:name="_Toc4968907"/>
      <w:bookmarkStart w:id="538" w:name="_Toc4969190"/>
      <w:bookmarkStart w:id="539" w:name="_Toc4970224"/>
      <w:bookmarkStart w:id="540" w:name="_Toc4971037"/>
      <w:bookmarkStart w:id="541" w:name="_Toc4971180"/>
      <w:bookmarkStart w:id="542" w:name="_Toc4971244"/>
      <w:bookmarkStart w:id="543" w:name="_Toc4971368"/>
      <w:bookmarkStart w:id="544" w:name="_Toc4971550"/>
      <w:bookmarkStart w:id="545" w:name="_Toc4971712"/>
      <w:bookmarkStart w:id="546" w:name="_Toc4971848"/>
      <w:bookmarkStart w:id="547" w:name="_Toc4971958"/>
      <w:bookmarkStart w:id="548" w:name="_Toc4972094"/>
      <w:bookmarkStart w:id="549" w:name="_Toc9193450"/>
      <w:bookmarkStart w:id="550" w:name="_Toc9798309"/>
      <w:r w:rsidRPr="003E3814">
        <w:rPr>
          <w:b/>
          <w:sz w:val="26"/>
          <w:szCs w:val="26"/>
        </w:rPr>
        <w:t>Ứng dụng vào robot</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rsidR="00B65589" w:rsidRDefault="00B65589" w:rsidP="00415409">
      <w:pPr>
        <w:pStyle w:val="BodyText"/>
        <w:spacing w:before="120" w:after="120" w:line="360" w:lineRule="auto"/>
        <w:ind w:left="634" w:firstLine="720"/>
        <w:jc w:val="both"/>
      </w:pPr>
      <w:r>
        <w:t>Robot di chuyển nhờ hai động cơ encoder gắn với bánh xe. Mỗi động cơ được điều khiển tốc độ và chiều quay nhờ 2 chân PWM xuất ra từ vi điều khiển thông qua mạch cầu H L298. Trong luận văn, nhóm chọn chân PD12 và PD13 là chân PWM cho động cơ bên phải và PD14, PD15 là chân PWM cho động cơ bên trái. Ngoài ra, nhóm còn sử dụng thêm 2 chân PWM là PB4 và PB5 để điều khiển tốc độ cho chổi quét được lắp dưới đế Robot và động cơ hút bụi</w:t>
      </w:r>
      <w:r w:rsidR="006100B6">
        <w:t>. Vì đây là những động cơ quay một chiều xác đinh trước nên chỉ cần một chân PWM, kèm theo chân GND  đi vào mạch lái để điều chỉnh tốc độ .</w:t>
      </w:r>
    </w:p>
    <w:p w:rsidR="00AA574F" w:rsidRDefault="00AA574F" w:rsidP="00415409">
      <w:pPr>
        <w:pStyle w:val="BodyText"/>
        <w:spacing w:before="120" w:after="120" w:line="360" w:lineRule="auto"/>
        <w:ind w:left="634" w:firstLine="720"/>
        <w:jc w:val="both"/>
      </w:pPr>
      <w:r>
        <w:t>Các module mạch lái L298 sẽ được cấp nguồn 12V từ pin Lipo, không chỉ đóng vai trò điều khiển động cơ mà còn ổn áp cấp nguồ</w:t>
      </w:r>
      <w:r w:rsidR="00960455">
        <w:t>n 5V cho vi điều khiển hoạt động. Đặc biệt trong quá trình lắp ráp,</w:t>
      </w:r>
      <w:r>
        <w:t xml:space="preserve"> chân GND của module không chỉ nối với nguồn pin mà còn phải được nối với GND của STM32f4. Đây là điểm cần lưu ý vì nếu không lắp nối một cách chính xác, chúng ta không thể sử dụng PWM để thay đổi áp ra từ module.</w:t>
      </w:r>
    </w:p>
    <w:p w:rsidR="00967920" w:rsidRDefault="00AC5959" w:rsidP="00967920">
      <w:pPr>
        <w:pStyle w:val="BodyText"/>
        <w:keepNext/>
        <w:spacing w:line="360" w:lineRule="auto"/>
        <w:ind w:left="1440" w:firstLine="360"/>
        <w:jc w:val="both"/>
      </w:pPr>
      <w:r>
        <w:rPr>
          <w:noProof/>
        </w:rPr>
        <w:lastRenderedPageBreak/>
        <w:drawing>
          <wp:inline distT="0" distB="0" distL="0" distR="0" wp14:anchorId="538FC082" wp14:editId="4CD9288C">
            <wp:extent cx="4477407" cy="458594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32f4H298.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4491640" cy="4600525"/>
                    </a:xfrm>
                    <a:prstGeom prst="rect">
                      <a:avLst/>
                    </a:prstGeom>
                  </pic:spPr>
                </pic:pic>
              </a:graphicData>
            </a:graphic>
          </wp:inline>
        </w:drawing>
      </w:r>
    </w:p>
    <w:p w:rsidR="00AA574F" w:rsidRPr="00967920" w:rsidRDefault="00967920" w:rsidP="00967920">
      <w:pPr>
        <w:pStyle w:val="BodyText"/>
        <w:spacing w:line="360" w:lineRule="auto"/>
        <w:jc w:val="center"/>
        <w:rPr>
          <w:i/>
          <w:sz w:val="22"/>
          <w:szCs w:val="22"/>
        </w:rPr>
      </w:pPr>
      <w:bookmarkStart w:id="551" w:name="_Toc9196819"/>
      <w:bookmarkStart w:id="552" w:name="_Toc9547143"/>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1</w:t>
      </w:r>
      <w:r w:rsidRPr="00967920">
        <w:rPr>
          <w:i/>
          <w:sz w:val="22"/>
          <w:szCs w:val="22"/>
        </w:rPr>
        <w:fldChar w:fldCharType="end"/>
      </w:r>
      <w:r w:rsidRPr="00967920">
        <w:rPr>
          <w:i/>
          <w:sz w:val="22"/>
          <w:szCs w:val="22"/>
        </w:rPr>
        <w:t>. Sơ đồ nối dây động cơ</w:t>
      </w:r>
      <w:bookmarkEnd w:id="551"/>
      <w:bookmarkEnd w:id="552"/>
    </w:p>
    <w:p w:rsidR="004D3F80" w:rsidRPr="002F5455" w:rsidRDefault="002F5455" w:rsidP="00725A54">
      <w:pPr>
        <w:pStyle w:val="BodyText"/>
        <w:numPr>
          <w:ilvl w:val="0"/>
          <w:numId w:val="26"/>
        </w:numPr>
        <w:spacing w:before="120" w:after="120" w:line="360" w:lineRule="auto"/>
        <w:ind w:left="720" w:firstLine="1080"/>
        <w:jc w:val="both"/>
      </w:pPr>
      <w:r w:rsidRPr="002F5455">
        <w:rPr>
          <w:b/>
          <w:i/>
        </w:rPr>
        <w:t xml:space="preserve">Nhận xét: </w:t>
      </w:r>
      <w:r>
        <w:t>Việc áp dụng PWM trong điều khiển động cơ giúp ta có thể dễ dàng và chủ động hơn trong điều chỉnh được hướng cũng như tốc độ động cơ thông qua các chân vi điều khiển.</w:t>
      </w:r>
      <w:r w:rsidR="00C844A4">
        <w:t xml:space="preserve"> Nhưng để Robot di chuyển một cách chính xác, bên cạnh phương pháp PWM, ta còn cần phải kết hợp với thuật toán PID sẽ được giới thiệu ở phần sau. </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553" w:name="_Toc4790000"/>
      <w:bookmarkStart w:id="554" w:name="_Toc4968909"/>
      <w:bookmarkStart w:id="555" w:name="_Toc4969192"/>
      <w:bookmarkStart w:id="556" w:name="_Toc4970226"/>
      <w:bookmarkStart w:id="557" w:name="_Toc4971039"/>
      <w:bookmarkStart w:id="558" w:name="_Toc4971182"/>
      <w:bookmarkStart w:id="559" w:name="_Toc4971246"/>
      <w:bookmarkStart w:id="560" w:name="_Toc4971370"/>
      <w:bookmarkStart w:id="561" w:name="_Toc4971552"/>
      <w:bookmarkStart w:id="562" w:name="_Toc4971714"/>
      <w:bookmarkStart w:id="563" w:name="_Toc4971850"/>
      <w:bookmarkStart w:id="564" w:name="_Toc4971960"/>
      <w:bookmarkStart w:id="565" w:name="_Toc4972096"/>
      <w:bookmarkStart w:id="566" w:name="_Toc9193451"/>
      <w:bookmarkStart w:id="567" w:name="_Toc9798310"/>
      <w:r w:rsidRPr="00E63A9F">
        <w:rPr>
          <w:i w:val="0"/>
          <w:sz w:val="26"/>
          <w:szCs w:val="26"/>
        </w:rPr>
        <w:t>Thuật toán PID</w:t>
      </w:r>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p>
    <w:p w:rsidR="00EA0CEF" w:rsidRPr="003E3814" w:rsidRDefault="00EA0CEF" w:rsidP="0071764F">
      <w:pPr>
        <w:pStyle w:val="Heading4"/>
        <w:numPr>
          <w:ilvl w:val="4"/>
          <w:numId w:val="11"/>
        </w:numPr>
        <w:spacing w:before="120" w:after="120" w:line="360" w:lineRule="auto"/>
        <w:ind w:left="2250" w:right="230" w:hanging="630"/>
        <w:rPr>
          <w:b/>
          <w:sz w:val="26"/>
          <w:szCs w:val="26"/>
        </w:rPr>
      </w:pPr>
      <w:bookmarkStart w:id="568" w:name="_Toc4790001"/>
      <w:bookmarkStart w:id="569" w:name="_Toc4968910"/>
      <w:bookmarkStart w:id="570" w:name="_Toc4969193"/>
      <w:bookmarkStart w:id="571" w:name="_Toc4970227"/>
      <w:bookmarkStart w:id="572" w:name="_Toc4971040"/>
      <w:bookmarkStart w:id="573" w:name="_Toc4971183"/>
      <w:bookmarkStart w:id="574" w:name="_Toc4971247"/>
      <w:bookmarkStart w:id="575" w:name="_Toc4971371"/>
      <w:bookmarkStart w:id="576" w:name="_Toc4971553"/>
      <w:bookmarkStart w:id="577" w:name="_Toc4971715"/>
      <w:bookmarkStart w:id="578" w:name="_Toc4971851"/>
      <w:bookmarkStart w:id="579" w:name="_Toc4971961"/>
      <w:bookmarkStart w:id="580" w:name="_Toc4972097"/>
      <w:bookmarkStart w:id="581" w:name="_Toc9193452"/>
      <w:bookmarkStart w:id="582" w:name="_Toc9798311"/>
      <w:r w:rsidRPr="003E3814">
        <w:rPr>
          <w:b/>
          <w:sz w:val="26"/>
          <w:szCs w:val="26"/>
        </w:rPr>
        <w:t>Giới thiệu thuật toá</w:t>
      </w:r>
      <w:bookmarkEnd w:id="568"/>
      <w:bookmarkEnd w:id="569"/>
      <w:bookmarkEnd w:id="570"/>
      <w:bookmarkEnd w:id="571"/>
      <w:bookmarkEnd w:id="572"/>
      <w:bookmarkEnd w:id="573"/>
      <w:bookmarkEnd w:id="574"/>
      <w:bookmarkEnd w:id="575"/>
      <w:bookmarkEnd w:id="576"/>
      <w:bookmarkEnd w:id="577"/>
      <w:bookmarkEnd w:id="578"/>
      <w:bookmarkEnd w:id="579"/>
      <w:bookmarkEnd w:id="580"/>
      <w:r w:rsidR="005744B3">
        <w:rPr>
          <w:b/>
          <w:sz w:val="26"/>
          <w:szCs w:val="26"/>
        </w:rPr>
        <w:t>n</w:t>
      </w:r>
      <w:bookmarkEnd w:id="581"/>
      <w:bookmarkEnd w:id="582"/>
    </w:p>
    <w:p w:rsidR="00D63C15" w:rsidRPr="00725A54" w:rsidRDefault="00D63C15" w:rsidP="00415409">
      <w:pPr>
        <w:pStyle w:val="BodyText"/>
        <w:spacing w:before="120" w:after="120" w:line="360" w:lineRule="auto"/>
        <w:ind w:left="634" w:firstLine="720"/>
        <w:jc w:val="both"/>
      </w:pPr>
      <w:r>
        <w:t xml:space="preserve">Bộ điều khiển PID (hay bộ điều khiển vi tích phân tỉ lệ) là một cơ chế phản hồi vòng điều khiển tổng quát, là bộ điều khiển được sử dụng nhiều nhất trong các bộ điều khiển phản hồi. Bộ điều khiển PID sẽ tính toán giá trị sai số là hiệu giữa giá trị đặt và </w:t>
      </w:r>
      <w:r>
        <w:lastRenderedPageBreak/>
        <w:t>giá trị phản hồi về.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w:t>
      </w:r>
      <w:r w:rsidR="00725A54">
        <w:t>ng về gần nhất với giá trị đặt.</w:t>
      </w:r>
    </w:p>
    <w:p w:rsidR="00967920" w:rsidRDefault="00D63C15" w:rsidP="00967920">
      <w:pPr>
        <w:pStyle w:val="ListParagraph"/>
        <w:keepNext/>
        <w:spacing w:before="120" w:after="120" w:line="360" w:lineRule="auto"/>
        <w:ind w:left="2052" w:firstLine="0"/>
      </w:pPr>
      <w:r w:rsidRPr="00DC2BD3">
        <w:rPr>
          <w:i/>
          <w:noProof/>
          <w:color w:val="000000" w:themeColor="text1"/>
        </w:rPr>
        <w:drawing>
          <wp:inline distT="0" distB="0" distL="0" distR="0" wp14:anchorId="41F55D39" wp14:editId="7D062FCA">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79">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DC2BD3" w:rsidRPr="00967920" w:rsidRDefault="00967920" w:rsidP="00967920">
      <w:pPr>
        <w:pStyle w:val="BodyText"/>
        <w:jc w:val="center"/>
        <w:rPr>
          <w:i/>
          <w:color w:val="000000" w:themeColor="text1"/>
          <w:sz w:val="22"/>
          <w:szCs w:val="22"/>
        </w:rPr>
      </w:pPr>
      <w:bookmarkStart w:id="583" w:name="_Toc9196820"/>
      <w:bookmarkStart w:id="584" w:name="_Toc9547144"/>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2</w:t>
      </w:r>
      <w:r w:rsidRPr="00967920">
        <w:rPr>
          <w:i/>
          <w:sz w:val="22"/>
          <w:szCs w:val="22"/>
        </w:rPr>
        <w:fldChar w:fldCharType="end"/>
      </w:r>
      <w:r w:rsidRPr="00967920">
        <w:rPr>
          <w:i/>
          <w:sz w:val="22"/>
          <w:szCs w:val="22"/>
        </w:rPr>
        <w:t>. Sơ đồ liên hệ</w:t>
      </w:r>
      <w:bookmarkEnd w:id="583"/>
      <w:bookmarkEnd w:id="584"/>
    </w:p>
    <w:p w:rsidR="00D63C15" w:rsidRDefault="00D63C15" w:rsidP="00415409">
      <w:pPr>
        <w:pStyle w:val="BodyText"/>
        <w:spacing w:before="120" w:after="120" w:line="360" w:lineRule="auto"/>
        <w:ind w:left="634" w:firstLine="720"/>
        <w:jc w:val="both"/>
      </w:pPr>
      <w:r>
        <w:t>Giải thuật tính toán bộ điều khiển PID bao gồm 3 thông số riêng biệt đại diện cho 3 khâu: tỷ lệ (P), tích phân(I) và vi phân (D). Trong đó:</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725A54">
      <w:pPr>
        <w:pStyle w:val="ListParagraph"/>
        <w:widowControl/>
        <w:numPr>
          <w:ilvl w:val="0"/>
          <w:numId w:val="27"/>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415409">
      <w:pPr>
        <w:pStyle w:val="BodyText"/>
        <w:spacing w:before="120" w:after="120" w:line="360" w:lineRule="auto"/>
        <w:ind w:left="634" w:firstLine="720"/>
        <w:jc w:val="both"/>
      </w:pPr>
      <w:r>
        <w:t>Tổng của ba tác động này dùng để điều chỉnh quá trình thông qua một phần tử điều khiển.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967920" w:rsidRDefault="00D63C15" w:rsidP="00967920">
      <w:pPr>
        <w:pStyle w:val="ListParagraph"/>
        <w:keepNext/>
        <w:spacing w:before="120" w:after="120" w:line="360" w:lineRule="auto"/>
        <w:ind w:left="720" w:firstLine="0"/>
        <w:jc w:val="center"/>
      </w:pPr>
      <w:r w:rsidRPr="00DC2BD3">
        <w:rPr>
          <w:i/>
          <w:noProof/>
          <w:color w:val="000000" w:themeColor="text1"/>
        </w:rPr>
        <w:drawing>
          <wp:inline distT="0" distB="0" distL="0" distR="0" wp14:anchorId="716461A6" wp14:editId="33031484">
            <wp:extent cx="5496372" cy="2381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509944" cy="2387130"/>
                    </a:xfrm>
                    <a:prstGeom prst="rect">
                      <a:avLst/>
                    </a:prstGeom>
                  </pic:spPr>
                </pic:pic>
              </a:graphicData>
            </a:graphic>
          </wp:inline>
        </w:drawing>
      </w:r>
    </w:p>
    <w:p w:rsidR="00DC2BD3" w:rsidRPr="00967920" w:rsidRDefault="00967920" w:rsidP="00967920">
      <w:pPr>
        <w:pStyle w:val="BodyText"/>
        <w:spacing w:line="360" w:lineRule="auto"/>
        <w:jc w:val="center"/>
        <w:rPr>
          <w:i/>
          <w:color w:val="000000" w:themeColor="text1"/>
          <w:sz w:val="22"/>
          <w:szCs w:val="22"/>
        </w:rPr>
      </w:pPr>
      <w:bookmarkStart w:id="585" w:name="_Toc9196821"/>
      <w:bookmarkStart w:id="586" w:name="_Toc9547145"/>
      <w:r w:rsidRPr="00967920">
        <w:rPr>
          <w:i/>
          <w:sz w:val="22"/>
          <w:szCs w:val="22"/>
        </w:rPr>
        <w:t xml:space="preserve">Hình 5. </w:t>
      </w:r>
      <w:r w:rsidRPr="00967920">
        <w:rPr>
          <w:i/>
          <w:sz w:val="22"/>
          <w:szCs w:val="22"/>
        </w:rPr>
        <w:fldChar w:fldCharType="begin"/>
      </w:r>
      <w:r w:rsidRPr="00967920">
        <w:rPr>
          <w:i/>
          <w:sz w:val="22"/>
          <w:szCs w:val="22"/>
        </w:rPr>
        <w:instrText xml:space="preserve"> SEQ Hình_5. \* ARABIC </w:instrText>
      </w:r>
      <w:r w:rsidRPr="00967920">
        <w:rPr>
          <w:i/>
          <w:sz w:val="22"/>
          <w:szCs w:val="22"/>
        </w:rPr>
        <w:fldChar w:fldCharType="separate"/>
      </w:r>
      <w:r w:rsidR="00903DB2">
        <w:rPr>
          <w:i/>
          <w:noProof/>
          <w:sz w:val="22"/>
          <w:szCs w:val="22"/>
        </w:rPr>
        <w:t>3</w:t>
      </w:r>
      <w:r w:rsidRPr="00967920">
        <w:rPr>
          <w:i/>
          <w:sz w:val="22"/>
          <w:szCs w:val="22"/>
        </w:rPr>
        <w:fldChar w:fldCharType="end"/>
      </w:r>
      <w:r w:rsidRPr="00967920">
        <w:rPr>
          <w:i/>
          <w:sz w:val="22"/>
          <w:szCs w:val="22"/>
        </w:rPr>
        <w:t>. Sơ đồ bộ điều khiển PID</w:t>
      </w:r>
      <w:bookmarkEnd w:id="585"/>
      <w:bookmarkEnd w:id="586"/>
    </w:p>
    <w:p w:rsidR="00A11A40" w:rsidRDefault="00A11A40" w:rsidP="00415409">
      <w:pPr>
        <w:pStyle w:val="BodyText"/>
        <w:spacing w:before="120" w:after="120" w:line="360" w:lineRule="auto"/>
        <w:ind w:left="634" w:firstLine="720"/>
        <w:jc w:val="both"/>
      </w:pPr>
    </w:p>
    <w:p w:rsidR="00D63C15" w:rsidRDefault="00D63C15" w:rsidP="00415409">
      <w:pPr>
        <w:pStyle w:val="BodyText"/>
        <w:spacing w:before="120" w:after="120" w:line="360" w:lineRule="auto"/>
        <w:ind w:left="634" w:firstLine="720"/>
        <w:jc w:val="both"/>
      </w:pPr>
      <w:r>
        <w:lastRenderedPageBreak/>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6.6pt;height:29.8pt" o:ole="">
            <v:imagedata r:id="rId81" o:title=""/>
          </v:shape>
          <o:OLEObject Type="Embed" ProgID="Equation.DSMT4" ShapeID="_x0000_i1027" DrawAspect="Content" ObjectID="_1620418658" r:id="rId82"/>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1.5pt;height:37.25pt" o:ole="">
            <v:imagedata r:id="rId83" o:title=""/>
          </v:shape>
          <o:OLEObject Type="Embed" ProgID="Equation.DSMT4" ShapeID="_x0000_i1028" DrawAspect="Content" ObjectID="_1620418659" r:id="rId84"/>
        </w:object>
      </w:r>
    </w:p>
    <w:p w:rsidR="00D63C15" w:rsidRPr="00D63C15" w:rsidRDefault="00D63C15" w:rsidP="00415409">
      <w:pPr>
        <w:pStyle w:val="BodyText"/>
        <w:spacing w:before="120" w:after="120" w:line="360" w:lineRule="auto"/>
        <w:ind w:left="634" w:firstLine="720"/>
        <w:jc w:val="both"/>
      </w:pPr>
      <w:r>
        <w:t>Bằng cách điều chỉnh 3 hằng số trong giải thuật của bộ điều khiển PID, ta có thể ứng dụng bộ điều khiển này vào những dự án, công việc có yêu cầu cụ thể, đặc biệt.</w:t>
      </w:r>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4C4BC5" w:rsidRDefault="00D63C15" w:rsidP="004C4BC5">
      <w:pPr>
        <w:pStyle w:val="ListParagraph"/>
        <w:keepNext/>
        <w:spacing w:before="120" w:after="120" w:line="360" w:lineRule="auto"/>
        <w:ind w:left="360" w:firstLine="630"/>
        <w:jc w:val="center"/>
      </w:pPr>
      <w:r w:rsidRPr="00DC2BD3">
        <w:rPr>
          <w:i/>
          <w:noProof/>
          <w:color w:val="000000" w:themeColor="text1"/>
        </w:rPr>
        <w:drawing>
          <wp:inline distT="0" distB="0" distL="0" distR="0" wp14:anchorId="1836E57F" wp14:editId="0D0EEEF0">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85">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587" w:name="_Toc9196822"/>
      <w:bookmarkStart w:id="588" w:name="_Toc9547146"/>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4</w:t>
      </w:r>
      <w:r w:rsidRPr="004C4BC5">
        <w:rPr>
          <w:i/>
          <w:sz w:val="22"/>
          <w:szCs w:val="22"/>
        </w:rPr>
        <w:fldChar w:fldCharType="end"/>
      </w:r>
      <w:r w:rsidRPr="004C4BC5">
        <w:rPr>
          <w:i/>
          <w:sz w:val="22"/>
          <w:szCs w:val="22"/>
        </w:rPr>
        <w:t>. Đáp ứng của khâu tỷ lệ</w:t>
      </w:r>
      <w:bookmarkEnd w:id="587"/>
      <w:bookmarkEnd w:id="588"/>
    </w:p>
    <w:p w:rsidR="00D63C15" w:rsidRPr="00072D8B" w:rsidRDefault="00D63C15" w:rsidP="00415409">
      <w:pPr>
        <w:pStyle w:val="BodyText"/>
        <w:spacing w:before="120" w:after="120" w:line="360" w:lineRule="auto"/>
        <w:ind w:left="634" w:firstLine="720"/>
        <w:jc w:val="both"/>
      </w:pPr>
      <w:r>
        <w:t xml:space="preserve">Khâu tỷ lệ (hay còn gọi là độ lợi) làm </w:t>
      </w:r>
      <w:r w:rsidRPr="0080431A">
        <w:t>thay</w:t>
      </w:r>
      <w:r>
        <w:t xml:space="preserve"> đổi giá trị đầu ra, tỉ lệ với giá trị sai số hiện tại. Đáp ứng tỉ lệ có thể được điều chỉnh bằng cách nhân sai số đó với một hằng số K</w:t>
      </w:r>
      <w:r>
        <w:rPr>
          <w:vertAlign w:val="subscript"/>
        </w:rPr>
        <w:t>P</w:t>
      </w:r>
      <w:r>
        <w:t>, được gọi là độ lợi tỷ lệ.</w:t>
      </w:r>
    </w:p>
    <w:p w:rsidR="00D63C15" w:rsidRDefault="00D63C15" w:rsidP="00D255E1">
      <w:pPr>
        <w:pStyle w:val="BodyText"/>
        <w:numPr>
          <w:ilvl w:val="0"/>
          <w:numId w:val="8"/>
        </w:numPr>
        <w:spacing w:before="120" w:after="120" w:line="360" w:lineRule="auto"/>
        <w:ind w:left="1166"/>
        <w:rPr>
          <w:b/>
        </w:rPr>
      </w:pPr>
      <w:r w:rsidRPr="00D63C15">
        <w:rPr>
          <w:b/>
        </w:rPr>
        <w:t>Khâu tích phân</w:t>
      </w:r>
    </w:p>
    <w:p w:rsidR="00725A54" w:rsidRPr="00E5029A" w:rsidRDefault="00725A54" w:rsidP="00415409">
      <w:pPr>
        <w:pStyle w:val="BodyText"/>
        <w:spacing w:before="120" w:after="120" w:line="360" w:lineRule="auto"/>
        <w:ind w:left="634" w:firstLine="720"/>
        <w:jc w:val="both"/>
      </w:pPr>
      <w:r>
        <w:t>Phân phối của khâu tích phân tỷ lệ với cả biên độ sai số lẫn quảng thời gian xảy ra sai số. Khâu tích phân nếu cộng thêm khâu tỷ lệ sẽ tăng tốc chuyển động của quá trình tới điểm đặt và khử số dư sai số ổn định với một tỷ lệ chỉ phụ thuộc vào bộ điều khiển. Tuy nhiên, do khâu tích phân là đáp ứng của sai số tích lũy trong quá khứ, nó có thể khiến giá trị hiện tại vọt lố qua giá trị đặt.</w:t>
      </w:r>
    </w:p>
    <w:p w:rsidR="00725A54" w:rsidRPr="00D63C15" w:rsidRDefault="00725A54" w:rsidP="00725A54">
      <w:pPr>
        <w:pStyle w:val="BodyText"/>
        <w:spacing w:before="120" w:after="120" w:line="360" w:lineRule="auto"/>
        <w:ind w:firstLine="1440"/>
        <w:rPr>
          <w:b/>
        </w:rPr>
      </w:pPr>
    </w:p>
    <w:p w:rsidR="004C4BC5" w:rsidRDefault="00D63C15" w:rsidP="004C4BC5">
      <w:pPr>
        <w:pStyle w:val="ListParagraph"/>
        <w:keepNext/>
        <w:spacing w:before="120" w:after="120" w:line="360" w:lineRule="auto"/>
        <w:ind w:left="720" w:firstLine="720"/>
      </w:pPr>
      <w:r w:rsidRPr="00DC2BD3">
        <w:rPr>
          <w:i/>
          <w:noProof/>
          <w:color w:val="000000" w:themeColor="text1"/>
        </w:rPr>
        <w:lastRenderedPageBreak/>
        <w:drawing>
          <wp:inline distT="0" distB="0" distL="0" distR="0" wp14:anchorId="10F130B3" wp14:editId="0FE60FC2">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86">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C2BD3" w:rsidRPr="004C4BC5" w:rsidRDefault="004C4BC5" w:rsidP="004C4BC5">
      <w:pPr>
        <w:pStyle w:val="BodyText"/>
        <w:spacing w:line="360" w:lineRule="auto"/>
        <w:jc w:val="center"/>
        <w:rPr>
          <w:i/>
          <w:color w:val="000000" w:themeColor="text1"/>
          <w:sz w:val="22"/>
          <w:szCs w:val="22"/>
        </w:rPr>
      </w:pPr>
      <w:bookmarkStart w:id="589" w:name="_Toc9196823"/>
      <w:bookmarkStart w:id="590" w:name="_Toc9547147"/>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5</w:t>
      </w:r>
      <w:r w:rsidRPr="004C4BC5">
        <w:rPr>
          <w:i/>
          <w:sz w:val="22"/>
          <w:szCs w:val="22"/>
        </w:rPr>
        <w:fldChar w:fldCharType="end"/>
      </w:r>
      <w:r w:rsidRPr="004C4BC5">
        <w:rPr>
          <w:i/>
          <w:sz w:val="22"/>
          <w:szCs w:val="22"/>
        </w:rPr>
        <w:t>. Đáp ứng của khâu tỷ lệ</w:t>
      </w:r>
      <w:bookmarkEnd w:id="589"/>
      <w:bookmarkEnd w:id="590"/>
    </w:p>
    <w:p w:rsidR="00D63C15" w:rsidRPr="00D63C15" w:rsidRDefault="00D63C15" w:rsidP="00D255E1">
      <w:pPr>
        <w:pStyle w:val="BodyText"/>
        <w:numPr>
          <w:ilvl w:val="0"/>
          <w:numId w:val="8"/>
        </w:numPr>
        <w:spacing w:before="120" w:after="120" w:line="360" w:lineRule="auto"/>
        <w:ind w:left="1166"/>
        <w:rPr>
          <w:b/>
        </w:rPr>
      </w:pPr>
      <w:r w:rsidRPr="00D63C15">
        <w:rPr>
          <w:b/>
        </w:rPr>
        <w:t>Khâu vi phân</w:t>
      </w:r>
    </w:p>
    <w:p w:rsidR="004C4BC5" w:rsidRDefault="00D63C15" w:rsidP="004C4BC5">
      <w:pPr>
        <w:pStyle w:val="ListParagraph"/>
        <w:keepNext/>
        <w:spacing w:before="120" w:after="120" w:line="360" w:lineRule="auto"/>
        <w:ind w:left="720" w:firstLine="720"/>
      </w:pPr>
      <w:r w:rsidRPr="00833A41">
        <w:rPr>
          <w:i/>
          <w:noProof/>
          <w:color w:val="000000" w:themeColor="text1"/>
        </w:rPr>
        <w:drawing>
          <wp:inline distT="0" distB="0" distL="0" distR="0" wp14:anchorId="07F738F5" wp14:editId="3250BA50">
            <wp:extent cx="4398579" cy="20485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87">
                      <a:extLst>
                        <a:ext uri="{28A0092B-C50C-407E-A947-70E740481C1C}">
                          <a14:useLocalDpi xmlns:a14="http://schemas.microsoft.com/office/drawing/2010/main" val="0"/>
                        </a:ext>
                      </a:extLst>
                    </a:blip>
                    <a:stretch>
                      <a:fillRect/>
                    </a:stretch>
                  </pic:blipFill>
                  <pic:spPr>
                    <a:xfrm>
                      <a:off x="0" y="0"/>
                      <a:ext cx="4399523" cy="2048972"/>
                    </a:xfrm>
                    <a:prstGeom prst="rect">
                      <a:avLst/>
                    </a:prstGeom>
                  </pic:spPr>
                </pic:pic>
              </a:graphicData>
            </a:graphic>
          </wp:inline>
        </w:drawing>
      </w:r>
    </w:p>
    <w:p w:rsidR="00833A41" w:rsidRPr="0083445D" w:rsidRDefault="004C4BC5" w:rsidP="004C4BC5">
      <w:pPr>
        <w:pStyle w:val="BodyText"/>
        <w:spacing w:line="360" w:lineRule="auto"/>
        <w:jc w:val="center"/>
        <w:rPr>
          <w:i/>
          <w:sz w:val="22"/>
          <w:szCs w:val="22"/>
        </w:rPr>
      </w:pPr>
      <w:bookmarkStart w:id="591" w:name="_Toc9196824"/>
      <w:bookmarkStart w:id="592" w:name="_Toc9547148"/>
      <w:r w:rsidRPr="0083445D">
        <w:rPr>
          <w:i/>
          <w:sz w:val="22"/>
          <w:szCs w:val="22"/>
        </w:rPr>
        <w:t xml:space="preserve">Hình 5. </w:t>
      </w:r>
      <w:r w:rsidR="0028673C" w:rsidRPr="0083445D">
        <w:rPr>
          <w:i/>
          <w:sz w:val="22"/>
          <w:szCs w:val="22"/>
        </w:rPr>
        <w:fldChar w:fldCharType="begin"/>
      </w:r>
      <w:r w:rsidR="0028673C" w:rsidRPr="0083445D">
        <w:rPr>
          <w:i/>
          <w:sz w:val="22"/>
          <w:szCs w:val="22"/>
        </w:rPr>
        <w:instrText xml:space="preserve"> SEQ Hình_5. \* ARABIC </w:instrText>
      </w:r>
      <w:r w:rsidR="0028673C" w:rsidRPr="0083445D">
        <w:rPr>
          <w:i/>
          <w:sz w:val="22"/>
          <w:szCs w:val="22"/>
        </w:rPr>
        <w:fldChar w:fldCharType="separate"/>
      </w:r>
      <w:r w:rsidR="00903DB2">
        <w:rPr>
          <w:i/>
          <w:noProof/>
          <w:sz w:val="22"/>
          <w:szCs w:val="22"/>
        </w:rPr>
        <w:t>6</w:t>
      </w:r>
      <w:r w:rsidR="0028673C" w:rsidRPr="0083445D">
        <w:rPr>
          <w:i/>
          <w:sz w:val="22"/>
          <w:szCs w:val="22"/>
        </w:rPr>
        <w:fldChar w:fldCharType="end"/>
      </w:r>
      <w:r w:rsidRPr="0083445D">
        <w:rPr>
          <w:i/>
          <w:sz w:val="22"/>
          <w:szCs w:val="22"/>
        </w:rPr>
        <w:t>. Đáp ứng khâu vi phân</w:t>
      </w:r>
      <w:bookmarkEnd w:id="591"/>
      <w:bookmarkEnd w:id="592"/>
    </w:p>
    <w:p w:rsidR="00D63C15" w:rsidRDefault="00D63C15" w:rsidP="00415409">
      <w:pPr>
        <w:pStyle w:val="BodyText"/>
        <w:spacing w:before="120" w:after="120" w:line="360" w:lineRule="auto"/>
        <w:ind w:left="634" w:firstLine="720"/>
        <w:jc w:val="both"/>
      </w:pPr>
      <w:r>
        <w:t>Tốc độ thay đổi của sai số quá trình được tính toán bằng cách xác định đọ dốc của sai số theo thời gian (tức là đạo hàm bậc 1 theo thời gian) và nhân tốc độ này với độ lợi tỷ lệ K</w:t>
      </w:r>
      <w:r>
        <w:rPr>
          <w:vertAlign w:val="subscript"/>
        </w:rPr>
        <w:t>D</w:t>
      </w:r>
      <w:r>
        <w:t xml:space="preserve">. Khâu vi phân làm chậm tốc độ thay đổi của đầu ra bộ điều khiển và đặc tính này là đáng chú ý nhất  để đạt tới giá trị đặt của bọ điều khiển. Do đó,  điệu khiển vi phân được </w:t>
      </w:r>
      <w:r w:rsidRPr="004D3F80">
        <w:t>s</w:t>
      </w:r>
      <w:r>
        <w:t>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vi phân đủ lớn.</w:t>
      </w:r>
    </w:p>
    <w:p w:rsidR="004C4BC5" w:rsidRPr="006D00B6" w:rsidRDefault="004C4BC5" w:rsidP="00D255E1">
      <w:pPr>
        <w:pStyle w:val="BodyText"/>
        <w:spacing w:before="120" w:after="120" w:line="360" w:lineRule="auto"/>
        <w:ind w:left="720" w:firstLine="720"/>
        <w:jc w:val="both"/>
      </w:pPr>
    </w:p>
    <w:p w:rsidR="00D63C15" w:rsidRPr="00E23A56" w:rsidRDefault="00D63C15" w:rsidP="0094471C">
      <w:pPr>
        <w:spacing w:before="120" w:after="120" w:line="360" w:lineRule="auto"/>
        <w:ind w:left="720" w:firstLine="720"/>
        <w:rPr>
          <w:b/>
          <w:i/>
          <w:sz w:val="26"/>
          <w:szCs w:val="26"/>
          <w:u w:val="single"/>
        </w:rPr>
      </w:pPr>
      <w:r w:rsidRPr="00E23A56">
        <w:rPr>
          <w:b/>
          <w:i/>
          <w:sz w:val="26"/>
          <w:szCs w:val="26"/>
          <w:u w:val="single"/>
        </w:rPr>
        <w:lastRenderedPageBreak/>
        <w:t>Tóm lại:</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tích phân (KI): giá trị càng lớn kéo theo sai số ổn định bị khử càng nhanh. Đổi lại là vọt lố càng lớn.</w:t>
      </w:r>
    </w:p>
    <w:p w:rsidR="00D63C15" w:rsidRPr="0094471C" w:rsidRDefault="00D63C15" w:rsidP="00415409">
      <w:pPr>
        <w:pStyle w:val="ListParagraph"/>
        <w:widowControl/>
        <w:numPr>
          <w:ilvl w:val="0"/>
          <w:numId w:val="29"/>
        </w:numPr>
        <w:autoSpaceDE/>
        <w:autoSpaceDN/>
        <w:spacing w:before="120" w:after="120" w:line="360" w:lineRule="auto"/>
        <w:ind w:left="630" w:firstLine="360"/>
        <w:contextualSpacing/>
        <w:jc w:val="both"/>
        <w:rPr>
          <w:sz w:val="26"/>
          <w:szCs w:val="26"/>
        </w:rPr>
      </w:pPr>
      <w:r w:rsidRPr="00D91F9F">
        <w:rPr>
          <w:sz w:val="26"/>
          <w:szCs w:val="26"/>
        </w:rPr>
        <w:t>Độ lợi vi phân (KD): giá trị càng lớn càng giảm độ vọt lố, nhưng lại làm chậm đáp ứng quá độ và có thể dẫn đến mất ổn định.</w:t>
      </w:r>
    </w:p>
    <w:p w:rsidR="00D63C15" w:rsidRDefault="00D63C15" w:rsidP="0094471C">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94471C">
            <w:pPr>
              <w:pStyle w:val="ListParagraph"/>
              <w:spacing w:before="120" w:after="120" w:line="360" w:lineRule="auto"/>
              <w:ind w:left="0"/>
              <w:rPr>
                <w:sz w:val="26"/>
                <w:szCs w:val="26"/>
                <w:lang w:val="en-US"/>
              </w:rPr>
            </w:pP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lên</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Độ vọt lố</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ời gian quá độ</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p</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i</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ăng</w:t>
            </w:r>
          </w:p>
        </w:tc>
        <w:tc>
          <w:tcPr>
            <w:tcW w:w="177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Kd</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Thay đổi nhỏ</w:t>
            </w:r>
          </w:p>
        </w:tc>
        <w:tc>
          <w:tcPr>
            <w:tcW w:w="2070"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2114" w:type="dxa"/>
          </w:tcPr>
          <w:p w:rsidR="00D63C15" w:rsidRDefault="00D63C15" w:rsidP="0094471C">
            <w:pPr>
              <w:pStyle w:val="ListParagraph"/>
              <w:spacing w:before="120" w:after="120" w:line="360" w:lineRule="auto"/>
              <w:ind w:left="0"/>
              <w:jc w:val="center"/>
              <w:rPr>
                <w:sz w:val="26"/>
                <w:szCs w:val="26"/>
                <w:lang w:val="en-US"/>
              </w:rPr>
            </w:pPr>
            <w:r>
              <w:rPr>
                <w:sz w:val="26"/>
                <w:szCs w:val="26"/>
                <w:lang w:val="en-US"/>
              </w:rPr>
              <w:t>Giảm</w:t>
            </w:r>
          </w:p>
        </w:tc>
        <w:tc>
          <w:tcPr>
            <w:tcW w:w="1774" w:type="dxa"/>
          </w:tcPr>
          <w:p w:rsidR="00D63C15" w:rsidRDefault="00D63C15" w:rsidP="004C4BC5">
            <w:pPr>
              <w:pStyle w:val="ListParagraph"/>
              <w:keepNext/>
              <w:spacing w:before="120" w:after="120" w:line="360" w:lineRule="auto"/>
              <w:ind w:left="0"/>
              <w:jc w:val="center"/>
              <w:rPr>
                <w:sz w:val="26"/>
                <w:szCs w:val="26"/>
                <w:lang w:val="en-US"/>
              </w:rPr>
            </w:pPr>
            <w:r>
              <w:rPr>
                <w:sz w:val="26"/>
                <w:szCs w:val="26"/>
                <w:lang w:val="en-US"/>
              </w:rPr>
              <w:t>Thay đổi nhỏ</w:t>
            </w:r>
          </w:p>
        </w:tc>
      </w:tr>
    </w:tbl>
    <w:p w:rsidR="004C4BC5" w:rsidRPr="004C4BC5" w:rsidRDefault="004C4BC5" w:rsidP="004C4BC5">
      <w:pPr>
        <w:pStyle w:val="BodyText"/>
        <w:spacing w:before="120" w:after="120" w:line="360" w:lineRule="auto"/>
        <w:jc w:val="center"/>
        <w:rPr>
          <w:i/>
          <w:sz w:val="22"/>
          <w:szCs w:val="22"/>
        </w:rPr>
      </w:pPr>
      <w:bookmarkStart w:id="593" w:name="_Toc9197591"/>
      <w:r w:rsidRPr="004C4BC5">
        <w:rPr>
          <w:i/>
          <w:sz w:val="22"/>
          <w:szCs w:val="22"/>
        </w:rPr>
        <w:t xml:space="preserve">Bảng 5. </w:t>
      </w:r>
      <w:r w:rsidRPr="004C4BC5">
        <w:rPr>
          <w:i/>
          <w:sz w:val="22"/>
          <w:szCs w:val="22"/>
        </w:rPr>
        <w:fldChar w:fldCharType="begin"/>
      </w:r>
      <w:r w:rsidRPr="004C4BC5">
        <w:rPr>
          <w:i/>
          <w:sz w:val="22"/>
          <w:szCs w:val="22"/>
        </w:rPr>
        <w:instrText xml:space="preserve"> SEQ Bảng_5. \* ARABIC </w:instrText>
      </w:r>
      <w:r w:rsidRPr="004C4BC5">
        <w:rPr>
          <w:i/>
          <w:sz w:val="22"/>
          <w:szCs w:val="22"/>
        </w:rPr>
        <w:fldChar w:fldCharType="separate"/>
      </w:r>
      <w:r w:rsidR="00903DB2">
        <w:rPr>
          <w:i/>
          <w:noProof/>
          <w:sz w:val="22"/>
          <w:szCs w:val="22"/>
        </w:rPr>
        <w:t>1</w:t>
      </w:r>
      <w:r w:rsidRPr="004C4BC5">
        <w:rPr>
          <w:i/>
          <w:sz w:val="22"/>
          <w:szCs w:val="22"/>
        </w:rPr>
        <w:fldChar w:fldCharType="end"/>
      </w:r>
      <w:r w:rsidRPr="004C4BC5">
        <w:rPr>
          <w:i/>
          <w:sz w:val="22"/>
          <w:szCs w:val="22"/>
        </w:rPr>
        <w:t>. Bảng điều chỉnh PID</w:t>
      </w:r>
      <w:bookmarkEnd w:id="593"/>
    </w:p>
    <w:p w:rsidR="004F2ECA" w:rsidRDefault="00D63C15" w:rsidP="00415409">
      <w:pPr>
        <w:pStyle w:val="BodyText"/>
        <w:numPr>
          <w:ilvl w:val="0"/>
          <w:numId w:val="28"/>
        </w:numPr>
        <w:spacing w:before="120" w:after="120" w:line="360" w:lineRule="auto"/>
        <w:ind w:left="630" w:firstLine="450"/>
      </w:pPr>
      <w:r>
        <w:t xml:space="preserve">Mỗi hệ số sẽ tác động đến chất lượng hệ thống theo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767EE9" w:rsidRPr="00D63C15" w:rsidRDefault="00767EE9" w:rsidP="0094471C">
      <w:pPr>
        <w:pStyle w:val="Heading4"/>
        <w:numPr>
          <w:ilvl w:val="4"/>
          <w:numId w:val="11"/>
        </w:numPr>
        <w:spacing w:before="120" w:after="120" w:line="360" w:lineRule="auto"/>
        <w:ind w:left="2250" w:right="230" w:hanging="630"/>
        <w:rPr>
          <w:b/>
          <w:sz w:val="26"/>
          <w:szCs w:val="26"/>
        </w:rPr>
      </w:pPr>
      <w:bookmarkStart w:id="594" w:name="_Toc9193453"/>
      <w:bookmarkStart w:id="595" w:name="_Toc9798312"/>
      <w:r>
        <w:rPr>
          <w:b/>
          <w:sz w:val="26"/>
          <w:szCs w:val="26"/>
        </w:rPr>
        <w:t xml:space="preserve">Ứng dụng </w:t>
      </w:r>
      <w:r w:rsidR="00EF44B5">
        <w:rPr>
          <w:b/>
          <w:sz w:val="26"/>
          <w:szCs w:val="26"/>
        </w:rPr>
        <w:t xml:space="preserve">PID </w:t>
      </w:r>
      <w:r>
        <w:rPr>
          <w:b/>
          <w:sz w:val="26"/>
          <w:szCs w:val="26"/>
        </w:rPr>
        <w:t>vào ổn định hướng đi</w:t>
      </w:r>
      <w:bookmarkEnd w:id="594"/>
      <w:bookmarkEnd w:id="595"/>
      <w:r>
        <w:rPr>
          <w:b/>
          <w:sz w:val="26"/>
          <w:szCs w:val="26"/>
        </w:rPr>
        <w:t xml:space="preserve"> </w:t>
      </w:r>
    </w:p>
    <w:p w:rsidR="00060FF1" w:rsidRDefault="00B47C28" w:rsidP="00415409">
      <w:pPr>
        <w:pStyle w:val="BodyText"/>
        <w:spacing w:before="120" w:after="120" w:line="360" w:lineRule="auto"/>
        <w:ind w:left="634" w:firstLine="720"/>
        <w:jc w:val="both"/>
      </w:pPr>
      <w:r>
        <w:t xml:space="preserve">Trong đề tài này, nhóm sử dụng PID để điều chỉnh tốc độ cho động cơ, giúp cho Robot có thể di chuyển </w:t>
      </w:r>
      <w:r w:rsidR="00060FF1">
        <w:t>ổn định</w:t>
      </w:r>
      <w:r>
        <w:t xml:space="preserve"> theo giá trị đặt cho trước. Bên cạnh đó , các bài toán được đặt ra là có thể giúp Robot đi theo đường thẳng không chệch hướng và  quay với góc 90</w:t>
      </w:r>
      <w:r>
        <w:rPr>
          <w:vertAlign w:val="superscript"/>
        </w:rPr>
        <w:t>0</w:t>
      </w:r>
      <w:r w:rsidR="00060FF1">
        <w:t xml:space="preserve"> một cách chính xác</w:t>
      </w:r>
      <w:r>
        <w:t xml:space="preserve">. Đây cũng là những vấn đề quan trọng cần được giải quyết trong quá trình </w:t>
      </w:r>
      <w:r w:rsidR="00616343">
        <w:t>vận hành</w:t>
      </w:r>
      <w:r>
        <w:t xml:space="preserve"> của Robot, giúp sản phẩm hoạt động </w:t>
      </w:r>
      <w:r w:rsidR="00616343">
        <w:t>tốt hơn, đạt được hiệu quả cao và tối ưu trong giải thuật di chuyển. Tiếp theo trong phần báo c</w:t>
      </w:r>
      <w:r w:rsidR="00060FF1">
        <w:t>áo, nhóm sẽ trình bày cụ thể</w:t>
      </w:r>
      <w:r w:rsidR="00616343">
        <w:t xml:space="preserve"> hướng xử lí cho từng vấn đề nêu trên</w:t>
      </w:r>
      <w:r w:rsidR="003F207C">
        <w:t>.</w:t>
      </w:r>
    </w:p>
    <w:p w:rsidR="004C4BC5" w:rsidRDefault="00060FF1" w:rsidP="004C4BC5">
      <w:pPr>
        <w:pStyle w:val="BodyText"/>
        <w:keepNext/>
        <w:spacing w:before="120" w:after="120" w:line="360" w:lineRule="auto"/>
      </w:pPr>
      <w:r>
        <w:rPr>
          <w:noProof/>
        </w:rPr>
        <w:lastRenderedPageBreak/>
        <w:t xml:space="preserve"> </w:t>
      </w:r>
      <w:r>
        <w:rPr>
          <w:noProof/>
        </w:rPr>
        <w:tab/>
      </w:r>
      <w:r>
        <w:rPr>
          <w:noProof/>
        </w:rPr>
        <w:tab/>
      </w:r>
      <w:r>
        <w:rPr>
          <w:noProof/>
        </w:rPr>
        <w:drawing>
          <wp:inline distT="0" distB="0" distL="0" distR="0" wp14:anchorId="5E086873" wp14:editId="039BF85F">
            <wp:extent cx="5117232" cy="200222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8">
                      <a:extLst>
                        <a:ext uri="{28A0092B-C50C-407E-A947-70E740481C1C}">
                          <a14:useLocalDpi xmlns:a14="http://schemas.microsoft.com/office/drawing/2010/main" val="0"/>
                        </a:ext>
                      </a:extLst>
                    </a:blip>
                    <a:stretch>
                      <a:fillRect/>
                    </a:stretch>
                  </pic:blipFill>
                  <pic:spPr>
                    <a:xfrm>
                      <a:off x="0" y="0"/>
                      <a:ext cx="5144603" cy="2012931"/>
                    </a:xfrm>
                    <a:prstGeom prst="rect">
                      <a:avLst/>
                    </a:prstGeom>
                  </pic:spPr>
                </pic:pic>
              </a:graphicData>
            </a:graphic>
          </wp:inline>
        </w:drawing>
      </w:r>
    </w:p>
    <w:p w:rsidR="00060FF1" w:rsidRPr="004C4BC5" w:rsidRDefault="004C4BC5" w:rsidP="004C4BC5">
      <w:pPr>
        <w:pStyle w:val="BodyText"/>
        <w:spacing w:line="360" w:lineRule="auto"/>
        <w:jc w:val="center"/>
        <w:rPr>
          <w:i/>
          <w:sz w:val="22"/>
          <w:szCs w:val="22"/>
        </w:rPr>
      </w:pPr>
      <w:bookmarkStart w:id="596" w:name="_Toc9196825"/>
      <w:bookmarkStart w:id="597" w:name="_Toc9547149"/>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7</w:t>
      </w:r>
      <w:r w:rsidRPr="004C4BC5">
        <w:rPr>
          <w:i/>
          <w:sz w:val="22"/>
          <w:szCs w:val="22"/>
        </w:rPr>
        <w:fldChar w:fldCharType="end"/>
      </w:r>
      <w:r w:rsidRPr="004C4BC5">
        <w:rPr>
          <w:i/>
          <w:sz w:val="22"/>
          <w:szCs w:val="22"/>
        </w:rPr>
        <w:t xml:space="preserve">. </w:t>
      </w:r>
      <w:r>
        <w:rPr>
          <w:i/>
          <w:sz w:val="22"/>
          <w:szCs w:val="22"/>
        </w:rPr>
        <w:t>Sơ đồ phần cứng sử dụng PID</w:t>
      </w:r>
      <w:bookmarkEnd w:id="596"/>
      <w:bookmarkEnd w:id="597"/>
    </w:p>
    <w:p w:rsidR="00616343" w:rsidRDefault="00060FF1" w:rsidP="00415409">
      <w:pPr>
        <w:pStyle w:val="BodyText"/>
        <w:spacing w:before="120" w:after="120" w:line="360" w:lineRule="auto"/>
        <w:ind w:left="634" w:firstLine="720"/>
        <w:jc w:val="both"/>
      </w:pPr>
      <w:r>
        <w:t xml:space="preserve">Giải thuật chung </w:t>
      </w:r>
      <w:r w:rsidR="005920A4">
        <w:t>vẫn sẽ là ứng dụng phương pháp PID vòng kín, trong đó vai trò trung tâm là vi điều khiển. Kit Stm32f4 sẽ được lập trình nhận tín hiệu điều khiển (đươc thiết lập sẵn) và tín hiệu hồi tiếp từ động cơ thông qua encoder (cụ thể là xung encoder) để tính toán gi</w:t>
      </w:r>
      <w:r w:rsidR="003F207C">
        <w:t>á trị PWM cần thiết xuất ra khố</w:t>
      </w:r>
      <w:r w:rsidR="005920A4">
        <w:t xml:space="preserve">i công suất </w:t>
      </w:r>
      <w:r w:rsidR="00407417">
        <w:t>điều khiển động cơ đạt tốc độ hay vị trí mong muốn. Sự khác nhau giữa các</w:t>
      </w:r>
      <w:r w:rsidR="00F6340E">
        <w:t xml:space="preserve"> cách giải quyết vấn đề chính là t</w:t>
      </w:r>
      <w:r w:rsidR="00407417">
        <w:t xml:space="preserve">ín hiệu điều khiển và </w:t>
      </w:r>
      <w:r w:rsidR="00F6340E">
        <w:t xml:space="preserve">dữ liệu hồi tiếp, </w:t>
      </w:r>
      <w:r w:rsidR="00407417">
        <w:t>vi điều khiển</w:t>
      </w:r>
      <w:r w:rsidR="00E30ACA">
        <w:t xml:space="preserve"> sẽ</w:t>
      </w:r>
      <w:r w:rsidR="00407417">
        <w:t xml:space="preserve"> biến đổi</w:t>
      </w:r>
      <w:r w:rsidR="00F6340E">
        <w:t xml:space="preserve"> số xung của động cơ trả về</w:t>
      </w:r>
      <w:r w:rsidR="00407417">
        <w:t xml:space="preserve"> thành</w:t>
      </w:r>
      <w:r w:rsidR="00F6340E">
        <w:t xml:space="preserve"> những dữ liệu phù hợp trước khi đưa vào hệ thống PID vòng kín.</w:t>
      </w:r>
      <w:r w:rsidR="00407417">
        <w:t xml:space="preserve">   </w:t>
      </w:r>
    </w:p>
    <w:p w:rsidR="00060FF1" w:rsidRPr="00060FF1" w:rsidRDefault="00616343" w:rsidP="00CF58C7">
      <w:pPr>
        <w:pStyle w:val="BodyText"/>
        <w:numPr>
          <w:ilvl w:val="2"/>
          <w:numId w:val="8"/>
        </w:numPr>
        <w:spacing w:before="120" w:after="120" w:line="360" w:lineRule="auto"/>
        <w:jc w:val="both"/>
        <w:rPr>
          <w:b/>
        </w:rPr>
      </w:pPr>
      <w:r w:rsidRPr="00616343">
        <w:rPr>
          <w:b/>
        </w:rPr>
        <w:t>Robot</w:t>
      </w:r>
      <w:r w:rsidR="000628AB">
        <w:rPr>
          <w:b/>
        </w:rPr>
        <w:t xml:space="preserve"> đi với tốc độ cài đặt trước</w:t>
      </w:r>
    </w:p>
    <w:p w:rsidR="00060FF1" w:rsidRPr="000628AB" w:rsidRDefault="00E30ACA" w:rsidP="00415409">
      <w:pPr>
        <w:pStyle w:val="BodyText"/>
        <w:spacing w:before="120" w:after="120" w:line="360" w:lineRule="auto"/>
        <w:ind w:left="634" w:firstLine="720"/>
        <w:jc w:val="both"/>
        <w:rPr>
          <w:noProof/>
        </w:rPr>
      </w:pPr>
      <w:r>
        <w:rPr>
          <w:noProof/>
        </w:rPr>
        <w:t>Với mục đích</w:t>
      </w:r>
      <w:r w:rsidR="00F6340E">
        <w:rPr>
          <w:noProof/>
        </w:rPr>
        <w:t xml:space="preserve"> điều khiển cho Ro</w:t>
      </w:r>
      <w:r w:rsidR="00A40D76">
        <w:rPr>
          <w:noProof/>
        </w:rPr>
        <w:t>bot đi đúng tốc độ mong muốn,</w:t>
      </w:r>
      <w:r w:rsidR="00F6340E">
        <w:rPr>
          <w:noProof/>
        </w:rPr>
        <w:t xml:space="preserve"> tín hiệu đầu</w:t>
      </w:r>
      <w:r w:rsidR="002E396E">
        <w:rPr>
          <w:noProof/>
        </w:rPr>
        <w:t xml:space="preserve"> vào sẽ là vòng/</w:t>
      </w:r>
      <w:r w:rsidR="00F6340E">
        <w:rPr>
          <w:noProof/>
        </w:rPr>
        <w:t>phút</w:t>
      </w:r>
      <w:r w:rsidR="002E396E">
        <w:rPr>
          <w:noProof/>
        </w:rPr>
        <w:t>.</w:t>
      </w:r>
      <w:r w:rsidR="00F36C68">
        <w:rPr>
          <w:noProof/>
        </w:rPr>
        <w:t xml:space="preserve"> Để đếm được xung encoder, nhóm lập trình sử dụng các ngắt ngoài của vi điều khiển, lần lượt nối 2 chân ra của encoder của 2 động cơ vào chân PA4 (bánh xe trái) và PA5 (bánh xe phải). Khi có xung hồi tiếp</w:t>
      </w:r>
      <w:r w:rsidR="00CB4035">
        <w:rPr>
          <w:noProof/>
        </w:rPr>
        <w:t xml:space="preserve"> ở chân ngắt</w:t>
      </w:r>
      <w:r w:rsidR="00F36C68">
        <w:rPr>
          <w:noProof/>
        </w:rPr>
        <w:t>, chương trình sẽ nhảy tới ngắt ngoài và thực hiện đếm xung lên.</w:t>
      </w:r>
      <w:r w:rsidR="00CB4035" w:rsidRPr="00CB4035">
        <w:rPr>
          <w:noProof/>
        </w:rPr>
        <w:t xml:space="preserve"> </w:t>
      </w:r>
      <w:r w:rsidR="00CB4035">
        <w:rPr>
          <w:noProof/>
        </w:rPr>
        <w:t xml:space="preserve"> </w:t>
      </w:r>
      <w:r w:rsidR="0048107B">
        <w:rPr>
          <w:noProof/>
        </w:rPr>
        <w:t>Xung trả về sẽ được</w:t>
      </w:r>
      <w:r w:rsidR="00CB4035">
        <w:rPr>
          <w:noProof/>
        </w:rPr>
        <w:t xml:space="preserve"> đếm trong khoảng thời gian lấy mẫu là 20ms (dùng ngắt timer) và được tính toán ra cùng đơn vị vòng/phút như giá trị đặt. Dữ liệu sau khi</w:t>
      </w:r>
      <w:r w:rsidR="00486185">
        <w:rPr>
          <w:noProof/>
        </w:rPr>
        <w:t xml:space="preserve"> được chuyển đổi đưa vào giải thuật</w:t>
      </w:r>
      <w:r w:rsidR="003F0F34">
        <w:rPr>
          <w:noProof/>
        </w:rPr>
        <w:t xml:space="preserve"> PID</w:t>
      </w:r>
      <w:r w:rsidR="00486185">
        <w:rPr>
          <w:noProof/>
        </w:rPr>
        <w:t xml:space="preserve">, vi điều khiển sẽ tính sai số giữa giá trị đặt và giá trị hiện tại </w:t>
      </w:r>
      <w:r w:rsidR="00A40D76">
        <w:rPr>
          <w:noProof/>
        </w:rPr>
        <w:t xml:space="preserve">cho ra được giá trị PWM thích hợp để </w:t>
      </w:r>
      <w:r w:rsidR="003F0F34">
        <w:rPr>
          <w:noProof/>
        </w:rPr>
        <w:t xml:space="preserve">điều khiển động cơ, </w:t>
      </w:r>
      <w:r w:rsidR="00A40D76">
        <w:rPr>
          <w:noProof/>
        </w:rPr>
        <w:t>đưa sai số tiến về giá trị nhỏ nhất</w:t>
      </w:r>
      <w:r w:rsidR="003F0F34">
        <w:rPr>
          <w:noProof/>
        </w:rPr>
        <w:t xml:space="preserve">. </w:t>
      </w:r>
      <w:r w:rsidR="00A40D76">
        <w:rPr>
          <w:noProof/>
        </w:rPr>
        <w:t xml:space="preserve"> </w:t>
      </w:r>
      <w:r w:rsidR="002E396E">
        <w:rPr>
          <w:noProof/>
        </w:rPr>
        <w:t>Đây là phương pháp khá phổ biến trong điề</w:t>
      </w:r>
      <w:r w:rsidR="00486185">
        <w:rPr>
          <w:noProof/>
        </w:rPr>
        <w:t>u khiển tốc độ động cơ hiện nay</w:t>
      </w:r>
      <w:r w:rsidR="00A40D76">
        <w:rPr>
          <w:noProof/>
        </w:rPr>
        <w:t xml:space="preserve"> vì dễ lập trình ứng dụng và tính hiệu quả cao. </w:t>
      </w:r>
    </w:p>
    <w:p w:rsidR="000628AB" w:rsidRDefault="005A17D1" w:rsidP="00CF58C7">
      <w:pPr>
        <w:pStyle w:val="BodyText"/>
        <w:numPr>
          <w:ilvl w:val="2"/>
          <w:numId w:val="8"/>
        </w:numPr>
        <w:spacing w:before="120" w:after="120" w:line="360" w:lineRule="auto"/>
        <w:jc w:val="both"/>
        <w:rPr>
          <w:b/>
        </w:rPr>
      </w:pPr>
      <w:r>
        <w:rPr>
          <w:b/>
        </w:rPr>
        <w:lastRenderedPageBreak/>
        <w:t>Robot đi thẳng</w:t>
      </w:r>
    </w:p>
    <w:p w:rsidR="00486185" w:rsidRDefault="004060A9" w:rsidP="00415409">
      <w:pPr>
        <w:pStyle w:val="BodyText"/>
        <w:spacing w:before="120" w:after="120" w:line="360" w:lineRule="auto"/>
        <w:ind w:left="634" w:firstLine="720"/>
        <w:jc w:val="both"/>
      </w:pPr>
      <w:r>
        <w:t xml:space="preserve">Đi </w:t>
      </w:r>
      <w:r w:rsidR="00A40D76">
        <w:t>thẳng không chệch hướng</w:t>
      </w:r>
      <w:r w:rsidR="00486185">
        <w:t xml:space="preserve"> là một trong những bài toán </w:t>
      </w:r>
      <w:r>
        <w:t>khó khăn khi lập trình hướng di chuyển cho Robot. Nguyên nhân chính là do bánh xe Robot không đi cùng tốc độ chính xác như nhau. Ngay cả khi chúng ta gửi cùng một giá trị công suất (cùng giá trị PWM) thì nó vẫn không đảm bảo rằng mỗi bánh xe sẽ di chuyển cùng tốc độ. Đó là d</w:t>
      </w:r>
      <w:r w:rsidR="003F207C">
        <w:t xml:space="preserve">o các biến số nhỏ như lực cản, </w:t>
      </w:r>
      <w:r w:rsidRPr="004060A9">
        <w:t>ma sát và sự khác biệt trong sản xuất</w:t>
      </w:r>
      <w:r w:rsidR="003F207C">
        <w:t>. M</w:t>
      </w:r>
      <w:r w:rsidRPr="004060A9">
        <w:t xml:space="preserve">ột động cơ ở </w:t>
      </w:r>
      <w:r w:rsidRPr="004060A9">
        <w:rPr>
          <w:noProof/>
        </w:rPr>
        <w:t>công</w:t>
      </w:r>
      <w:r w:rsidRPr="004060A9">
        <w:t xml:space="preserve"> suất 50</w:t>
      </w:r>
      <w:r>
        <w:t>%</w:t>
      </w:r>
      <w:r w:rsidRPr="004060A9">
        <w:t xml:space="preserve"> sẽ không </w:t>
      </w:r>
      <w:r w:rsidR="000249F1">
        <w:t xml:space="preserve">thể </w:t>
      </w:r>
      <w:r w:rsidRPr="004060A9">
        <w:t>đi cùng tốc độ với một động cơ khác ở công suất 50</w:t>
      </w:r>
      <w:r>
        <w:t>%</w:t>
      </w:r>
      <w:r w:rsidRPr="004060A9">
        <w:t>.</w:t>
      </w:r>
      <w:r w:rsidR="00F2697D">
        <w:t xml:space="preserve"> Dù </w:t>
      </w:r>
      <w:r w:rsidR="002E2FFB">
        <w:t>có sử dụng PID tốc độ cho cả 2 bánh xe thì chúng sẽ đi lệch nhau trong thời gian tăng tốc (</w:t>
      </w:r>
      <w:r w:rsidR="003F207C">
        <w:t>hay thời gian quá độ) hoặc độ lệ</w:t>
      </w:r>
      <w:r w:rsidR="002E2FFB">
        <w:t>ch sẽ được tích lũy dần trong thời gian đáp ứng khi tốc độ 2 xe di chuyển quanh giá trị đặt cho trước. Đây là phương pháp ban đầu mà nhóm đã ứng dụng nhưng không giải quyết được vấn đề đặt ra ở đây.</w:t>
      </w:r>
    </w:p>
    <w:p w:rsidR="00EF1601" w:rsidRDefault="000249F1" w:rsidP="00415409">
      <w:pPr>
        <w:pStyle w:val="BodyText"/>
        <w:spacing w:before="120" w:after="120" w:line="360" w:lineRule="auto"/>
        <w:ind w:left="634" w:firstLine="720"/>
        <w:jc w:val="both"/>
      </w:pPr>
      <w:r>
        <w:t xml:space="preserve">Có một số phương pháp để giải quyết vấn đề này và </w:t>
      </w:r>
      <w:r w:rsidR="002E2FFB">
        <w:t>qua quá trình</w:t>
      </w:r>
      <w:r>
        <w:t xml:space="preserve"> tìm hiểu nhóm chúng </w:t>
      </w:r>
      <w:r>
        <w:rPr>
          <w:noProof/>
        </w:rPr>
        <w:t>em</w:t>
      </w:r>
      <w:r>
        <w:t xml:space="preserve"> chọn điều khiển theo mô hình  “Master - Slave”. </w:t>
      </w:r>
      <w:r w:rsidR="00F2697D">
        <w:t xml:space="preserve">Giải thuật chính của phương pháp này là chọn một động cơ là ‘động cơ chính’ di chuyển với </w:t>
      </w:r>
      <w:r w:rsidR="004E18C5">
        <w:t>tốc độ đặt (dùng PID tốc độ)</w:t>
      </w:r>
      <w:r w:rsidR="00F14CD5">
        <w:t xml:space="preserve"> và ‘</w:t>
      </w:r>
      <w:r w:rsidR="0048107B">
        <w:t>động cơ phụ</w:t>
      </w:r>
      <w:r w:rsidR="00F14CD5">
        <w:t>’ thay đổi để đảm bảo đi cùng tốc độ động cơ chủ</w:t>
      </w:r>
      <w:r w:rsidR="0073576D">
        <w:t xml:space="preserve"> , </w:t>
      </w:r>
      <w:r w:rsidR="003F0F34">
        <w:t xml:space="preserve">cụ thể là vẫn dùng PID tốc độ nhưng </w:t>
      </w:r>
      <w:r w:rsidR="0073576D">
        <w:t>tín hiệu điều khiển (</w:t>
      </w:r>
      <w:r w:rsidR="003F0F34">
        <w:t>giá trị đặt</w:t>
      </w:r>
      <w:r w:rsidR="0073576D">
        <w:t>)</w:t>
      </w:r>
      <w:r w:rsidR="003F0F34">
        <w:t xml:space="preserve"> </w:t>
      </w:r>
      <w:r w:rsidR="0048107B">
        <w:t xml:space="preserve">của động cơ phụ </w:t>
      </w:r>
      <w:r w:rsidR="003F0F34">
        <w:t xml:space="preserve">là tốc độ </w:t>
      </w:r>
      <w:r w:rsidR="0048107B">
        <w:t>hiện tại</w:t>
      </w:r>
      <w:r w:rsidR="00CF58C7">
        <w:t xml:space="preserve"> thu được </w:t>
      </w:r>
      <w:r w:rsidR="003F0F34">
        <w:t>của ‘động cơ chính’</w:t>
      </w:r>
      <w:r w:rsidR="00F14CD5">
        <w:t>.</w:t>
      </w:r>
    </w:p>
    <w:p w:rsidR="004C4BC5" w:rsidRDefault="00EF1601" w:rsidP="004C4BC5">
      <w:pPr>
        <w:pStyle w:val="BodyText"/>
        <w:keepNext/>
        <w:spacing w:before="120" w:after="120" w:line="360" w:lineRule="auto"/>
        <w:ind w:firstLine="720"/>
        <w:jc w:val="both"/>
      </w:pPr>
      <w:r>
        <w:rPr>
          <w:noProof/>
        </w:rPr>
        <w:drawing>
          <wp:inline distT="0" distB="0" distL="0" distR="0" wp14:anchorId="1193F9E7" wp14:editId="74E6DEE4">
            <wp:extent cx="5667154" cy="26154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89">
                      <a:extLst>
                        <a:ext uri="{28A0092B-C50C-407E-A947-70E740481C1C}">
                          <a14:useLocalDpi xmlns:a14="http://schemas.microsoft.com/office/drawing/2010/main" val="0"/>
                        </a:ext>
                      </a:extLst>
                    </a:blip>
                    <a:stretch>
                      <a:fillRect/>
                    </a:stretch>
                  </pic:blipFill>
                  <pic:spPr>
                    <a:xfrm>
                      <a:off x="0" y="0"/>
                      <a:ext cx="5676809" cy="2619927"/>
                    </a:xfrm>
                    <a:prstGeom prst="rect">
                      <a:avLst/>
                    </a:prstGeom>
                  </pic:spPr>
                </pic:pic>
              </a:graphicData>
            </a:graphic>
          </wp:inline>
        </w:drawing>
      </w:r>
    </w:p>
    <w:p w:rsidR="00C03702" w:rsidRPr="004C4BC5" w:rsidRDefault="004C4BC5" w:rsidP="004C4BC5">
      <w:pPr>
        <w:pStyle w:val="BodyText"/>
        <w:jc w:val="center"/>
        <w:rPr>
          <w:i/>
          <w:sz w:val="22"/>
          <w:szCs w:val="22"/>
        </w:rPr>
      </w:pPr>
      <w:bookmarkStart w:id="598" w:name="_Toc9196826"/>
      <w:bookmarkStart w:id="599" w:name="_Toc9547150"/>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8</w:t>
      </w:r>
      <w:r w:rsidRPr="004C4BC5">
        <w:rPr>
          <w:i/>
          <w:sz w:val="22"/>
          <w:szCs w:val="22"/>
        </w:rPr>
        <w:fldChar w:fldCharType="end"/>
      </w:r>
      <w:r w:rsidRPr="004C4BC5">
        <w:rPr>
          <w:i/>
          <w:sz w:val="22"/>
          <w:szCs w:val="22"/>
        </w:rPr>
        <w:t>. Hình ảnh mô phỏng cho thuật toán Master-Slave</w:t>
      </w:r>
      <w:bookmarkEnd w:id="598"/>
      <w:bookmarkEnd w:id="599"/>
    </w:p>
    <w:p w:rsidR="00EF1601" w:rsidRDefault="00C03702" w:rsidP="00415409">
      <w:pPr>
        <w:pStyle w:val="BodyText"/>
        <w:spacing w:before="120" w:after="120" w:line="360" w:lineRule="auto"/>
        <w:ind w:left="634" w:firstLine="720"/>
        <w:jc w:val="both"/>
      </w:pPr>
      <w:r>
        <w:lastRenderedPageBreak/>
        <w:t xml:space="preserve">Trong </w:t>
      </w:r>
      <w:r w:rsidR="00CF58C7">
        <w:t>đề tài này chúng em</w:t>
      </w:r>
      <w:r w:rsidR="00CF58C7" w:rsidRPr="00CF58C7">
        <w:t xml:space="preserve"> sẽ sử dụng động cơ bên trái làm động cơ chí</w:t>
      </w:r>
      <w:r w:rsidR="00CF58C7">
        <w:t xml:space="preserve">nh và động cơ bên phải làm động cơ phụ. </w:t>
      </w:r>
      <w:r w:rsidR="00CF58C7" w:rsidRPr="00CF58C7">
        <w:t xml:space="preserve"> </w:t>
      </w:r>
      <w:r w:rsidR="00F14CD5">
        <w:t xml:space="preserve">Đây là phương pháp đơn giản, dễ sử dụng vì </w:t>
      </w:r>
      <w:r w:rsidR="0073576D">
        <w:t>khi</w:t>
      </w:r>
      <w:r w:rsidR="00C907CA">
        <w:t xml:space="preserve"> biết</w:t>
      </w:r>
      <w:r w:rsidR="00F14CD5" w:rsidRPr="00F14CD5">
        <w:t xml:space="preserve"> tốc độ của từng bánh xe, chúng ta có thể so </w:t>
      </w:r>
      <w:r w:rsidR="0048107B">
        <w:t>sánh chúng,</w:t>
      </w:r>
      <w:r w:rsidR="00F14CD5">
        <w:t xml:space="preserve"> tính toán xuất xung PWM</w:t>
      </w:r>
      <w:r w:rsidR="00F14CD5" w:rsidRPr="00F14CD5">
        <w:t xml:space="preserve"> nhiều hơn hoặc ít hơn cho một bánh</w:t>
      </w:r>
      <w:r w:rsidR="0064512B">
        <w:t xml:space="preserve"> xe để bắt kịp / giảm tốc độ bằng với</w:t>
      </w:r>
      <w:r w:rsidR="00F14CD5" w:rsidRPr="00F14CD5">
        <w:t xml:space="preserve"> cấp độ của động cơ khác. Điều này sẽ làm cho robot lái thẳng hơn</w:t>
      </w:r>
      <w:r w:rsidR="00CF58C7">
        <w:t xml:space="preserve"> rất</w:t>
      </w:r>
      <w:r w:rsidR="00F14CD5" w:rsidRPr="00F14CD5">
        <w:t xml:space="preserve"> nhiều.</w:t>
      </w:r>
    </w:p>
    <w:p w:rsidR="00616343" w:rsidRDefault="00616343" w:rsidP="00CF58C7">
      <w:pPr>
        <w:pStyle w:val="BodyText"/>
        <w:numPr>
          <w:ilvl w:val="2"/>
          <w:numId w:val="8"/>
        </w:numPr>
        <w:spacing w:before="120" w:after="120" w:line="360" w:lineRule="auto"/>
        <w:jc w:val="both"/>
        <w:rPr>
          <w:b/>
        </w:rPr>
      </w:pPr>
      <w:r w:rsidRPr="00616343">
        <w:rPr>
          <w:b/>
        </w:rPr>
        <w:t>Robot quay trái/phải 90</w:t>
      </w:r>
      <w:r w:rsidRPr="00616343">
        <w:rPr>
          <w:b/>
          <w:vertAlign w:val="superscript"/>
        </w:rPr>
        <w:t>0</w:t>
      </w:r>
    </w:p>
    <w:p w:rsidR="00767627" w:rsidRDefault="00CF58C7" w:rsidP="00415409">
      <w:pPr>
        <w:pStyle w:val="BodyText"/>
        <w:spacing w:before="120" w:after="120" w:line="360" w:lineRule="auto"/>
        <w:ind w:left="634" w:firstLine="720"/>
        <w:jc w:val="both"/>
      </w:pPr>
      <w:r>
        <w:t>Tín hiệu đặt và hồi tiếp trong trường hợp chỉ đơn giản là số xung. Nhóm sẽ tiến hành thực nghiệm và lấy mẫu số xung của bánh xe trả về khi cho xe quay 90</w:t>
      </w:r>
      <w:r>
        <w:rPr>
          <w:vertAlign w:val="superscript"/>
        </w:rPr>
        <w:t>0</w:t>
      </w:r>
      <w:r w:rsidR="003E2B62">
        <w:rPr>
          <w:vertAlign w:val="superscript"/>
        </w:rPr>
        <w:t xml:space="preserve"> </w:t>
      </w:r>
      <w:r w:rsidR="003E2B62">
        <w:t>rồi thiết lập giá trị đặt cố định</w:t>
      </w:r>
      <w:r>
        <w:t xml:space="preserve">. Trong quá trình quay, một bánh sẽ được giữ đứng yên, không di chuyển, bánh còn lại sẽ di chuyển lùi về phía sau để thực thi </w:t>
      </w:r>
      <w:r w:rsidR="003E2B62">
        <w:t>nhiệm vụ chuyển hướng Robot. Việc sử dụng PID giúp vi điều khiển điều chỉnh chiều quay động cơ giúp bánh xe quay và trả về đúng vị trí mong muốn. Chính vì vậy trong giải thuật này, chúng ta cần phải biết được chiều quay của động cơ và thực hiện đếm xung theo sơ đồ giải thuật</w:t>
      </w:r>
      <w:r w:rsidR="00F36C68">
        <w:t xml:space="preserve"> sử dụng ngắt ngoài của vi điều khiển như</w:t>
      </w:r>
      <w:r w:rsidR="003E2B62">
        <w:t xml:space="preserve"> sau:</w:t>
      </w:r>
    </w:p>
    <w:p w:rsidR="004C4BC5" w:rsidRDefault="0048107B" w:rsidP="004C4BC5">
      <w:pPr>
        <w:pStyle w:val="BodyText"/>
        <w:keepNext/>
        <w:ind w:left="1440" w:firstLine="720"/>
        <w:jc w:val="both"/>
      </w:pPr>
      <w:r>
        <w:rPr>
          <w:noProof/>
        </w:rPr>
        <w:drawing>
          <wp:inline distT="0" distB="0" distL="0" distR="0" wp14:anchorId="5801D813" wp14:editId="59CB257F">
            <wp:extent cx="3572540" cy="3242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90">
                      <a:extLst>
                        <a:ext uri="{28A0092B-C50C-407E-A947-70E740481C1C}">
                          <a14:useLocalDpi xmlns:a14="http://schemas.microsoft.com/office/drawing/2010/main" val="0"/>
                        </a:ext>
                      </a:extLst>
                    </a:blip>
                    <a:stretch>
                      <a:fillRect/>
                    </a:stretch>
                  </pic:blipFill>
                  <pic:spPr>
                    <a:xfrm>
                      <a:off x="0" y="0"/>
                      <a:ext cx="3582005" cy="3251522"/>
                    </a:xfrm>
                    <a:prstGeom prst="rect">
                      <a:avLst/>
                    </a:prstGeom>
                  </pic:spPr>
                </pic:pic>
              </a:graphicData>
            </a:graphic>
          </wp:inline>
        </w:drawing>
      </w:r>
    </w:p>
    <w:p w:rsidR="0048107B" w:rsidRPr="004C4BC5" w:rsidRDefault="004C4BC5" w:rsidP="004C4BC5">
      <w:pPr>
        <w:pStyle w:val="BodyText"/>
        <w:jc w:val="center"/>
        <w:rPr>
          <w:i/>
          <w:sz w:val="22"/>
          <w:szCs w:val="22"/>
        </w:rPr>
      </w:pPr>
      <w:bookmarkStart w:id="600" w:name="_Toc9196827"/>
      <w:bookmarkStart w:id="601" w:name="_Toc9547151"/>
      <w:r w:rsidRPr="004C4BC5">
        <w:rPr>
          <w:i/>
          <w:sz w:val="22"/>
          <w:szCs w:val="22"/>
        </w:rPr>
        <w:t xml:space="preserve">Hình 5. </w:t>
      </w:r>
      <w:r w:rsidRPr="004C4BC5">
        <w:rPr>
          <w:i/>
          <w:sz w:val="22"/>
          <w:szCs w:val="22"/>
        </w:rPr>
        <w:fldChar w:fldCharType="begin"/>
      </w:r>
      <w:r w:rsidRPr="004C4BC5">
        <w:rPr>
          <w:i/>
          <w:sz w:val="22"/>
          <w:szCs w:val="22"/>
        </w:rPr>
        <w:instrText xml:space="preserve"> SEQ Hình_5. \* ARABIC </w:instrText>
      </w:r>
      <w:r w:rsidRPr="004C4BC5">
        <w:rPr>
          <w:i/>
          <w:sz w:val="22"/>
          <w:szCs w:val="22"/>
        </w:rPr>
        <w:fldChar w:fldCharType="separate"/>
      </w:r>
      <w:r w:rsidR="00903DB2">
        <w:rPr>
          <w:i/>
          <w:noProof/>
          <w:sz w:val="22"/>
          <w:szCs w:val="22"/>
        </w:rPr>
        <w:t>9</w:t>
      </w:r>
      <w:r w:rsidRPr="004C4BC5">
        <w:rPr>
          <w:i/>
          <w:sz w:val="22"/>
          <w:szCs w:val="22"/>
        </w:rPr>
        <w:fldChar w:fldCharType="end"/>
      </w:r>
      <w:r w:rsidRPr="004C4BC5">
        <w:rPr>
          <w:i/>
          <w:sz w:val="22"/>
          <w:szCs w:val="22"/>
        </w:rPr>
        <w:t>. Sơ đồ giải thuật đếm xung của động cơ phải</w:t>
      </w:r>
      <w:bookmarkEnd w:id="600"/>
      <w:bookmarkEnd w:id="601"/>
    </w:p>
    <w:p w:rsidR="00F01AE0" w:rsidRDefault="00F01AE0" w:rsidP="0094471C">
      <w:pPr>
        <w:pStyle w:val="BodyText"/>
        <w:spacing w:before="120" w:after="120" w:line="360" w:lineRule="auto"/>
        <w:ind w:left="720" w:firstLine="720"/>
        <w:jc w:val="both"/>
        <w:rPr>
          <w:sz w:val="22"/>
          <w:szCs w:val="22"/>
        </w:rPr>
      </w:pPr>
    </w:p>
    <w:p w:rsidR="00767627" w:rsidRPr="00583006" w:rsidRDefault="00707C22" w:rsidP="00415409">
      <w:pPr>
        <w:pStyle w:val="BodyText"/>
        <w:spacing w:before="120" w:after="120" w:line="360" w:lineRule="auto"/>
        <w:ind w:left="634" w:firstLine="720"/>
        <w:jc w:val="both"/>
      </w:pPr>
      <w:r>
        <w:rPr>
          <w:noProof/>
        </w:rPr>
        <w:lastRenderedPageBreak/>
        <w:pict>
          <v:shape id="_x0000_s1849" type="#_x0000_t202" style="position:absolute;left:0;text-align:left;margin-left:319.5pt;margin-top:204.75pt;width:177pt;height:12.65pt;z-index:251769856;mso-position-horizontal-relative:text;mso-position-vertical-relative:text" wrapcoords="-84 0 -84 20800 21600 20800 21600 0 -84 0" stroked="f">
            <v:textbox style="mso-next-textbox:#_x0000_s1849;mso-fit-shape-to-text:t" inset="0,0,0,0">
              <w:txbxContent>
                <w:p w:rsidR="00707C22" w:rsidRPr="0073092B" w:rsidRDefault="00707C22" w:rsidP="0073092B">
                  <w:pPr>
                    <w:pStyle w:val="BodyText"/>
                    <w:jc w:val="center"/>
                    <w:rPr>
                      <w:i/>
                      <w:sz w:val="22"/>
                      <w:szCs w:val="22"/>
                    </w:rPr>
                  </w:pPr>
                  <w:bookmarkStart w:id="602" w:name="_Toc9546802"/>
                  <w:bookmarkStart w:id="603" w:name="_Toc9546878"/>
                  <w:bookmarkStart w:id="604" w:name="_Toc9547100"/>
                  <w:bookmarkStart w:id="605" w:name="_Toc9547152"/>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Pr>
                      <w:i/>
                      <w:noProof/>
                      <w:sz w:val="22"/>
                      <w:szCs w:val="22"/>
                    </w:rPr>
                    <w:t>10</w:t>
                  </w:r>
                  <w:r w:rsidRPr="0073092B">
                    <w:rPr>
                      <w:i/>
                      <w:sz w:val="22"/>
                      <w:szCs w:val="22"/>
                    </w:rPr>
                    <w:fldChar w:fldCharType="end"/>
                  </w:r>
                  <w:r w:rsidRPr="0073092B">
                    <w:rPr>
                      <w:i/>
                      <w:sz w:val="22"/>
                      <w:szCs w:val="22"/>
                    </w:rPr>
                    <w:t>. Giản đồ xung encoder</w:t>
                  </w:r>
                  <w:bookmarkEnd w:id="602"/>
                  <w:bookmarkEnd w:id="603"/>
                  <w:bookmarkEnd w:id="604"/>
                  <w:bookmarkEnd w:id="605"/>
                </w:p>
              </w:txbxContent>
            </v:textbox>
            <w10:wrap type="tight"/>
          </v:shape>
        </w:pict>
      </w:r>
      <w:r w:rsidR="00415409" w:rsidRPr="00583006">
        <w:rPr>
          <w:noProof/>
        </w:rPr>
        <w:drawing>
          <wp:anchor distT="0" distB="0" distL="114300" distR="114300" simplePos="0" relativeHeight="251597824" behindDoc="1" locked="0" layoutInCell="1" allowOverlap="1" wp14:anchorId="616A55BF" wp14:editId="47686DB5">
            <wp:simplePos x="0" y="0"/>
            <wp:positionH relativeFrom="column">
              <wp:posOffset>3974465</wp:posOffset>
            </wp:positionH>
            <wp:positionV relativeFrom="paragraph">
              <wp:posOffset>152400</wp:posOffset>
            </wp:positionV>
            <wp:extent cx="2393315" cy="2333625"/>
            <wp:effectExtent l="0" t="0" r="0" b="0"/>
            <wp:wrapTight wrapText="bothSides">
              <wp:wrapPolygon edited="0">
                <wp:start x="0" y="0"/>
                <wp:lineTo x="0" y="21512"/>
                <wp:lineTo x="21491" y="21512"/>
                <wp:lineTo x="2149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91">
                      <a:extLst>
                        <a:ext uri="{28A0092B-C50C-407E-A947-70E740481C1C}">
                          <a14:useLocalDpi xmlns:a14="http://schemas.microsoft.com/office/drawing/2010/main" val="0"/>
                        </a:ext>
                      </a:extLst>
                    </a:blip>
                    <a:stretch>
                      <a:fillRect/>
                    </a:stretch>
                  </pic:blipFill>
                  <pic:spPr>
                    <a:xfrm>
                      <a:off x="0" y="0"/>
                      <a:ext cx="2393315" cy="2333625"/>
                    </a:xfrm>
                    <a:prstGeom prst="rect">
                      <a:avLst/>
                    </a:prstGeom>
                  </pic:spPr>
                </pic:pic>
              </a:graphicData>
            </a:graphic>
            <wp14:sizeRelH relativeFrom="page">
              <wp14:pctWidth>0</wp14:pctWidth>
            </wp14:sizeRelH>
            <wp14:sizeRelV relativeFrom="page">
              <wp14:pctHeight>0</wp14:pctHeight>
            </wp14:sizeRelV>
          </wp:anchor>
        </w:drawing>
      </w:r>
      <w:r w:rsidR="007C44D4" w:rsidRPr="00583006">
        <w:t>Theo lí thuyết, 2 kênh A,</w:t>
      </w:r>
      <w:r w:rsidR="00583006">
        <w:t xml:space="preserve"> </w:t>
      </w:r>
      <w:r w:rsidR="007C44D4" w:rsidRPr="00583006">
        <w:t>B của encoder</w:t>
      </w:r>
      <w:r w:rsidR="0048107B" w:rsidRPr="00583006">
        <w:t xml:space="preserve"> sẽ lệch </w:t>
      </w:r>
      <w:r w:rsidR="007C44D4" w:rsidRPr="00583006">
        <w:t>pha nhau 90</w:t>
      </w:r>
      <w:r w:rsidR="007C44D4" w:rsidRPr="00583006">
        <w:rPr>
          <w:vertAlign w:val="superscript"/>
        </w:rPr>
        <w:t>0</w:t>
      </w:r>
      <w:r w:rsidR="007C44D4" w:rsidRPr="00583006">
        <w:t>.Cho nên khi kết hợp 2 kênh này ta có</w:t>
      </w:r>
      <w:r w:rsidR="00583006">
        <w:t xml:space="preserve"> thể xác đị</w:t>
      </w:r>
      <w:r w:rsidR="007C44D4" w:rsidRPr="00583006">
        <w:t>nh được chiều quay của động cơ một cách dễ dàng.</w:t>
      </w:r>
      <w:r w:rsidR="00C3783A" w:rsidRPr="00583006">
        <w:t xml:space="preserve"> Ví dụ</w:t>
      </w:r>
      <w:r w:rsidR="00583006">
        <w:t>,</w:t>
      </w:r>
      <w:r w:rsidR="00C3783A" w:rsidRPr="00583006">
        <w:t xml:space="preserve"> đối với bánh xe phải, khi có ngắt ngoài ở chân PA5, chương trình sẽ ‘đọc’ giá trị chân PB11 đang ở mức cao hay thấp, từ đó sẽ thực thi tác vụ cộng hay trừ biến đếm Pulse giúp việc xác định vị trí của động cơ thêm chính xác. Tương tự với động cơ trái, nhóm sử dụng chân PB12 để lấy giá trị của kênh encoder còn lại.</w:t>
      </w:r>
    </w:p>
    <w:p w:rsidR="00616343" w:rsidRPr="00426CD5" w:rsidRDefault="005A17D1" w:rsidP="00415409">
      <w:pPr>
        <w:pStyle w:val="BodyText"/>
        <w:numPr>
          <w:ilvl w:val="0"/>
          <w:numId w:val="26"/>
        </w:numPr>
        <w:spacing w:before="120" w:after="120" w:line="360" w:lineRule="auto"/>
        <w:ind w:left="630" w:firstLine="1080"/>
        <w:jc w:val="both"/>
        <w:rPr>
          <w:b/>
          <w:i/>
        </w:rPr>
      </w:pPr>
      <w:r w:rsidRPr="005A17D1">
        <w:rPr>
          <w:b/>
          <w:i/>
        </w:rPr>
        <w:t>Nhận xét:</w:t>
      </w:r>
      <w:r>
        <w:rPr>
          <w:b/>
          <w:i/>
        </w:rPr>
        <w:t xml:space="preserve"> </w:t>
      </w:r>
      <w:r>
        <w:t>Thuật toán PID giúp Robot có thể vận hành theo giá trị mong muốn,</w:t>
      </w:r>
      <w:r w:rsidR="00426CD5">
        <w:t xml:space="preserve"> đạt hiểu quả cao </w:t>
      </w:r>
      <w:r>
        <w:t xml:space="preserve">hơn rất nhiều trong quá trình </w:t>
      </w:r>
      <w:r w:rsidR="00426CD5">
        <w:t xml:space="preserve">hoạt động. </w:t>
      </w:r>
      <w:r>
        <w:t xml:space="preserve"> </w:t>
      </w:r>
      <w:r w:rsidR="00426CD5">
        <w:t>Trong thử nghiệm thực tế, hướng đi Robot tương đối ổn định, xe có</w:t>
      </w:r>
      <w:r w:rsidR="00583006">
        <w:t xml:space="preserve"> thể bám khá sát hướng cần đi. T</w:t>
      </w:r>
      <w:r w:rsidR="00426CD5">
        <w:t>uy nhiên vẫn còn hiện</w:t>
      </w:r>
      <w:r w:rsidR="00583006">
        <w:t xml:space="preserve"> tượng rung lắc nhẹ và ‘ngắt quã</w:t>
      </w:r>
      <w:r w:rsidR="00426CD5">
        <w:t>ng’ khi di chuyển nên còn cần phải xử lí và tinh chỉnh các thông số của bộ điều khiển PID sao cho phù hợp.</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06" w:name="_Toc4790002"/>
      <w:bookmarkStart w:id="607" w:name="_Toc4968911"/>
      <w:bookmarkStart w:id="608" w:name="_Toc4969194"/>
      <w:bookmarkStart w:id="609" w:name="_Toc4970228"/>
      <w:bookmarkStart w:id="610" w:name="_Toc4971041"/>
      <w:bookmarkStart w:id="611" w:name="_Toc4971184"/>
      <w:bookmarkStart w:id="612" w:name="_Toc4971248"/>
      <w:bookmarkStart w:id="613" w:name="_Toc4971372"/>
      <w:bookmarkStart w:id="614" w:name="_Toc4971554"/>
      <w:bookmarkStart w:id="615" w:name="_Toc4971716"/>
      <w:bookmarkStart w:id="616" w:name="_Toc4971852"/>
      <w:bookmarkStart w:id="617" w:name="_Toc4971962"/>
      <w:bookmarkStart w:id="618" w:name="_Toc4972098"/>
      <w:bookmarkStart w:id="619" w:name="_Toc9193454"/>
      <w:bookmarkStart w:id="620" w:name="_Toc9798313"/>
      <w:r w:rsidR="00E63A9F" w:rsidRPr="00E63A9F">
        <w:rPr>
          <w:i w:val="0"/>
          <w:sz w:val="26"/>
          <w:szCs w:val="26"/>
        </w:rPr>
        <w:t>Thuật toán tránh vật cản, vùng chênh lệch độ cao</w:t>
      </w:r>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rsidR="00D374BD" w:rsidRPr="0028673C" w:rsidRDefault="00D374BD" w:rsidP="0028673C">
      <w:pPr>
        <w:pStyle w:val="Heading4"/>
        <w:numPr>
          <w:ilvl w:val="2"/>
          <w:numId w:val="11"/>
        </w:numPr>
        <w:spacing w:before="120" w:after="120" w:line="360" w:lineRule="auto"/>
        <w:ind w:right="230"/>
        <w:rPr>
          <w:b/>
          <w:sz w:val="26"/>
          <w:szCs w:val="26"/>
        </w:rPr>
      </w:pPr>
      <w:bookmarkStart w:id="621" w:name="_Toc9193455"/>
      <w:bookmarkStart w:id="622" w:name="_Toc9798314"/>
      <w:r w:rsidRPr="0028673C">
        <w:rPr>
          <w:b/>
          <w:sz w:val="26"/>
          <w:szCs w:val="26"/>
        </w:rPr>
        <w:t>Giới thiệu thuật toán</w:t>
      </w:r>
      <w:bookmarkEnd w:id="621"/>
      <w:bookmarkEnd w:id="622"/>
    </w:p>
    <w:p w:rsidR="00D374BD" w:rsidRDefault="00D374BD" w:rsidP="00415409">
      <w:pPr>
        <w:pStyle w:val="BodyText"/>
        <w:spacing w:before="120" w:after="120" w:line="360" w:lineRule="auto"/>
        <w:ind w:left="634" w:firstLine="720"/>
        <w:jc w:val="both"/>
      </w:pPr>
      <w:r>
        <w:t>Trong quá trình vận hành, việc gặp phải vật cản hay nhữn</w:t>
      </w:r>
      <w:r w:rsidR="0028673C">
        <w:t>g vùng chênh lệch dộ cao như bậc</w:t>
      </w:r>
      <w:r>
        <w:t xml:space="preserve"> thang trong nhà là điều không thể tránh khỏi. Và với những trường hợp nêu trên, nếu chúng ta không tìm cách xử lí và  thay đổi hướng đi thích hợp cho Robot thì việc va chạm thường xuyên hay rơi rớt trong quá trình hoạt động sẽ dễ gây hư hỏng cho sản phẩm.  Chính vì vậy, để Robot có thể phản ứng linh hoạt trong môi trường có vật cản thì </w:t>
      </w:r>
      <w:r w:rsidR="00245C75">
        <w:t>nhóm đã</w:t>
      </w:r>
      <w:r>
        <w:t xml:space="preserve"> sử dụng </w:t>
      </w:r>
      <w:r w:rsidR="00245C75">
        <w:t>một số loại cảm biến như</w:t>
      </w:r>
      <w:r>
        <w:t xml:space="preserve"> cảm biến siêu âm SRF04, cảm biến hồng ngoại, Encoder</w:t>
      </w:r>
      <w:r w:rsidR="00245C75">
        <w:t xml:space="preserve"> giúp robot có thể phát hiện các mối nguy hại và từ đó lập trình giải thuật xử lí chúng một cách hiệu quả. </w:t>
      </w:r>
    </w:p>
    <w:p w:rsidR="00D374BD" w:rsidRPr="0028673C" w:rsidRDefault="00D374BD" w:rsidP="0028673C">
      <w:pPr>
        <w:pStyle w:val="Heading4"/>
        <w:numPr>
          <w:ilvl w:val="2"/>
          <w:numId w:val="11"/>
        </w:numPr>
        <w:spacing w:before="120" w:after="120" w:line="360" w:lineRule="auto"/>
        <w:ind w:right="230"/>
        <w:rPr>
          <w:b/>
          <w:sz w:val="26"/>
          <w:szCs w:val="26"/>
        </w:rPr>
      </w:pPr>
      <w:bookmarkStart w:id="623" w:name="_Toc9193456"/>
      <w:bookmarkStart w:id="624" w:name="_Toc9798315"/>
      <w:r w:rsidRPr="0028673C">
        <w:rPr>
          <w:b/>
          <w:sz w:val="26"/>
          <w:szCs w:val="26"/>
        </w:rPr>
        <w:t>Ứng dụng vào Robot</w:t>
      </w:r>
      <w:bookmarkEnd w:id="623"/>
      <w:bookmarkEnd w:id="624"/>
    </w:p>
    <w:p w:rsidR="00726B61" w:rsidRPr="0028673C" w:rsidRDefault="00644428" w:rsidP="00726B61">
      <w:pPr>
        <w:pStyle w:val="BodyText"/>
        <w:numPr>
          <w:ilvl w:val="2"/>
          <w:numId w:val="8"/>
        </w:numPr>
        <w:spacing w:before="120" w:after="120" w:line="360" w:lineRule="auto"/>
        <w:ind w:left="1800"/>
        <w:rPr>
          <w:b/>
          <w:i/>
        </w:rPr>
      </w:pPr>
      <w:r>
        <w:rPr>
          <w:b/>
          <w:i/>
        </w:rPr>
        <w:t>Cảm biến siêu âm SRF04</w:t>
      </w:r>
    </w:p>
    <w:p w:rsidR="00A31DAA" w:rsidRDefault="00A31DAA" w:rsidP="00415409">
      <w:pPr>
        <w:pStyle w:val="BodyText"/>
        <w:spacing w:before="120" w:after="120" w:line="360" w:lineRule="auto"/>
        <w:ind w:left="634" w:firstLine="720"/>
        <w:jc w:val="both"/>
      </w:pPr>
      <w:r>
        <w:lastRenderedPageBreak/>
        <w:t>Với nguyên lí đã được giới thiệu kĩ ở phần trước, trong đề tài này, n</w:t>
      </w:r>
      <w:r w:rsidR="00726B61">
        <w:t xml:space="preserve">hóm sử dụng 3 cảm biến này để đo khoảng cách. </w:t>
      </w:r>
      <w:r>
        <w:t xml:space="preserve"> Cảm biến thứ nhất đặt ở giữa và phía trước thân Robot để phát hiện vật cản khi di chuyển (sử dụng chân PA8-PA10 lần lượt là 2 chân Trigger và Echo của cảm biến). Hai cảm biến còn lại đặt hai bên giúp Robot xác định vật cản khi quay (sử dụng chân PA9-PA13 &amp; PA6-PA7 cho 2 cảm biến siêu âm còn lại). Khi phát hiện vật cản (khoảng cách trả về nhỏ hơn 4cm) Robot sẽ dừng lại và đổi hướng để tránh va chạm.</w:t>
      </w:r>
    </w:p>
    <w:p w:rsidR="0001306A" w:rsidRDefault="00707C22" w:rsidP="00644428">
      <w:pPr>
        <w:pStyle w:val="BodyText"/>
        <w:spacing w:before="120" w:after="120" w:line="360" w:lineRule="auto"/>
        <w:ind w:left="720" w:firstLine="720"/>
        <w:jc w:val="both"/>
      </w:pPr>
      <w:r>
        <w:rPr>
          <w:noProof/>
        </w:rPr>
        <w:pict>
          <v:group id="_x0000_s1544" style="position:absolute;left:0;text-align:left;margin-left:185.45pt;margin-top:7.45pt;width:154.3pt;height:192.1pt;z-index:251670528" coordorigin="5059,4875" coordsize="3206,4276">
            <v:shapetype id="_x0000_t32" coordsize="21600,21600" o:spt="32" o:oned="t" path="m,l21600,21600e" filled="f">
              <v:path arrowok="t" fillok="f" o:connecttype="none"/>
              <o:lock v:ext="edit" shapetype="t"/>
            </v:shapetype>
            <v:shape id="_x0000_s1500" type="#_x0000_t32" style="position:absolute;left:6284;top:6435;width:0;height:374" o:connectortype="straight">
              <v:stroke endarrow="block"/>
            </v:shape>
            <v:shape id="_x0000_s1498" type="#_x0000_t32" style="position:absolute;left:6284;top:5386;width:0;height:374" o:connectortype="straight">
              <v:stroke endarrow="block"/>
            </v:shape>
            <v:shape id="_x0000_s1502" type="#_x0000_t32" style="position:absolute;left:6284;top:7785;width:0;height:570" o:connectortype="straight">
              <v:stroke endarrow="block"/>
            </v:shape>
            <v:roundrect id="_x0000_s1497" style="position:absolute;left:5218;top:4875;width:2188;height:511" arcsize="10923f" fillcolor="#b8cce4 [1300]">
              <v:textbox style="mso-next-textbox:#_x0000_s1497">
                <w:txbxContent>
                  <w:p w:rsidR="00707C22" w:rsidRDefault="00707C22" w:rsidP="0001306A">
                    <w:pPr>
                      <w:jc w:val="center"/>
                    </w:pPr>
                    <w:r>
                      <w:t>Bắt đầu di chuyển</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99" type="#_x0000_t7" style="position:absolute;left:5059;top:5760;width:2441;height:675" adj="140" fillcolor="#b8cce4 [1300]">
              <v:textbox style="mso-next-textbox:#_x0000_s1499">
                <w:txbxContent>
                  <w:p w:rsidR="00707C22" w:rsidRDefault="00707C22" w:rsidP="00CA0097">
                    <w:r>
                      <w:t xml:space="preserve">  Đo khoảng cách </w:t>
                    </w:r>
                  </w:p>
                </w:txbxContent>
              </v:textbox>
            </v:shape>
            <v:shapetype id="_x0000_t4" coordsize="21600,21600" o:spt="4" path="m10800,l,10800,10800,21600,21600,10800xe">
              <v:stroke joinstyle="miter"/>
              <v:path gradientshapeok="t" o:connecttype="rect" textboxrect="5400,5400,16200,16200"/>
            </v:shapetype>
            <v:shape id="_x0000_s1501" type="#_x0000_t4" style="position:absolute;left:5059;top:6809;width:2430;height:976" fillcolor="#b8cce4 [1300]">
              <v:textbox style="mso-next-textbox:#_x0000_s1501">
                <w:txbxContent>
                  <w:p w:rsidR="00707C22" w:rsidRDefault="00707C22">
                    <w:r>
                      <w:t>Distance&lt;4</w:t>
                    </w:r>
                  </w:p>
                </w:txbxContent>
              </v:textbox>
            </v:shape>
            <v:rect id="_x0000_s1503" style="position:absolute;left:5059;top:8355;width:2347;height:796" fillcolor="#b8cce4 [1300]">
              <v:textbox style="mso-next-textbox:#_x0000_s1503">
                <w:txbxContent>
                  <w:p w:rsidR="00707C22" w:rsidRDefault="00707C22" w:rsidP="00A7296F">
                    <w:pPr>
                      <w:jc w:val="center"/>
                    </w:pPr>
                    <w:r>
                      <w:t>Xư lí chuyển hướng Robot</w:t>
                    </w:r>
                  </w:p>
                </w:txbxContent>
              </v:textbox>
            </v:rect>
            <v:shape id="_x0000_s1504" type="#_x0000_t202" style="position:absolute;left:5293;top:7785;width:811;height:374" stroked="f">
              <v:textbox style="mso-next-textbox:#_x0000_s1504">
                <w:txbxContent>
                  <w:p w:rsidR="00707C22" w:rsidRDefault="00707C22">
                    <w:r>
                      <w:t>đúng</w:t>
                    </w:r>
                  </w:p>
                </w:txbxContent>
              </v:textbox>
            </v:shape>
            <v:shape id="_x0000_s1508" type="#_x0000_t32" style="position:absolute;left:6284;top:7935;width:1981;height:0" o:connectortype="straight"/>
            <v:shape id="_x0000_s1509" type="#_x0000_t32" style="position:absolute;left:8265;top:5535;width:0;height:2400;flip:y" o:connectortype="straight"/>
            <v:shape id="_x0000_s1510" type="#_x0000_t32" style="position:absolute;left:6284;top:5535;width:1981;height:0;flip:x" o:connectortype="straight">
              <v:stroke endarrow="block"/>
            </v:shape>
            <v:shape id="_x0000_s1512" type="#_x0000_t202" style="position:absolute;left:7489;top:7560;width:656;height:375" stroked="f">
              <v:textbox style="mso-next-textbox:#_x0000_s1512">
                <w:txbxContent>
                  <w:p w:rsidR="00707C22" w:rsidRDefault="00707C22">
                    <w:r>
                      <w:t>Sai</w:t>
                    </w:r>
                  </w:p>
                </w:txbxContent>
              </v:textbox>
            </v:shape>
          </v:group>
        </w:pict>
      </w: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644428">
      <w:pPr>
        <w:pStyle w:val="BodyText"/>
        <w:spacing w:before="120" w:after="120" w:line="360" w:lineRule="auto"/>
        <w:ind w:left="720" w:firstLine="720"/>
        <w:jc w:val="both"/>
      </w:pPr>
    </w:p>
    <w:p w:rsidR="0001306A" w:rsidRDefault="0001306A" w:rsidP="00831EF6">
      <w:pPr>
        <w:pStyle w:val="BodyText"/>
        <w:spacing w:before="120" w:after="120" w:line="360" w:lineRule="auto"/>
        <w:jc w:val="both"/>
      </w:pPr>
    </w:p>
    <w:p w:rsidR="0001306A" w:rsidRDefault="00707C22" w:rsidP="00644428">
      <w:pPr>
        <w:pStyle w:val="BodyText"/>
        <w:spacing w:before="120" w:after="120" w:line="360" w:lineRule="auto"/>
        <w:ind w:left="720" w:firstLine="720"/>
        <w:jc w:val="both"/>
      </w:pPr>
      <w:r>
        <w:rPr>
          <w:noProof/>
        </w:rPr>
        <w:pict>
          <v:shape id="_x0000_s1809" type="#_x0000_t202" style="position:absolute;left:0;text-align:left;margin-left:141.35pt;margin-top:5.1pt;width:229.2pt;height:19.9pt;z-index:251730944;mso-position-horizontal-relative:text;mso-position-vertical-relative:text" stroked="f">
            <v:textbox style="mso-next-textbox:#_x0000_s1809" inset="0,0,0,0">
              <w:txbxContent>
                <w:p w:rsidR="00707C22" w:rsidRPr="007C309D" w:rsidRDefault="00707C22" w:rsidP="007C309D">
                  <w:pPr>
                    <w:pStyle w:val="BodyText"/>
                    <w:rPr>
                      <w:i/>
                      <w:noProof/>
                      <w:sz w:val="22"/>
                      <w:szCs w:val="22"/>
                    </w:rPr>
                  </w:pPr>
                  <w:bookmarkStart w:id="625" w:name="_Toc9546803"/>
                  <w:bookmarkStart w:id="626" w:name="_Toc9546879"/>
                  <w:bookmarkStart w:id="627" w:name="_Toc9547101"/>
                  <w:bookmarkStart w:id="628" w:name="_Toc9547153"/>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1</w:t>
                  </w:r>
                  <w:r w:rsidRPr="007C309D">
                    <w:rPr>
                      <w:i/>
                      <w:sz w:val="22"/>
                      <w:szCs w:val="22"/>
                    </w:rPr>
                    <w:fldChar w:fldCharType="end"/>
                  </w:r>
                  <w:r w:rsidRPr="007C309D">
                    <w:rPr>
                      <w:i/>
                      <w:sz w:val="22"/>
                      <w:szCs w:val="22"/>
                    </w:rPr>
                    <w:t>. Sơ đồ thuật toán cảm biến siêu âm</w:t>
                  </w:r>
                  <w:bookmarkEnd w:id="625"/>
                  <w:bookmarkEnd w:id="626"/>
                  <w:bookmarkEnd w:id="627"/>
                  <w:bookmarkEnd w:id="628"/>
                </w:p>
              </w:txbxContent>
            </v:textbox>
          </v:shape>
        </w:pict>
      </w:r>
      <w:r>
        <w:rPr>
          <w:noProof/>
        </w:rPr>
        <w:pict>
          <v:shape id="_x0000_s1547" type="#_x0000_t202" style="position:absolute;left:0;text-align:left;margin-left:141.35pt;margin-top:5.1pt;width:242.5pt;height:12.65pt;z-index:251672576;mso-position-horizontal-relative:text;mso-position-vertical-relative:text" stroked="f">
            <v:textbox style="mso-next-textbox:#_x0000_s1547;mso-fit-shape-to-text:t" inset="0,0,0,0">
              <w:txbxContent>
                <w:p w:rsidR="00707C22" w:rsidRPr="00C60DDE" w:rsidRDefault="00707C22" w:rsidP="00CA0097">
                  <w:pPr>
                    <w:pStyle w:val="BodyText"/>
                    <w:jc w:val="center"/>
                    <w:rPr>
                      <w:i/>
                      <w:noProof/>
                      <w:sz w:val="22"/>
                      <w:szCs w:val="22"/>
                    </w:rPr>
                  </w:pPr>
                </w:p>
              </w:txbxContent>
            </v:textbox>
          </v:shape>
        </w:pict>
      </w:r>
    </w:p>
    <w:p w:rsidR="0094471C" w:rsidRDefault="0094471C" w:rsidP="00644428">
      <w:pPr>
        <w:pStyle w:val="BodyText"/>
        <w:numPr>
          <w:ilvl w:val="2"/>
          <w:numId w:val="8"/>
        </w:numPr>
        <w:spacing w:before="120" w:after="120" w:line="360" w:lineRule="auto"/>
        <w:ind w:left="1800"/>
        <w:jc w:val="both"/>
        <w:rPr>
          <w:b/>
          <w:i/>
        </w:rPr>
      </w:pPr>
      <w:r w:rsidRPr="0094471C">
        <w:rPr>
          <w:b/>
          <w:i/>
        </w:rPr>
        <w:t>Cảm biến hồng ngoại</w:t>
      </w:r>
    </w:p>
    <w:p w:rsidR="0094471C" w:rsidRDefault="00A84574" w:rsidP="00415409">
      <w:pPr>
        <w:pStyle w:val="BodyText"/>
        <w:spacing w:before="120" w:after="120" w:line="360" w:lineRule="auto"/>
        <w:ind w:left="634" w:firstLine="720"/>
        <w:jc w:val="both"/>
      </w:pPr>
      <w:r>
        <w:t>Bên cạnh siêu âm, nhóm còn sử dụng thêm ba cảm biến hồng ngoại. Hai trong số đó được dùng hổ trợ phát hiện vật cản phía trước cùng với cảm biến siêu âm (chân tín hiệu của 2 cảm biến này lần lượt nối với chân PB1 và PD9). Cảm biến</w:t>
      </w:r>
      <w:r w:rsidR="0094471C">
        <w:t xml:space="preserve"> </w:t>
      </w:r>
      <w:r>
        <w:t xml:space="preserve">còn lại </w:t>
      </w:r>
      <w:r w:rsidR="0094471C">
        <w:t xml:space="preserve">được đặt ở phía trước và hướng xuống dưới </w:t>
      </w:r>
      <w:r>
        <w:t xml:space="preserve">với chân tín hiệu được nối với PB0 </w:t>
      </w:r>
      <w:r w:rsidR="0094471C">
        <w:t>giúp Robot tránh bị rơi cầu thang hay những nơi chênh lệch độ cao. Trái ngược với cảm biến siêu âm, hồng ngoại</w:t>
      </w:r>
      <w:r>
        <w:t xml:space="preserve"> này</w:t>
      </w:r>
      <w:r w:rsidR="0094471C">
        <w:t xml:space="preserve"> luôn kiểm tra xem phía dưới trước Robot có phải mặt đất hay không với khoảng cách cố định </w:t>
      </w:r>
      <w:r w:rsidR="00644428">
        <w:t xml:space="preserve">thiết lập trước trên module. Khi gặp khoảng chênh lệch độ cao, hồng ngoại sẽ báo không còn thấy ‘vật cản’, lúc đó ta biết có hiểm nguy cần xử lí. </w:t>
      </w:r>
    </w:p>
    <w:p w:rsidR="00A7296F" w:rsidRDefault="00707C22" w:rsidP="00644428">
      <w:pPr>
        <w:pStyle w:val="BodyText"/>
        <w:spacing w:before="120" w:after="120" w:line="360" w:lineRule="auto"/>
        <w:ind w:left="720" w:firstLine="720"/>
        <w:jc w:val="both"/>
      </w:pPr>
      <w:r>
        <w:rPr>
          <w:noProof/>
        </w:rPr>
        <w:lastRenderedPageBreak/>
        <w:pict>
          <v:group id="_x0000_s1529" style="position:absolute;left:0;text-align:left;margin-left:170.6pt;margin-top:-1.25pt;width:159.4pt;height:190.25pt;z-index:251669504" coordorigin="5312,1770" coordsize="3207,3451">
            <v:shape id="_x0000_s1520" type="#_x0000_t32" style="position:absolute;left:6538;top:4079;width:1981;height:0" o:connectortype="straight"/>
            <v:shape id="_x0000_s1521" type="#_x0000_t32" style="position:absolute;left:8519;top:2430;width:0;height:1649;flip:y" o:connectortype="straight"/>
            <v:shape id="_x0000_s1522" type="#_x0000_t32" style="position:absolute;left:6537;top:2430;width:1981;height:0;flip:x" o:connectortype="straight">
              <v:stroke endarrow="block"/>
            </v:shape>
            <v:roundrect id="_x0000_s1515" style="position:absolute;left:5471;top:1770;width:2188;height:511" arcsize="10923f" fillcolor="#b8cce4 [1300]">
              <v:textbox style="mso-next-textbox:#_x0000_s1515">
                <w:txbxContent>
                  <w:p w:rsidR="00707C22" w:rsidRDefault="00707C22" w:rsidP="00A7296F">
                    <w:pPr>
                      <w:jc w:val="center"/>
                    </w:pPr>
                    <w:r>
                      <w:t>Bắt đầu di chuyển</w:t>
                    </w:r>
                  </w:p>
                </w:txbxContent>
              </v:textbox>
            </v:roundrect>
            <v:shape id="_x0000_s1517" type="#_x0000_t4" style="position:absolute;left:5312;top:2728;width:2430;height:976" fillcolor="#b8cce4 [1300]">
              <v:textbox style="mso-next-textbox:#_x0000_s1517">
                <w:txbxContent>
                  <w:p w:rsidR="00707C22" w:rsidRDefault="00707C22" w:rsidP="00A7296F">
                    <w:r>
                      <w:t>PIN_B0=0</w:t>
                    </w:r>
                  </w:p>
                </w:txbxContent>
              </v:textbox>
            </v:shape>
            <v:rect id="_x0000_s1518" style="position:absolute;left:5395;top:4425;width:2347;height:796" fillcolor="#b8cce4 [1300]">
              <v:textbox style="mso-next-textbox:#_x0000_s1518">
                <w:txbxContent>
                  <w:p w:rsidR="00707C22" w:rsidRDefault="00707C22" w:rsidP="00A7296F">
                    <w:pPr>
                      <w:jc w:val="center"/>
                    </w:pPr>
                    <w:r>
                      <w:t>Xư lí chuyển hướng Robot</w:t>
                    </w:r>
                  </w:p>
                </w:txbxContent>
              </v:textbox>
            </v:rect>
            <v:shape id="_x0000_s1519" type="#_x0000_t202" style="position:absolute;left:5651;top:3705;width:811;height:374" stroked="f">
              <v:textbox style="mso-next-textbox:#_x0000_s1519">
                <w:txbxContent>
                  <w:p w:rsidR="00707C22" w:rsidRDefault="00707C22" w:rsidP="00A7296F">
                    <w:r>
                      <w:t>đúng</w:t>
                    </w:r>
                  </w:p>
                </w:txbxContent>
              </v:textbox>
            </v:shape>
            <v:shape id="_x0000_s1523" type="#_x0000_t202" style="position:absolute;left:7742;top:3600;width:656;height:375" stroked="f">
              <v:textbox style="mso-next-textbox:#_x0000_s1523">
                <w:txbxContent>
                  <w:p w:rsidR="00707C22" w:rsidRDefault="00707C22" w:rsidP="00A7296F">
                    <w:r>
                      <w:t>Sai</w:t>
                    </w:r>
                  </w:p>
                </w:txbxContent>
              </v:textbox>
            </v:shape>
            <v:shape id="_x0000_s1525" type="#_x0000_t32" style="position:absolute;left:6537;top:2281;width:0;height:447" o:connectortype="straight">
              <v:stroke endarrow="block"/>
            </v:shape>
            <v:shape id="_x0000_s1526" type="#_x0000_t32" style="position:absolute;left:6537;top:3693;width:0;height:732" o:connectortype="straight">
              <v:stroke endarrow="block"/>
            </v:shape>
          </v:group>
        </w:pict>
      </w: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A7296F" w:rsidRDefault="00A7296F" w:rsidP="00644428">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831EF6" w:rsidRDefault="00831EF6" w:rsidP="0073092B">
      <w:pPr>
        <w:pStyle w:val="BodyText"/>
        <w:spacing w:before="120" w:after="120" w:line="360" w:lineRule="auto"/>
        <w:ind w:left="720" w:firstLine="720"/>
        <w:jc w:val="both"/>
      </w:pPr>
    </w:p>
    <w:p w:rsidR="00A7296F" w:rsidRDefault="00707C22" w:rsidP="0073092B">
      <w:pPr>
        <w:pStyle w:val="BodyText"/>
        <w:spacing w:before="120" w:after="120" w:line="360" w:lineRule="auto"/>
        <w:ind w:left="720" w:firstLine="720"/>
        <w:jc w:val="both"/>
      </w:pPr>
      <w:r>
        <w:rPr>
          <w:noProof/>
        </w:rPr>
        <w:pict>
          <v:shape id="_x0000_s1810" type="#_x0000_t202" style="position:absolute;left:0;text-align:left;margin-left:119.9pt;margin-top:11.2pt;width:246pt;height:12.65pt;z-index:251732992;mso-position-horizontal-relative:text;mso-position-vertical-relative:text" stroked="f">
            <v:textbox style="mso-next-textbox:#_x0000_s1810;mso-fit-shape-to-text:t" inset="0,0,0,0">
              <w:txbxContent>
                <w:p w:rsidR="00707C22" w:rsidRPr="007C309D" w:rsidRDefault="00707C22" w:rsidP="007C309D">
                  <w:pPr>
                    <w:pStyle w:val="BodyText"/>
                    <w:jc w:val="center"/>
                    <w:rPr>
                      <w:i/>
                      <w:noProof/>
                      <w:sz w:val="22"/>
                      <w:szCs w:val="22"/>
                    </w:rPr>
                  </w:pPr>
                  <w:bookmarkStart w:id="629" w:name="_Toc9546804"/>
                  <w:bookmarkStart w:id="630" w:name="_Toc9546880"/>
                  <w:bookmarkStart w:id="631" w:name="_Toc9547102"/>
                  <w:bookmarkStart w:id="632" w:name="_Toc9547154"/>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2</w:t>
                  </w:r>
                  <w:r w:rsidRPr="007C309D">
                    <w:rPr>
                      <w:i/>
                      <w:sz w:val="22"/>
                      <w:szCs w:val="22"/>
                    </w:rPr>
                    <w:fldChar w:fldCharType="end"/>
                  </w:r>
                  <w:r w:rsidRPr="007C309D">
                    <w:rPr>
                      <w:i/>
                      <w:sz w:val="22"/>
                      <w:szCs w:val="22"/>
                    </w:rPr>
                    <w:t>. Sơ đồ thuật toán cảm biến hồng ngoại</w:t>
                  </w:r>
                  <w:bookmarkEnd w:id="629"/>
                  <w:bookmarkEnd w:id="630"/>
                  <w:bookmarkEnd w:id="631"/>
                  <w:bookmarkEnd w:id="632"/>
                </w:p>
              </w:txbxContent>
            </v:textbox>
          </v:shape>
        </w:pict>
      </w:r>
    </w:p>
    <w:p w:rsidR="00644428" w:rsidRDefault="00644428" w:rsidP="00644428">
      <w:pPr>
        <w:pStyle w:val="BodyText"/>
        <w:numPr>
          <w:ilvl w:val="2"/>
          <w:numId w:val="8"/>
        </w:numPr>
        <w:spacing w:before="120" w:after="120" w:line="360" w:lineRule="auto"/>
        <w:ind w:left="1800"/>
        <w:jc w:val="both"/>
        <w:rPr>
          <w:b/>
          <w:i/>
        </w:rPr>
      </w:pPr>
      <w:r w:rsidRPr="00644428">
        <w:rPr>
          <w:b/>
          <w:i/>
        </w:rPr>
        <w:t>Encoder</w:t>
      </w:r>
    </w:p>
    <w:p w:rsidR="00644428" w:rsidRDefault="00644428" w:rsidP="00415409">
      <w:pPr>
        <w:pStyle w:val="BodyText"/>
        <w:spacing w:before="120" w:after="120" w:line="360" w:lineRule="auto"/>
        <w:ind w:left="634" w:firstLine="720"/>
        <w:jc w:val="both"/>
        <w:rPr>
          <w:color w:val="000000"/>
          <w:shd w:val="clear" w:color="auto" w:fill="FFFFFF"/>
        </w:rPr>
      </w:pPr>
      <w:r>
        <w:t xml:space="preserve">Encoder ngoài mục đích xác định tốc độ và vị trí của động cơ, còn giúp Robot phát hiện những trường hợp xấu khác </w:t>
      </w:r>
      <w:r w:rsidRPr="00644428">
        <w:rPr>
          <w:color w:val="000000"/>
          <w:shd w:val="clear" w:color="auto" w:fill="FFFFFF"/>
        </w:rPr>
        <w:t>làm cho robot ngưng chuyển động như trượt bánh, mắc kẹt</w:t>
      </w:r>
      <w:r>
        <w:rPr>
          <w:color w:val="000000"/>
          <w:shd w:val="clear" w:color="auto" w:fill="FFFFFF"/>
        </w:rPr>
        <w:t xml:space="preserve">. </w:t>
      </w:r>
      <w:r w:rsidRPr="00415409">
        <w:t>Giải</w:t>
      </w:r>
      <w:r>
        <w:rPr>
          <w:color w:val="000000"/>
          <w:shd w:val="clear" w:color="auto" w:fill="FFFFFF"/>
        </w:rPr>
        <w:t xml:space="preserve"> thuật </w:t>
      </w:r>
      <w:r w:rsidRPr="00415409">
        <w:t>đơn</w:t>
      </w:r>
      <w:r>
        <w:rPr>
          <w:color w:val="000000"/>
          <w:shd w:val="clear" w:color="auto" w:fill="FFFFFF"/>
        </w:rPr>
        <w:t xml:space="preserve"> giản là kiểm tra xung Encoder đưa về vi điều khiển</w:t>
      </w:r>
      <w:r w:rsidR="00A84574">
        <w:rPr>
          <w:color w:val="000000"/>
          <w:shd w:val="clear" w:color="auto" w:fill="FFFFFF"/>
        </w:rPr>
        <w:t xml:space="preserve"> bằng ngắt</w:t>
      </w:r>
      <w:r>
        <w:rPr>
          <w:color w:val="000000"/>
          <w:shd w:val="clear" w:color="auto" w:fill="FFFFFF"/>
        </w:rPr>
        <w:t xml:space="preserve">, nếu không thấy có </w:t>
      </w:r>
      <w:r w:rsidR="00A84574">
        <w:rPr>
          <w:color w:val="000000"/>
          <w:shd w:val="clear" w:color="auto" w:fill="FFFFFF"/>
        </w:rPr>
        <w:t>tín hiệu của xung trả về khi xe đang trong chế độ di chuyển (động cơ đang được cấp xung PWM) tức là bánh xe đã</w:t>
      </w:r>
      <w:r w:rsidR="00AB6CCD">
        <w:rPr>
          <w:color w:val="000000"/>
          <w:shd w:val="clear" w:color="auto" w:fill="FFFFFF"/>
        </w:rPr>
        <w:t xml:space="preserve"> bị mắc kẹt. Khi đó ta cũng sẽ lập trình </w:t>
      </w:r>
      <w:r w:rsidR="00AB6CCD" w:rsidRPr="00AB6CCD">
        <w:rPr>
          <w:color w:val="000000"/>
          <w:shd w:val="clear" w:color="auto" w:fill="FFFFFF"/>
        </w:rPr>
        <w:t>để điều khiển robot đổi hướng để thoát khỏi tình huống xấu này</w:t>
      </w:r>
      <w:r w:rsidR="00AB6CCD">
        <w:rPr>
          <w:color w:val="000000"/>
          <w:shd w:val="clear" w:color="auto" w:fill="FFFFFF"/>
        </w:rPr>
        <w:t>.</w:t>
      </w:r>
    </w:p>
    <w:p w:rsidR="00CA0097" w:rsidRDefault="00831EF6" w:rsidP="00476AC8">
      <w:pPr>
        <w:pStyle w:val="BodyText"/>
        <w:spacing w:before="120" w:after="120" w:line="360" w:lineRule="auto"/>
        <w:ind w:left="720" w:firstLine="720"/>
        <w:jc w:val="both"/>
        <w:rPr>
          <w:color w:val="000000"/>
          <w:shd w:val="clear" w:color="auto" w:fill="FFFFFF"/>
        </w:rPr>
      </w:pPr>
      <w:r>
        <w:rPr>
          <w:noProof/>
          <w:color w:val="000000"/>
        </w:rPr>
        <w:pict>
          <v:group id="_x0000_s1546" style="position:absolute;left:0;text-align:left;margin-left:170.6pt;margin-top:.65pt;width:159.35pt;height:198.55pt;z-index:251671552" coordorigin="4763,9360" coordsize="3206,4276">
            <v:shape id="_x0000_s1531" type="#_x0000_t32" style="position:absolute;left:5988;top:9871;width:0;height:374" o:connectortype="straight">
              <v:stroke endarrow="block"/>
            </v:shape>
            <v:shape id="_x0000_s1532" type="#_x0000_t32" style="position:absolute;left:5988;top:11025;width:1;height:269" o:connectortype="straight">
              <v:stroke endarrow="block"/>
            </v:shape>
            <v:shape id="_x0000_s1533" type="#_x0000_t32" style="position:absolute;left:5988;top:12270;width:0;height:570" o:connectortype="straight">
              <v:stroke endarrow="block"/>
            </v:shape>
            <v:roundrect id="_x0000_s1534" style="position:absolute;left:4922;top:9360;width:2188;height:511" arcsize="10923f" fillcolor="#b8cce4 [1300]">
              <v:textbox style="mso-next-textbox:#_x0000_s1534">
                <w:txbxContent>
                  <w:p w:rsidR="00707C22" w:rsidRDefault="00707C22" w:rsidP="00CA0097">
                    <w:pPr>
                      <w:jc w:val="center"/>
                    </w:pPr>
                    <w:r>
                      <w:t>Bắt đầu di chuyển</w:t>
                    </w:r>
                  </w:p>
                </w:txbxContent>
              </v:textbox>
            </v:roundrect>
            <v:shape id="_x0000_s1535" type="#_x0000_t7" style="position:absolute;left:4763;top:10245;width:2458;height:780" adj="16" fillcolor="#b8cce4 [1300]">
              <v:textbox style="mso-next-textbox:#_x0000_s1535">
                <w:txbxContent>
                  <w:p w:rsidR="00707C22" w:rsidRDefault="00707C22" w:rsidP="00CA0097">
                    <w:r>
                      <w:t>Đếm xung hồi tiếp</w:t>
                    </w:r>
                  </w:p>
                  <w:p w:rsidR="00707C22" w:rsidRDefault="00707C22" w:rsidP="00CA0097">
                    <w:r>
                      <w:t>Tính tốc độ động cơ</w:t>
                    </w:r>
                  </w:p>
                </w:txbxContent>
              </v:textbox>
            </v:shape>
            <v:shape id="_x0000_s1536" type="#_x0000_t4" style="position:absolute;left:4763;top:11294;width:2430;height:976" fillcolor="#b8cce4 [1300]">
              <v:textbox style="mso-next-textbox:#_x0000_s1536">
                <w:txbxContent>
                  <w:p w:rsidR="00707C22" w:rsidRDefault="00707C22" w:rsidP="00CA0097">
                    <w:r>
                      <w:t>Tốc độ = 0</w:t>
                    </w:r>
                  </w:p>
                </w:txbxContent>
              </v:textbox>
            </v:shape>
            <v:rect id="_x0000_s1537" style="position:absolute;left:4763;top:12840;width:2347;height:796" fillcolor="#b8cce4 [1300]">
              <v:textbox style="mso-next-textbox:#_x0000_s1537">
                <w:txbxContent>
                  <w:p w:rsidR="00707C22" w:rsidRDefault="00707C22" w:rsidP="00CA0097">
                    <w:pPr>
                      <w:jc w:val="center"/>
                    </w:pPr>
                    <w:r>
                      <w:t>Xư lí chuyển hướng Robot</w:t>
                    </w:r>
                  </w:p>
                </w:txbxContent>
              </v:textbox>
            </v:rect>
            <v:shape id="_x0000_s1538" type="#_x0000_t202" style="position:absolute;left:4997;top:12270;width:811;height:374" stroked="f">
              <v:textbox style="mso-next-textbox:#_x0000_s1538">
                <w:txbxContent>
                  <w:p w:rsidR="00707C22" w:rsidRDefault="00707C22" w:rsidP="00CA0097">
                    <w:r>
                      <w:t>đúng</w:t>
                    </w:r>
                  </w:p>
                </w:txbxContent>
              </v:textbox>
            </v:shape>
            <v:shape id="_x0000_s1539" type="#_x0000_t32" style="position:absolute;left:5988;top:12420;width:1981;height:0" o:connectortype="straight"/>
            <v:shape id="_x0000_s1540" type="#_x0000_t32" style="position:absolute;left:7969;top:10020;width:0;height:2400;flip:y" o:connectortype="straight"/>
            <v:shape id="_x0000_s1541" type="#_x0000_t32" style="position:absolute;left:5988;top:10020;width:1981;height:0;flip:x" o:connectortype="straight">
              <v:stroke endarrow="block"/>
            </v:shape>
            <v:shape id="_x0000_s1542" type="#_x0000_t202" style="position:absolute;left:7193;top:12045;width:656;height:375" stroked="f">
              <v:textbox style="mso-next-textbox:#_x0000_s1542">
                <w:txbxContent>
                  <w:p w:rsidR="00707C22" w:rsidRDefault="00707C22" w:rsidP="00CA0097">
                    <w:r>
                      <w:t>Sai</w:t>
                    </w:r>
                  </w:p>
                </w:txbxContent>
              </v:textbox>
            </v:shape>
          </v:group>
        </w:pict>
      </w: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476AC8">
      <w:pPr>
        <w:pStyle w:val="BodyText"/>
        <w:spacing w:before="120" w:after="120" w:line="360" w:lineRule="auto"/>
        <w:ind w:left="720" w:firstLine="720"/>
        <w:jc w:val="both"/>
        <w:rPr>
          <w:color w:val="000000"/>
          <w:shd w:val="clear" w:color="auto" w:fill="FFFFFF"/>
        </w:rPr>
      </w:pPr>
    </w:p>
    <w:p w:rsidR="00CA0097" w:rsidRDefault="00CA0097" w:rsidP="0028673C">
      <w:pPr>
        <w:pStyle w:val="BodyText"/>
        <w:spacing w:before="120" w:after="120" w:line="360" w:lineRule="auto"/>
        <w:jc w:val="both"/>
        <w:rPr>
          <w:color w:val="000000"/>
          <w:shd w:val="clear" w:color="auto" w:fill="FFFFFF"/>
        </w:rPr>
      </w:pPr>
    </w:p>
    <w:p w:rsidR="0028673C" w:rsidRDefault="00707C22" w:rsidP="0028673C">
      <w:pPr>
        <w:pStyle w:val="BodyText"/>
        <w:spacing w:before="120" w:after="120" w:line="360" w:lineRule="auto"/>
        <w:jc w:val="both"/>
        <w:rPr>
          <w:b/>
          <w:i/>
        </w:rPr>
      </w:pPr>
      <w:r>
        <w:rPr>
          <w:noProof/>
        </w:rPr>
        <w:pict>
          <v:shape id="_x0000_s1811" type="#_x0000_t202" style="position:absolute;left:0;text-align:left;margin-left:139.65pt;margin-top:9.95pt;width:202.55pt;height:17.55pt;z-index:251735040;mso-position-horizontal-relative:text;mso-position-vertical-relative:text" stroked="f">
            <v:textbox style="mso-next-textbox:#_x0000_s1811" inset="0,0,0,0">
              <w:txbxContent>
                <w:p w:rsidR="00707C22" w:rsidRPr="007C309D" w:rsidRDefault="00707C22" w:rsidP="007C309D">
                  <w:pPr>
                    <w:pStyle w:val="BodyText"/>
                    <w:jc w:val="center"/>
                    <w:rPr>
                      <w:i/>
                      <w:noProof/>
                      <w:color w:val="000000"/>
                      <w:sz w:val="22"/>
                      <w:szCs w:val="22"/>
                    </w:rPr>
                  </w:pPr>
                  <w:bookmarkStart w:id="633" w:name="_Toc9546805"/>
                  <w:bookmarkStart w:id="634" w:name="_Toc9546881"/>
                  <w:bookmarkStart w:id="635" w:name="_Toc9547103"/>
                  <w:bookmarkStart w:id="636" w:name="_Toc9547155"/>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3</w:t>
                  </w:r>
                  <w:r w:rsidRPr="007C309D">
                    <w:rPr>
                      <w:i/>
                      <w:sz w:val="22"/>
                      <w:szCs w:val="22"/>
                    </w:rPr>
                    <w:fldChar w:fldCharType="end"/>
                  </w:r>
                  <w:r w:rsidRPr="007C309D">
                    <w:rPr>
                      <w:i/>
                      <w:sz w:val="22"/>
                      <w:szCs w:val="22"/>
                    </w:rPr>
                    <w:t>. Sơ đồ thuật toán Encoder</w:t>
                  </w:r>
                  <w:bookmarkEnd w:id="633"/>
                  <w:bookmarkEnd w:id="634"/>
                  <w:bookmarkEnd w:id="635"/>
                  <w:bookmarkEnd w:id="636"/>
                </w:p>
              </w:txbxContent>
            </v:textbox>
          </v:shape>
        </w:pict>
      </w:r>
    </w:p>
    <w:p w:rsidR="004F2ECA" w:rsidRPr="00CA0097" w:rsidRDefault="00AB6CCD" w:rsidP="00415409">
      <w:pPr>
        <w:pStyle w:val="BodyText"/>
        <w:numPr>
          <w:ilvl w:val="0"/>
          <w:numId w:val="26"/>
        </w:numPr>
        <w:spacing w:before="120" w:after="120" w:line="360" w:lineRule="auto"/>
        <w:ind w:left="630" w:firstLine="1080"/>
        <w:jc w:val="both"/>
        <w:rPr>
          <w:b/>
          <w:i/>
        </w:rPr>
      </w:pPr>
      <w:r w:rsidRPr="00AB6CCD">
        <w:rPr>
          <w:b/>
          <w:i/>
        </w:rPr>
        <w:lastRenderedPageBreak/>
        <w:t>Nhận xét:</w:t>
      </w:r>
      <w:r>
        <w:rPr>
          <w:b/>
          <w:i/>
        </w:rPr>
        <w:t xml:space="preserve"> </w:t>
      </w:r>
      <w:r w:rsidR="00513958">
        <w:t xml:space="preserve"> Sau khi lập trình</w:t>
      </w:r>
      <w:r>
        <w:t xml:space="preserve"> kết hợp ứng dụng các thuật toán trên, Robot di chuyển tránh được các vật cản như mong muốn, ít xảy ra va chạm hơn. Tuy nhiên, trong quá trình hoạt động thực tế, luôn xảy ra nhiễu không mong muốn, khiến cho các cảm biến không thể phát hiện được vật cản hay chênh lêch độ cao. Do đó, cần có những biện pháp chống nhiễu khi phát triển sản phẩm, giúp Robot hoạt động một cách ổn định nhất.</w:t>
      </w:r>
    </w:p>
    <w:p w:rsidR="001F64FD" w:rsidRDefault="00EA0CEF" w:rsidP="0071764F">
      <w:pPr>
        <w:pStyle w:val="Heading3"/>
        <w:numPr>
          <w:ilvl w:val="1"/>
          <w:numId w:val="11"/>
        </w:numPr>
        <w:spacing w:before="120" w:after="120" w:line="360" w:lineRule="auto"/>
        <w:ind w:left="1526" w:hanging="446"/>
        <w:jc w:val="both"/>
        <w:rPr>
          <w:i w:val="0"/>
          <w:sz w:val="26"/>
          <w:szCs w:val="26"/>
        </w:rPr>
      </w:pPr>
      <w:r>
        <w:rPr>
          <w:i w:val="0"/>
          <w:sz w:val="26"/>
          <w:szCs w:val="26"/>
        </w:rPr>
        <w:t xml:space="preserve"> </w:t>
      </w:r>
      <w:bookmarkStart w:id="637" w:name="_Toc4790003"/>
      <w:bookmarkStart w:id="638" w:name="_Toc4968912"/>
      <w:bookmarkStart w:id="639" w:name="_Toc4969195"/>
      <w:bookmarkStart w:id="640" w:name="_Toc4970229"/>
      <w:bookmarkStart w:id="641" w:name="_Toc4971042"/>
      <w:bookmarkStart w:id="642" w:name="_Toc4971185"/>
      <w:bookmarkStart w:id="643" w:name="_Toc4971249"/>
      <w:bookmarkStart w:id="644" w:name="_Toc4971373"/>
      <w:bookmarkStart w:id="645" w:name="_Toc4971555"/>
      <w:bookmarkStart w:id="646" w:name="_Toc4971717"/>
      <w:bookmarkStart w:id="647" w:name="_Toc4971853"/>
      <w:bookmarkStart w:id="648" w:name="_Toc4971963"/>
      <w:bookmarkStart w:id="649" w:name="_Toc4972099"/>
      <w:bookmarkStart w:id="650" w:name="_Toc9193457"/>
      <w:bookmarkStart w:id="651" w:name="_Toc9798316"/>
      <w:r w:rsidR="00E63A9F" w:rsidRPr="00E63A9F">
        <w:rPr>
          <w:i w:val="0"/>
          <w:sz w:val="26"/>
          <w:szCs w:val="26"/>
        </w:rPr>
        <w:t>Phương pháp truyền UART qua kết nối không dây</w:t>
      </w:r>
      <w:bookmarkStart w:id="652" w:name="_Toc4790004"/>
      <w:bookmarkStart w:id="653" w:name="_Toc4968913"/>
      <w:bookmarkStart w:id="654" w:name="_Toc4969196"/>
      <w:bookmarkStart w:id="655" w:name="_Toc4970230"/>
      <w:bookmarkStart w:id="656" w:name="_Toc4971043"/>
      <w:bookmarkStart w:id="657" w:name="_Toc4971186"/>
      <w:bookmarkStart w:id="658" w:name="_Toc4971250"/>
      <w:bookmarkStart w:id="659" w:name="_Toc4971374"/>
      <w:bookmarkStart w:id="660" w:name="_Toc4971556"/>
      <w:bookmarkStart w:id="661" w:name="_Toc4971718"/>
      <w:bookmarkStart w:id="662" w:name="_Toc4971854"/>
      <w:bookmarkStart w:id="663" w:name="_Toc4971964"/>
      <w:bookmarkStart w:id="664" w:name="_Toc4972100"/>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rsidR="001F64FD" w:rsidRPr="0019199E" w:rsidRDefault="001F64FD" w:rsidP="0028673C">
      <w:pPr>
        <w:pStyle w:val="Heading4"/>
        <w:numPr>
          <w:ilvl w:val="2"/>
          <w:numId w:val="11"/>
        </w:numPr>
        <w:spacing w:before="120" w:after="120" w:line="360" w:lineRule="auto"/>
        <w:ind w:left="2261" w:right="230" w:hanging="634"/>
        <w:rPr>
          <w:b/>
          <w:sz w:val="26"/>
          <w:szCs w:val="26"/>
        </w:rPr>
      </w:pPr>
      <w:bookmarkStart w:id="665" w:name="_Toc9193458"/>
      <w:bookmarkStart w:id="666" w:name="_Toc9798317"/>
      <w:r w:rsidRPr="0019199E">
        <w:rPr>
          <w:b/>
          <w:sz w:val="26"/>
          <w:szCs w:val="26"/>
        </w:rPr>
        <w:t>Giới thiệu phương pháp truyền UART không dây</w:t>
      </w:r>
      <w:bookmarkEnd w:id="665"/>
      <w:bookmarkEnd w:id="666"/>
    </w:p>
    <w:p w:rsidR="00EF44B5" w:rsidRPr="006A3341" w:rsidRDefault="00EF44B5" w:rsidP="00415409">
      <w:pPr>
        <w:pStyle w:val="BodyText"/>
        <w:spacing w:before="120" w:after="120" w:line="360" w:lineRule="auto"/>
        <w:ind w:left="634" w:firstLine="720"/>
        <w:jc w:val="both"/>
      </w:pPr>
      <w:r>
        <w:t xml:space="preserve">Việc </w:t>
      </w:r>
      <w:r w:rsidR="00467C69">
        <w:t>truyền nhận chuỗi dữ liệu, các thông tin cần thiết như cài đặt, hiển thị giữa sản phẩm điện tử và người dùng đã dần trở thành một xu thế phổ biến trong nền công nghiệp phát triển điện tử ngày nay. Có</w:t>
      </w:r>
      <w:r w:rsidR="006A3341">
        <w:t xml:space="preserve"> một số cách để truyền dữ liệu không dây, tùy thuộc vào khoảng cách vị trí, nguồn năng lượng, tài chính như bluetooth, wifi, lora,.. và để đáp ứng cho ứng dụng điều khiển từ xa, nhóm quyết định sử dụng thêm module Wifi ESP8266.</w:t>
      </w:r>
    </w:p>
    <w:p w:rsidR="00EF44B5" w:rsidRPr="0019199E" w:rsidRDefault="00EF44B5" w:rsidP="0028673C">
      <w:pPr>
        <w:pStyle w:val="Heading4"/>
        <w:numPr>
          <w:ilvl w:val="2"/>
          <w:numId w:val="11"/>
        </w:numPr>
        <w:spacing w:before="120" w:after="120" w:line="360" w:lineRule="auto"/>
        <w:ind w:left="2261" w:right="230" w:hanging="634"/>
        <w:rPr>
          <w:b/>
          <w:sz w:val="26"/>
          <w:szCs w:val="26"/>
        </w:rPr>
      </w:pPr>
      <w:r w:rsidRPr="0019199E">
        <w:rPr>
          <w:b/>
          <w:sz w:val="26"/>
          <w:szCs w:val="26"/>
        </w:rPr>
        <w:t xml:space="preserve"> </w:t>
      </w:r>
      <w:bookmarkStart w:id="667" w:name="_Toc9193459"/>
      <w:bookmarkStart w:id="668" w:name="_Toc9798318"/>
      <w:r w:rsidR="00DE4104">
        <w:rPr>
          <w:b/>
          <w:sz w:val="26"/>
          <w:szCs w:val="26"/>
        </w:rPr>
        <w:t xml:space="preserve">Ứng dụng vào </w:t>
      </w:r>
      <w:r w:rsidRPr="0019199E">
        <w:rPr>
          <w:b/>
          <w:sz w:val="26"/>
          <w:szCs w:val="26"/>
        </w:rPr>
        <w:t>điều khiển và theo dõi Robot</w:t>
      </w:r>
      <w:bookmarkEnd w:id="667"/>
      <w:bookmarkEnd w:id="668"/>
    </w:p>
    <w:p w:rsidR="004C3569" w:rsidRPr="007C2B9C" w:rsidRDefault="006A3341" w:rsidP="00415409">
      <w:pPr>
        <w:pStyle w:val="BodyText"/>
        <w:spacing w:before="120" w:after="120" w:line="360" w:lineRule="auto"/>
        <w:ind w:left="634" w:firstLine="720"/>
        <w:jc w:val="both"/>
      </w:pPr>
      <w:r>
        <w:t xml:space="preserve">Có nhiều phương pháp kết nối ESP để truyền nhận thông tin tùy vào số lượng thiết bị và khả năng lập trình. Ở đây, nhóm đã sử dụng 2 module ESP8266 kết nối wifi với nhau và mỗi module sẽ nhận và truyền tải thông tin với thiết bị mà nó kết nối thông qua giao thức truyền thông UART. </w:t>
      </w:r>
      <w:r w:rsidR="007C2B9C">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rsidR="007C2B9C">
        <w:t>. Về tổng quan có thể khái quát mô hình kết nối ESP8266 với vi điều khiển mà nhóm đã thực hiện như sau:</w:t>
      </w:r>
    </w:p>
    <w:p w:rsidR="001B6A61" w:rsidRPr="00731BF7" w:rsidRDefault="001B6A61" w:rsidP="00731BF7">
      <w:pPr>
        <w:rPr>
          <w:i/>
          <w:sz w:val="26"/>
          <w:szCs w:val="26"/>
        </w:rPr>
      </w:pPr>
      <w:r>
        <w:rPr>
          <w:noProof/>
        </w:rPr>
        <w:lastRenderedPageBreak/>
        <w:drawing>
          <wp:anchor distT="0" distB="0" distL="114300" distR="114300" simplePos="0" relativeHeight="251593728" behindDoc="0" locked="0" layoutInCell="1" allowOverlap="1" wp14:anchorId="0C45931F" wp14:editId="6429C1FC">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4752" behindDoc="0" locked="0" layoutInCell="1" allowOverlap="1" wp14:anchorId="3103C374" wp14:editId="786E09FC">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2704" behindDoc="0" locked="0" layoutInCell="1" allowOverlap="1" wp14:anchorId="30820860" wp14:editId="07882039">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591680" behindDoc="0" locked="0" layoutInCell="1" allowOverlap="1" wp14:anchorId="0C48D9EA" wp14:editId="61DCAA1E">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707C22">
        <w:rPr>
          <w:noProof/>
        </w:rPr>
        <w:pict>
          <v:shape id="_x0000_s1812" type="#_x0000_t202" style="position:absolute;margin-left:49.25pt;margin-top:110.25pt;width:428.25pt;height:.05pt;z-index:251737088;mso-position-horizontal-relative:text;mso-position-vertical-relative:text" stroked="f">
            <v:textbox style="mso-next-textbox:#_x0000_s1812;mso-fit-shape-to-text:t" inset="0,0,0,0">
              <w:txbxContent>
                <w:p w:rsidR="00707C22" w:rsidRPr="007C309D" w:rsidRDefault="00707C22" w:rsidP="007C309D">
                  <w:pPr>
                    <w:pStyle w:val="BodyText"/>
                    <w:jc w:val="center"/>
                    <w:rPr>
                      <w:i/>
                      <w:noProof/>
                      <w:sz w:val="22"/>
                      <w:szCs w:val="22"/>
                    </w:rPr>
                  </w:pPr>
                  <w:bookmarkStart w:id="669" w:name="_Toc9546806"/>
                  <w:bookmarkStart w:id="670" w:name="_Toc9546882"/>
                  <w:bookmarkStart w:id="671" w:name="_Toc9547104"/>
                  <w:bookmarkStart w:id="672" w:name="_Toc9547156"/>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4</w:t>
                  </w:r>
                  <w:r w:rsidRPr="007C309D">
                    <w:rPr>
                      <w:i/>
                      <w:sz w:val="22"/>
                      <w:szCs w:val="22"/>
                    </w:rPr>
                    <w:fldChar w:fldCharType="end"/>
                  </w:r>
                  <w:r w:rsidRPr="007C309D">
                    <w:rPr>
                      <w:i/>
                      <w:sz w:val="22"/>
                      <w:szCs w:val="22"/>
                    </w:rPr>
                    <w:t>. Sơ đồ kết nối không dây</w:t>
                  </w:r>
                  <w:bookmarkEnd w:id="669"/>
                  <w:bookmarkEnd w:id="670"/>
                  <w:bookmarkEnd w:id="671"/>
                  <w:bookmarkEnd w:id="672"/>
                </w:p>
              </w:txbxContent>
            </v:textbox>
          </v:shape>
        </w:pict>
      </w:r>
      <w:r w:rsidR="00707C22">
        <w:rPr>
          <w:noProof/>
        </w:rPr>
        <w:pict>
          <v:group id="_x0000_s1288" style="position:absolute;margin-left:49.25pt;margin-top:29.25pt;width:428.25pt;height:76.5pt;z-index:251664384;mso-position-horizontal-relative:text;mso-position-vertical-relative:text" coordorigin="2190,14280" coordsize="8565,1530">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707C22" w:rsidRDefault="00707C22">
                    <w:r>
                      <w:t>UART</w:t>
                    </w:r>
                  </w:p>
                </w:txbxContent>
              </v:textbox>
            </v:rect>
            <v:rect id="_x0000_s1281" style="position:absolute;left:8355;top:14280;width:900;height:450" filled="f" stroked="f">
              <v:textbox style="mso-next-textbox:#_x0000_s1281">
                <w:txbxContent>
                  <w:p w:rsidR="00707C22" w:rsidRDefault="00707C22" w:rsidP="00FC0307">
                    <w:r>
                      <w:t>UART</w:t>
                    </w:r>
                  </w:p>
                </w:txbxContent>
              </v:textbox>
            </v:rect>
            <v:rect id="_x0000_s1282" style="position:absolute;left:6225;top:14310;width:900;height:450" filled="f" stroked="f">
              <v:textbox style="mso-next-textbox:#_x0000_s1282">
                <w:txbxContent>
                  <w:p w:rsidR="00707C22" w:rsidRDefault="00707C22" w:rsidP="00FC0307">
                    <w:r>
                      <w:t>WIFI</w:t>
                    </w:r>
                  </w:p>
                </w:txbxContent>
              </v:textbox>
            </v:rect>
            <v:rect id="_x0000_s1284" style="position:absolute;left:2190;top:15360;width:900;height:450" filled="f" stroked="f">
              <v:textbox style="mso-next-textbox:#_x0000_s1284">
                <w:txbxContent>
                  <w:p w:rsidR="00707C22" w:rsidRDefault="00707C22" w:rsidP="00266804">
                    <w:r>
                      <w:t>MCU</w:t>
                    </w:r>
                  </w:p>
                </w:txbxContent>
              </v:textbox>
            </v:rect>
            <v:rect id="_x0000_s1285" style="position:absolute;left:4980;top:15255;width:900;height:450" filled="f" stroked="f">
              <v:textbox style="mso-next-textbox:#_x0000_s1285">
                <w:txbxContent>
                  <w:p w:rsidR="00707C22" w:rsidRDefault="00707C22" w:rsidP="00266804">
                    <w:r>
                      <w:t>Server</w:t>
                    </w:r>
                  </w:p>
                </w:txbxContent>
              </v:textbox>
            </v:rect>
            <v:rect id="_x0000_s1286" style="position:absolute;left:7245;top:15255;width:900;height:450" filled="f" stroked="f">
              <v:textbox style="mso-next-textbox:#_x0000_s1286">
                <w:txbxContent>
                  <w:p w:rsidR="00707C22" w:rsidRDefault="00707C22" w:rsidP="001C1DEE">
                    <w:r>
                      <w:t>Client</w:t>
                    </w:r>
                  </w:p>
                </w:txbxContent>
              </v:textbox>
            </v:rect>
            <v:rect id="_x0000_s1287" style="position:absolute;left:9855;top:15255;width:900;height:450" filled="f" stroked="f">
              <v:textbox style="mso-next-textbox:#_x0000_s1287">
                <w:txbxContent>
                  <w:p w:rsidR="00707C22" w:rsidRDefault="00707C22" w:rsidP="001C1DEE">
                    <w:r>
                      <w:t>UI</w:t>
                    </w:r>
                  </w:p>
                </w:txbxContent>
              </v:textbox>
            </v:rect>
          </v:group>
        </w:pict>
      </w:r>
    </w:p>
    <w:p w:rsidR="00731BF7" w:rsidRDefault="00731BF7" w:rsidP="007C2B9C">
      <w:pPr>
        <w:pStyle w:val="BodyText"/>
        <w:spacing w:before="120" w:after="120" w:line="360" w:lineRule="auto"/>
        <w:ind w:left="720" w:firstLine="720"/>
        <w:jc w:val="both"/>
      </w:pPr>
    </w:p>
    <w:p w:rsidR="00731BF7" w:rsidRDefault="007C2B9C" w:rsidP="00415409">
      <w:pPr>
        <w:pStyle w:val="BodyText"/>
        <w:spacing w:before="120" w:after="120" w:line="360" w:lineRule="auto"/>
        <w:ind w:left="634" w:firstLine="720"/>
        <w:jc w:val="both"/>
      </w:pPr>
      <w:r>
        <w:t>Theo như sơ đồ trên thì 1 module ESP sẽ được kết nối với vi điều khiển</w:t>
      </w:r>
      <w:r w:rsidR="0078267E">
        <w:t xml:space="preserve"> (chân PA2 và PA3)</w:t>
      </w:r>
      <w:r>
        <w:t xml:space="preserve"> và module còn lại sẽ được kết nối với máy tính</w:t>
      </w:r>
      <w:r w:rsidR="004337E1">
        <w:t xml:space="preserve"> thông q</w:t>
      </w:r>
      <w:r w:rsidR="00FC0307">
        <w:t>ua chuẩn truyền UART</w:t>
      </w:r>
      <w:r w:rsidR="0078267E">
        <w:t xml:space="preserve"> </w:t>
      </w:r>
      <w:r w:rsidR="00FC0307">
        <w:t>. Vì vậy, cần phải cấu hình cho cả vi điều khiển và giao diện người dùng trên máy tính có thể truyền nhận UART với các thông số cơ bản như sau:</w:t>
      </w:r>
    </w:p>
    <w:p w:rsidR="00C72E94" w:rsidRDefault="00C72E94" w:rsidP="007C2B9C">
      <w:pPr>
        <w:pStyle w:val="BodyText"/>
        <w:spacing w:before="120" w:after="120" w:line="360" w:lineRule="auto"/>
        <w:ind w:left="720" w:firstLine="720"/>
        <w:jc w:val="both"/>
      </w:pP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7C309D">
            <w:pPr>
              <w:pStyle w:val="BodyText"/>
              <w:keepNext/>
              <w:spacing w:before="120" w:after="120" w:line="360" w:lineRule="auto"/>
              <w:jc w:val="center"/>
              <w:rPr>
                <w:lang w:val="en-US"/>
              </w:rPr>
            </w:pPr>
            <w:r>
              <w:rPr>
                <w:lang w:val="en-US"/>
              </w:rPr>
              <w:t>Truyền – Nhận</w:t>
            </w:r>
          </w:p>
        </w:tc>
      </w:tr>
    </w:tbl>
    <w:p w:rsidR="005A35A0" w:rsidRPr="007C309D" w:rsidRDefault="007C309D" w:rsidP="007C309D">
      <w:pPr>
        <w:pStyle w:val="BodyText"/>
        <w:spacing w:before="160"/>
        <w:jc w:val="center"/>
        <w:rPr>
          <w:i/>
          <w:sz w:val="22"/>
          <w:szCs w:val="22"/>
        </w:rPr>
      </w:pPr>
      <w:bookmarkStart w:id="673" w:name="_Toc9197592"/>
      <w:r w:rsidRPr="007C309D">
        <w:rPr>
          <w:i/>
          <w:sz w:val="22"/>
          <w:szCs w:val="22"/>
        </w:rPr>
        <w:t xml:space="preserve">Bảng 5. </w:t>
      </w:r>
      <w:r w:rsidRPr="007C309D">
        <w:rPr>
          <w:i/>
          <w:sz w:val="22"/>
          <w:szCs w:val="22"/>
        </w:rPr>
        <w:fldChar w:fldCharType="begin"/>
      </w:r>
      <w:r w:rsidRPr="007C309D">
        <w:rPr>
          <w:i/>
          <w:sz w:val="22"/>
          <w:szCs w:val="22"/>
        </w:rPr>
        <w:instrText xml:space="preserve"> SEQ Bảng_5. \* ARABIC </w:instrText>
      </w:r>
      <w:r w:rsidRPr="007C309D">
        <w:rPr>
          <w:i/>
          <w:sz w:val="22"/>
          <w:szCs w:val="22"/>
        </w:rPr>
        <w:fldChar w:fldCharType="separate"/>
      </w:r>
      <w:r w:rsidR="00903DB2">
        <w:rPr>
          <w:i/>
          <w:noProof/>
          <w:sz w:val="22"/>
          <w:szCs w:val="22"/>
        </w:rPr>
        <w:t>2</w:t>
      </w:r>
      <w:r w:rsidRPr="007C309D">
        <w:rPr>
          <w:i/>
          <w:sz w:val="22"/>
          <w:szCs w:val="22"/>
        </w:rPr>
        <w:fldChar w:fldCharType="end"/>
      </w:r>
      <w:r w:rsidRPr="007C309D">
        <w:rPr>
          <w:i/>
          <w:sz w:val="22"/>
          <w:szCs w:val="22"/>
        </w:rPr>
        <w:t>. Bảng thiết lập thông số Serial port</w:t>
      </w:r>
      <w:bookmarkEnd w:id="673"/>
    </w:p>
    <w:p w:rsidR="006A3341" w:rsidRDefault="006A3341" w:rsidP="00C72E94">
      <w:pPr>
        <w:pStyle w:val="BodyText"/>
        <w:spacing w:before="120" w:after="120" w:line="360" w:lineRule="auto"/>
      </w:pPr>
    </w:p>
    <w:p w:rsidR="006A3341" w:rsidRDefault="006A3341" w:rsidP="00C72E94">
      <w:pPr>
        <w:pStyle w:val="BodyText"/>
        <w:spacing w:before="120" w:after="120" w:line="360" w:lineRule="auto"/>
      </w:pPr>
    </w:p>
    <w:p w:rsidR="00415409" w:rsidRDefault="00415409" w:rsidP="00C72E94">
      <w:pPr>
        <w:pStyle w:val="BodyText"/>
        <w:spacing w:before="120" w:after="120" w:line="360" w:lineRule="auto"/>
      </w:pPr>
    </w:p>
    <w:p w:rsidR="00C72E94" w:rsidRDefault="00C72E94" w:rsidP="00831EF6">
      <w:pPr>
        <w:pStyle w:val="BodyText"/>
        <w:spacing w:before="120" w:after="120" w:line="360" w:lineRule="auto"/>
        <w:jc w:val="both"/>
      </w:pPr>
    </w:p>
    <w:p w:rsidR="00DB0CA9" w:rsidRPr="00831EF6" w:rsidRDefault="00DB0CA9">
      <w:pPr>
        <w:rPr>
          <w:sz w:val="26"/>
          <w:szCs w:val="26"/>
        </w:rPr>
      </w:pPr>
      <w:r w:rsidRPr="00831EF6">
        <w:br w:type="page"/>
      </w: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707C22"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1668480" coordorigin="2305,1845" coordsize="8954,11085">
            <v:shape id="_x0000_s1486" type="#_x0000_t32" style="position:absolute;left:10945;top:12420;width:314;height:0" o:connectortype="straight" strokecolor="#f79646 [3209]"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707C22" w:rsidRPr="0072609D" w:rsidRDefault="00707C22">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707C22" w:rsidRPr="0072609D" w:rsidRDefault="00707C22"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707C22" w:rsidRPr="0072609D" w:rsidRDefault="00707C22"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707C22" w:rsidRPr="0072609D" w:rsidRDefault="00707C22"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707C22" w:rsidRPr="0072609D" w:rsidRDefault="00707C22"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707C22" w:rsidRPr="0072609D" w:rsidRDefault="00707C22"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707C22" w:rsidRPr="0072609D" w:rsidRDefault="00707C22"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707C22" w:rsidRPr="0072609D" w:rsidRDefault="00707C22"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707C22" w:rsidRPr="00DC6566" w:rsidRDefault="00707C22"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707C22" w:rsidRPr="00DC6566" w:rsidRDefault="00707C22"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707C22" w:rsidRPr="00DC6566" w:rsidRDefault="00707C22"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707C22" w:rsidRPr="007046C9" w:rsidRDefault="00707C22"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707C22" w:rsidRPr="00DC6566" w:rsidRDefault="00707C22"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707C22" w:rsidRPr="00DC6566" w:rsidRDefault="00707C22" w:rsidP="00B70245">
                    <w:pPr>
                      <w:ind w:left="-90"/>
                      <w:jc w:val="center"/>
                    </w:pPr>
                    <w:r>
                      <w:t>In “Connect..”</w:t>
                    </w:r>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707C22" w:rsidRPr="00DC6566" w:rsidRDefault="00707C22"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707C22" w:rsidRPr="007046C9" w:rsidRDefault="00707C22"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707C22" w:rsidRPr="00DC6566" w:rsidRDefault="00707C22"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707C22" w:rsidRPr="00DC6566" w:rsidRDefault="00707C22"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707C22" w:rsidRPr="00DC6566" w:rsidRDefault="00707C22"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707C22" w:rsidRPr="00DC6566" w:rsidRDefault="00707C22" w:rsidP="004259E2">
                    <w:pPr>
                      <w:ind w:left="-90"/>
                      <w:jc w:val="center"/>
                    </w:pPr>
                    <w:r>
                      <w:t>Delay 100ms</w:t>
                    </w:r>
                  </w:p>
                </w:txbxContent>
              </v:textbox>
            </v:round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707C22" w:rsidRPr="00DC6566" w:rsidRDefault="00707C22"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707C22" w:rsidRPr="007046C9" w:rsidRDefault="00707C22"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707C22" w:rsidRPr="007046C9" w:rsidRDefault="00707C22"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Default="00FC0307"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6A3341" w:rsidRDefault="006A3341" w:rsidP="001B6A61">
      <w:pPr>
        <w:rPr>
          <w:sz w:val="26"/>
          <w:szCs w:val="26"/>
        </w:rPr>
      </w:pPr>
    </w:p>
    <w:p w:rsidR="00DB0CA9" w:rsidRPr="001B6A61" w:rsidRDefault="00DB0CA9" w:rsidP="001B6A61">
      <w:pPr>
        <w:rPr>
          <w:sz w:val="26"/>
          <w:szCs w:val="26"/>
        </w:rPr>
      </w:pPr>
    </w:p>
    <w:p w:rsidR="00DB0CA9" w:rsidRDefault="0073092B" w:rsidP="0073092B">
      <w:pPr>
        <w:pStyle w:val="BodyText"/>
        <w:jc w:val="center"/>
        <w:rPr>
          <w:i/>
          <w:sz w:val="22"/>
          <w:szCs w:val="22"/>
        </w:rPr>
      </w:pPr>
      <w:bookmarkStart w:id="674" w:name="_Toc9547157"/>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5</w:t>
      </w:r>
      <w:r w:rsidRPr="0073092B">
        <w:rPr>
          <w:i/>
          <w:sz w:val="22"/>
          <w:szCs w:val="22"/>
        </w:rPr>
        <w:fldChar w:fldCharType="end"/>
      </w:r>
      <w:r w:rsidRPr="0073092B">
        <w:rPr>
          <w:i/>
          <w:sz w:val="22"/>
          <w:szCs w:val="22"/>
        </w:rPr>
        <w:t xml:space="preserve">. Sơ đồ </w:t>
      </w:r>
      <w:r w:rsidR="00707C22">
        <w:rPr>
          <w:i/>
          <w:sz w:val="22"/>
          <w:szCs w:val="22"/>
        </w:rPr>
        <w:pict>
          <v:shape id="_x0000_s1347" type="#_x0000_t32" style="position:absolute;left:0;text-align:left;margin-left:461.05pt;margin-top:468.15pt;width:15.7pt;height:0;z-index:251666432;mso-position-horizontal-relative:text;mso-position-vertical-relative:text" o:connectortype="straight" strokecolor="#f79646 [3209]" strokeweight="2pt"/>
        </w:pict>
      </w:r>
      <w:r w:rsidR="00707C22">
        <w:rPr>
          <w:i/>
          <w:sz w:val="22"/>
          <w:szCs w:val="22"/>
        </w:rPr>
        <w:pict>
          <v:shape id="_x0000_s1333" type="#_x0000_t67" style="position:absolute;left:0;text-align:left;margin-left:410pt;margin-top:412.7pt;width:12.9pt;height:21.75pt;z-index:25166540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r w:rsidRPr="0073092B">
        <w:rPr>
          <w:i/>
          <w:sz w:val="22"/>
          <w:szCs w:val="22"/>
        </w:rPr>
        <w:t>giải thuật client</w:t>
      </w:r>
      <w:bookmarkEnd w:id="674"/>
    </w:p>
    <w:p w:rsidR="007C2DAD" w:rsidRPr="0073092B" w:rsidRDefault="007C2DAD" w:rsidP="0073092B">
      <w:pPr>
        <w:pStyle w:val="BodyText"/>
        <w:jc w:val="center"/>
        <w:rPr>
          <w:i/>
          <w:sz w:val="22"/>
          <w:szCs w:val="22"/>
        </w:rPr>
      </w:pP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73092B" w:rsidRDefault="00707C22">
      <w:pPr>
        <w:rPr>
          <w:i/>
          <w:sz w:val="26"/>
          <w:szCs w:val="26"/>
        </w:rPr>
      </w:pPr>
      <w:r>
        <w:rPr>
          <w:b/>
          <w:sz w:val="26"/>
          <w:szCs w:val="26"/>
          <w:u w:val="single"/>
        </w:rPr>
        <w:pict>
          <v:group id="_x0000_s1485" style="position:absolute;margin-left:14.8pt;margin-top:11.9pt;width:483.8pt;height:546.45pt;z-index:251667456"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707C22" w:rsidRPr="00DC6566" w:rsidRDefault="00707C22"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707C22" w:rsidRPr="00DC6566" w:rsidRDefault="00707C22"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707C22" w:rsidRPr="00DC6566" w:rsidRDefault="00707C22" w:rsidP="001B18F8">
                    <w:pPr>
                      <w:ind w:left="-90"/>
                      <w:jc w:val="center"/>
                    </w:pPr>
                    <w:r>
                      <w:t>Truyền chuỗi data_in cho Client</w:t>
                    </w:r>
                  </w:p>
                  <w:p w:rsidR="00707C22" w:rsidRDefault="00707C22"/>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707C22" w:rsidRPr="007046C9" w:rsidRDefault="00707C22"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707C22" w:rsidRPr="00DC6566" w:rsidRDefault="00707C22"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707C22" w:rsidRPr="000730F3" w:rsidRDefault="00707C22"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707C22" w:rsidRPr="000730F3" w:rsidRDefault="00707C22"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707C22" w:rsidRPr="000730F3" w:rsidRDefault="00707C22"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707C22" w:rsidRPr="00DC6566" w:rsidRDefault="00707C22"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707C22" w:rsidRPr="00DC6566" w:rsidRDefault="00707C22"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707C22" w:rsidRPr="00DC6566" w:rsidRDefault="00707C22"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707C22" w:rsidRPr="007046C9" w:rsidRDefault="00707C22"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707C22" w:rsidRPr="00DC6566" w:rsidRDefault="00707C22"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707C22" w:rsidRPr="00DC6566" w:rsidRDefault="00707C22"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707C22" w:rsidRPr="007046C9" w:rsidRDefault="00707C22"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707C22" w:rsidRPr="007046C9" w:rsidRDefault="00707C22"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707C22" w:rsidRPr="007046C9" w:rsidRDefault="00707C22"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707C22" w:rsidRPr="007046C9" w:rsidRDefault="00707C22"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707C22" w:rsidRPr="00DC6566" w:rsidRDefault="00707C22"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707C22" w:rsidRPr="00DC6566" w:rsidRDefault="00707C22"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707C22" w:rsidRPr="000730F3" w:rsidRDefault="00707C22">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707C22" w:rsidRPr="000730F3" w:rsidRDefault="00707C22"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707C22" w:rsidRPr="000730F3" w:rsidRDefault="00707C22"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707C22" w:rsidRPr="000730F3" w:rsidRDefault="00707C22"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707C22" w:rsidRPr="000730F3" w:rsidRDefault="00707C22"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707C22" w:rsidRPr="000730F3" w:rsidRDefault="00707C22"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707C22" w:rsidRPr="000730F3" w:rsidRDefault="00707C22"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707C22" w:rsidRPr="000730F3" w:rsidRDefault="00707C22" w:rsidP="004761E4">
                    <w:pPr>
                      <w:rPr>
                        <w:b/>
                        <w:color w:val="FF0000"/>
                        <w:sz w:val="26"/>
                        <w:szCs w:val="26"/>
                      </w:rPr>
                    </w:pPr>
                    <w:r>
                      <w:rPr>
                        <w:b/>
                        <w:color w:val="FF0000"/>
                        <w:sz w:val="26"/>
                        <w:szCs w:val="26"/>
                      </w:rPr>
                      <w:t>S</w:t>
                    </w:r>
                  </w:p>
                </w:txbxContent>
              </v:textbox>
            </v:rect>
          </v:group>
        </w:pict>
      </w:r>
    </w:p>
    <w:p w:rsidR="0073092B" w:rsidRDefault="0073092B">
      <w:pPr>
        <w:rPr>
          <w:i/>
          <w:sz w:val="26"/>
          <w:szCs w:val="26"/>
        </w:rPr>
      </w:pPr>
    </w:p>
    <w:p w:rsidR="0073092B" w:rsidRDefault="0073092B">
      <w:pPr>
        <w:rPr>
          <w:i/>
          <w:sz w:val="26"/>
          <w:szCs w:val="26"/>
        </w:rPr>
      </w:pPr>
    </w:p>
    <w:p w:rsidR="001867A6" w:rsidRDefault="001867A6">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i/>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Default="0073092B">
      <w:pPr>
        <w:rPr>
          <w:b/>
          <w:bCs/>
          <w:sz w:val="26"/>
          <w:szCs w:val="26"/>
        </w:rPr>
      </w:pPr>
    </w:p>
    <w:p w:rsidR="0073092B" w:rsidRPr="0073092B" w:rsidRDefault="0073092B" w:rsidP="0073092B">
      <w:pPr>
        <w:pStyle w:val="BodyText"/>
        <w:jc w:val="center"/>
        <w:rPr>
          <w:i/>
          <w:sz w:val="22"/>
          <w:szCs w:val="22"/>
        </w:rPr>
      </w:pPr>
      <w:bookmarkStart w:id="675" w:name="_Toc9547158"/>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6</w:t>
      </w:r>
      <w:r w:rsidRPr="0073092B">
        <w:rPr>
          <w:i/>
          <w:sz w:val="22"/>
          <w:szCs w:val="22"/>
        </w:rPr>
        <w:fldChar w:fldCharType="end"/>
      </w:r>
      <w:r w:rsidRPr="0073092B">
        <w:rPr>
          <w:i/>
          <w:sz w:val="22"/>
          <w:szCs w:val="22"/>
        </w:rPr>
        <w:t>. Sơ đồ giải thuật Server</w:t>
      </w:r>
      <w:bookmarkEnd w:id="675"/>
    </w:p>
    <w:p w:rsidR="006A3341" w:rsidRPr="00FA3F57" w:rsidRDefault="006A3341" w:rsidP="00415409">
      <w:pPr>
        <w:pStyle w:val="BodyText"/>
        <w:numPr>
          <w:ilvl w:val="0"/>
          <w:numId w:val="26"/>
        </w:numPr>
        <w:spacing w:line="360" w:lineRule="auto"/>
        <w:ind w:left="630" w:firstLine="1170"/>
        <w:jc w:val="both"/>
      </w:pPr>
      <w:r w:rsidRPr="006A3341">
        <w:rPr>
          <w:b/>
          <w:i/>
        </w:rPr>
        <w:lastRenderedPageBreak/>
        <w:t xml:space="preserve">Nhận xét: </w:t>
      </w:r>
      <w:r w:rsidR="00FA3F57">
        <w:t>Việc truyền nhận dữ liệu tương đối hiệu quả, người dùng có thể kết nối và cài đặt thông số cho Robot cũng như theo dõi được số liệu quan trọng được gởi lên từ vi điều khiển. Tuy nhiên</w:t>
      </w:r>
      <w:r w:rsidR="008C6D0B">
        <w:t>,</w:t>
      </w:r>
      <w:r w:rsidR="00FA3F57">
        <w:t xml:space="preserve"> </w:t>
      </w:r>
      <w:r w:rsidR="008C6D0B">
        <w:t xml:space="preserve">mặc dù không đáng kể hay ảnh hưởng nhiều đến việc vận hành sản phẩm nhưng thực nghiệm cho thấy </w:t>
      </w:r>
      <w:r w:rsidR="00FA3F57">
        <w:t xml:space="preserve">vẫn còn xảy ra </w:t>
      </w:r>
      <w:r w:rsidR="00D709A6">
        <w:t xml:space="preserve">độ trễ không mong muốn trong quá trình giao tiếp, đặt biệt là khi thực thi cài đặt thiết lập chế độ cho sản phẩm. </w:t>
      </w:r>
    </w:p>
    <w:p w:rsidR="00E63A9F" w:rsidRDefault="0078267E"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76" w:name="_Toc9193460"/>
      <w:bookmarkStart w:id="677" w:name="_Toc9798319"/>
      <w:r>
        <w:rPr>
          <w:i w:val="0"/>
          <w:sz w:val="26"/>
          <w:szCs w:val="26"/>
        </w:rPr>
        <w:t>X</w:t>
      </w:r>
      <w:r w:rsidR="00E63A9F" w:rsidRPr="00E63A9F">
        <w:rPr>
          <w:i w:val="0"/>
          <w:sz w:val="26"/>
          <w:szCs w:val="26"/>
        </w:rPr>
        <w:t>ác định giá trị pin</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76"/>
      <w:bookmarkEnd w:id="677"/>
    </w:p>
    <w:p w:rsidR="0019199E" w:rsidRPr="0028673C" w:rsidRDefault="00BB2D84" w:rsidP="0028673C">
      <w:pPr>
        <w:pStyle w:val="Heading4"/>
        <w:numPr>
          <w:ilvl w:val="2"/>
          <w:numId w:val="11"/>
        </w:numPr>
        <w:spacing w:before="120" w:after="120" w:line="360" w:lineRule="auto"/>
        <w:ind w:left="2261" w:right="230" w:hanging="634"/>
        <w:rPr>
          <w:b/>
          <w:sz w:val="26"/>
          <w:szCs w:val="26"/>
        </w:rPr>
      </w:pPr>
      <w:bookmarkStart w:id="678" w:name="_Toc9193461"/>
      <w:bookmarkStart w:id="679" w:name="_Toc9798320"/>
      <w:r w:rsidRPr="0028673C">
        <w:rPr>
          <w:b/>
          <w:sz w:val="26"/>
          <w:szCs w:val="26"/>
        </w:rPr>
        <w:t>Giới thiệu ADC</w:t>
      </w:r>
      <w:bookmarkEnd w:id="678"/>
      <w:bookmarkEnd w:id="679"/>
    </w:p>
    <w:p w:rsidR="00BB2D84" w:rsidRDefault="00BB2D84" w:rsidP="00415409">
      <w:pPr>
        <w:pStyle w:val="BodyText"/>
        <w:spacing w:before="120" w:after="120" w:line="360" w:lineRule="auto"/>
        <w:ind w:left="634" w:firstLine="720"/>
        <w:jc w:val="both"/>
      </w:pPr>
      <w:r>
        <w:t>Trong các ứng dụng đo lường và điều khiển bằng vi điều khiển, bộ chuyển đồi tương tự số (ADC hay còn gọi là ) là một thành phần rất quan trọng để có thể chuyển đổi các dữ liệu dạng analog trong thế giới của chúng ta (nhiệt độ, điện áp,..) sang tín hiệu số mà vi điều khiển có thể xử lí được</w:t>
      </w:r>
      <w:r w:rsidR="0078267E">
        <w:t xml:space="preserve">. Trong đề tài này, nhóm sử dụng </w:t>
      </w:r>
      <w:r w:rsidR="0078267E" w:rsidRPr="00CC605B">
        <w:t xml:space="preserve">Module ADC được dùng để chuyển điện áp pin </w:t>
      </w:r>
      <w:r w:rsidR="0078267E">
        <w:t xml:space="preserve">từ giá trị Vôn </w:t>
      </w:r>
      <w:r w:rsidR="0078267E" w:rsidRPr="00CC605B">
        <w:t xml:space="preserve">(analog) về thành dạng số (digital) để </w:t>
      </w:r>
      <w:r w:rsidR="0078267E">
        <w:t xml:space="preserve">thuận tiện cho việc lập trình xác định, hiển thị và quản lý. </w:t>
      </w:r>
    </w:p>
    <w:p w:rsidR="0019199E" w:rsidRPr="0028673C" w:rsidRDefault="006771ED" w:rsidP="0028673C">
      <w:pPr>
        <w:pStyle w:val="Heading4"/>
        <w:numPr>
          <w:ilvl w:val="2"/>
          <w:numId w:val="11"/>
        </w:numPr>
        <w:spacing w:before="120" w:after="120" w:line="360" w:lineRule="auto"/>
        <w:ind w:right="230"/>
        <w:rPr>
          <w:b/>
          <w:sz w:val="26"/>
          <w:szCs w:val="26"/>
        </w:rPr>
      </w:pPr>
      <w:bookmarkStart w:id="680" w:name="_Toc9193462"/>
      <w:bookmarkStart w:id="681" w:name="_Toc9798321"/>
      <w:r w:rsidRPr="0028673C">
        <w:rPr>
          <w:b/>
          <w:sz w:val="26"/>
          <w:szCs w:val="26"/>
        </w:rPr>
        <w:t>Sử dụng</w:t>
      </w:r>
      <w:r w:rsidR="0078267E" w:rsidRPr="0028673C">
        <w:rPr>
          <w:b/>
          <w:sz w:val="26"/>
          <w:szCs w:val="26"/>
        </w:rPr>
        <w:t xml:space="preserve"> ADC vào đọc giá trị nguồn cấp</w:t>
      </w:r>
      <w:bookmarkEnd w:id="680"/>
      <w:bookmarkEnd w:id="681"/>
    </w:p>
    <w:p w:rsidR="00645758" w:rsidRDefault="00645758" w:rsidP="00415409">
      <w:pPr>
        <w:pStyle w:val="BodyText"/>
        <w:spacing w:before="120" w:after="120" w:line="360" w:lineRule="auto"/>
        <w:ind w:left="634" w:firstLine="720"/>
        <w:jc w:val="both"/>
      </w:pPr>
      <w:r>
        <w:t xml:space="preserve">Trong phần lập trình, module ADC được sử dụng là bộ ADC 1, channel 1 </w:t>
      </w:r>
      <w:r w:rsidR="006771ED">
        <w:t xml:space="preserve">(chân PA1 ) </w:t>
      </w:r>
      <w:r>
        <w:t>với cấu hình như sau:</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71764F">
      <w:pPr>
        <w:pStyle w:val="ListParagraph"/>
        <w:widowControl/>
        <w:numPr>
          <w:ilvl w:val="0"/>
          <w:numId w:val="29"/>
        </w:numPr>
        <w:autoSpaceDE/>
        <w:autoSpaceDN/>
        <w:spacing w:before="120" w:after="120" w:line="360" w:lineRule="auto"/>
        <w:ind w:left="1710" w:firstLine="270"/>
        <w:contextualSpacing/>
        <w:jc w:val="both"/>
        <w:rPr>
          <w:sz w:val="26"/>
          <w:szCs w:val="26"/>
        </w:rPr>
      </w:pPr>
      <w:r>
        <w:rPr>
          <w:sz w:val="26"/>
          <w:szCs w:val="26"/>
        </w:rPr>
        <w:t>Request DMA: không</w:t>
      </w:r>
    </w:p>
    <w:p w:rsidR="00645758" w:rsidRDefault="00645758" w:rsidP="00415409">
      <w:pPr>
        <w:pStyle w:val="BodyText"/>
        <w:spacing w:before="120" w:after="120" w:line="360" w:lineRule="auto"/>
        <w:ind w:left="634" w:firstLine="720"/>
        <w:jc w:val="both"/>
      </w:pPr>
      <w:r>
        <w:t>Với độ phân giải 12bit t</w:t>
      </w:r>
      <w:r w:rsidR="00C46EE6">
        <w:t xml:space="preserve">hì bộ ADC sẽ xuất ra giá trị số 0 từ 4096 </w:t>
      </w:r>
      <w:r>
        <w:t xml:space="preserve">đến  tương ứng với giá trị </w:t>
      </w:r>
      <w:r w:rsidR="002C2895">
        <w:t>điện áp</w:t>
      </w:r>
      <w:r>
        <w:t xml:space="preserve"> từ 0V đến 3V. Như vậy, </w:t>
      </w:r>
      <w:r w:rsidR="002C2895">
        <w:t>độ chia sẽ</w:t>
      </w:r>
      <w:r w:rsidR="00C46EE6">
        <w:t xml:space="preserve"> đủ nhỏ để bộ ADC có thể nhận thấy được sự theo đổi điện áp của nguồn với độ lệch xuống tới 0.0007V, đảm bảo cho việc cập nhật giá trị pin nhanh và chính xác nhất.</w:t>
      </w:r>
    </w:p>
    <w:p w:rsidR="0078267E" w:rsidRPr="00645758" w:rsidRDefault="0078267E" w:rsidP="00645758">
      <w:pPr>
        <w:pStyle w:val="BodyText"/>
        <w:spacing w:before="120" w:after="120" w:line="360" w:lineRule="auto"/>
        <w:ind w:left="720" w:firstLine="720"/>
        <w:jc w:val="both"/>
      </w:pPr>
    </w:p>
    <w:p w:rsidR="00E63A9F" w:rsidRPr="00CC605B" w:rsidRDefault="00707C22" w:rsidP="00CC605B">
      <w:pPr>
        <w:pStyle w:val="BodyText"/>
        <w:spacing w:before="120" w:after="120" w:line="360" w:lineRule="auto"/>
        <w:ind w:left="720" w:firstLine="720"/>
        <w:jc w:val="both"/>
      </w:pPr>
      <w:r>
        <w:rPr>
          <w:i/>
          <w:noProof/>
          <w:sz w:val="22"/>
          <w:szCs w:val="22"/>
        </w:rPr>
        <w:lastRenderedPageBreak/>
        <w:pict>
          <v:group id="_x0000_s1238" style="position:absolute;left:0;text-align:left;margin-left:50pt;margin-top:1.55pt;width:429.75pt;height:42pt;z-index:251661312" coordorigin="2490,3360" coordsize="8595,840">
            <v:rect id="_x0000_s1230" style="position:absolute;left:2490;top:3360;width:1965;height:720" strokecolor="red" strokeweight="2pt">
              <v:textbox style="mso-next-textbox:#_x0000_s1230">
                <w:txbxContent>
                  <w:p w:rsidR="00707C22" w:rsidRDefault="00707C22" w:rsidP="004C3569">
                    <w:pPr>
                      <w:jc w:val="center"/>
                    </w:pPr>
                    <w:r>
                      <w:t>Giá trị Pin 12V (Analog)</w:t>
                    </w:r>
                  </w:p>
                </w:txbxContent>
              </v:textbox>
            </v:rect>
            <v:rect id="_x0000_s1232" style="position:absolute;left:5985;top:3360;width:1800;height:720" strokecolor="red" strokeweight="2pt">
              <v:textbox style="mso-next-textbox:#_x0000_s1232">
                <w:txbxContent>
                  <w:p w:rsidR="00707C22" w:rsidRDefault="00707C22" w:rsidP="004C3569">
                    <w:pPr>
                      <w:jc w:val="center"/>
                    </w:pPr>
                    <w:r>
                      <w:t>Giá trị Pin 3V (Analog)</w:t>
                    </w:r>
                  </w:p>
                </w:txbxContent>
              </v:textbox>
            </v:rect>
            <v:rect id="_x0000_s1233" style="position:absolute;left:9360;top:3360;width:1725;height:720" strokecolor="red" strokeweight="2pt">
              <v:textbox style="mso-next-textbox:#_x0000_s1233">
                <w:txbxContent>
                  <w:p w:rsidR="00707C22" w:rsidRDefault="00707C22" w:rsidP="004C3569">
                    <w:pPr>
                      <w:jc w:val="center"/>
                    </w:pPr>
                    <w:r>
                      <w:t>Giá trị Pin</w:t>
                    </w:r>
                  </w:p>
                  <w:p w:rsidR="00707C22" w:rsidRDefault="00707C22"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style="mso-next-textbox:#_x0000_s1236">
                <w:txbxContent>
                  <w:p w:rsidR="00707C22" w:rsidRDefault="00707C22" w:rsidP="004C3569">
                    <w:pPr>
                      <w:jc w:val="center"/>
                    </w:pPr>
                    <w:r>
                      <w:t>Mạch chia áp</w:t>
                    </w:r>
                  </w:p>
                </w:txbxContent>
              </v:textbox>
            </v:rect>
            <v:rect id="_x0000_s1237" style="position:absolute;left:7830;top:3360;width:1395;height:840" filled="f" stroked="f">
              <v:textbox style="mso-next-textbox:#_x0000_s1237">
                <w:txbxContent>
                  <w:p w:rsidR="00707C22" w:rsidRDefault="00707C22" w:rsidP="004C3569">
                    <w:pPr>
                      <w:jc w:val="center"/>
                    </w:pPr>
                    <w:r>
                      <w:t>Module</w:t>
                    </w:r>
                  </w:p>
                  <w:p w:rsidR="00707C22" w:rsidRDefault="00707C22" w:rsidP="004C3569">
                    <w:pPr>
                      <w:jc w:val="center"/>
                    </w:pPr>
                    <w:r>
                      <w:t>ADC</w:t>
                    </w:r>
                  </w:p>
                  <w:p w:rsidR="00707C22" w:rsidRDefault="00707C22"/>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415409">
      <w:pPr>
        <w:pStyle w:val="BodyText"/>
        <w:spacing w:before="120" w:after="120" w:line="360" w:lineRule="auto"/>
        <w:ind w:left="634"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vi điều khiển. Đồng thời nhằm bảo vệ vi điều khiển khỏi hư hỏng nếu không may có sự cố xảy ra (vì điện áp 3V sẽ an toàn cho vi điều khiển hơn điện áp 12V)</w:t>
      </w:r>
    </w:p>
    <w:p w:rsidR="0073092B" w:rsidRDefault="009120F8" w:rsidP="0073092B">
      <w:pPr>
        <w:pStyle w:val="BodyText"/>
        <w:keepNext/>
        <w:spacing w:before="120" w:after="120" w:line="360" w:lineRule="auto"/>
        <w:ind w:left="720"/>
        <w:jc w:val="center"/>
      </w:pPr>
      <w:r>
        <w:rPr>
          <w:noProof/>
        </w:rPr>
        <w:drawing>
          <wp:inline distT="0" distB="0" distL="0" distR="0" wp14:anchorId="69771F02" wp14:editId="19ED6EF7">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143500" cy="1476375"/>
                    </a:xfrm>
                    <a:prstGeom prst="rect">
                      <a:avLst/>
                    </a:prstGeom>
                  </pic:spPr>
                </pic:pic>
              </a:graphicData>
            </a:graphic>
          </wp:inline>
        </w:drawing>
      </w:r>
    </w:p>
    <w:p w:rsidR="0073092B" w:rsidRDefault="0073092B" w:rsidP="0073092B">
      <w:pPr>
        <w:pStyle w:val="BodyText"/>
        <w:jc w:val="center"/>
        <w:rPr>
          <w:i/>
          <w:sz w:val="22"/>
          <w:szCs w:val="22"/>
        </w:rPr>
      </w:pPr>
      <w:bookmarkStart w:id="682" w:name="_Toc9547159"/>
      <w:r w:rsidRPr="0073092B">
        <w:rPr>
          <w:i/>
          <w:sz w:val="22"/>
          <w:szCs w:val="22"/>
        </w:rPr>
        <w:t xml:space="preserve">Hình 5. </w:t>
      </w:r>
      <w:r w:rsidRPr="0073092B">
        <w:rPr>
          <w:i/>
          <w:sz w:val="22"/>
          <w:szCs w:val="22"/>
        </w:rPr>
        <w:fldChar w:fldCharType="begin"/>
      </w:r>
      <w:r w:rsidRPr="0073092B">
        <w:rPr>
          <w:i/>
          <w:sz w:val="22"/>
          <w:szCs w:val="22"/>
        </w:rPr>
        <w:instrText xml:space="preserve"> SEQ Hình_5. \* ARABIC </w:instrText>
      </w:r>
      <w:r w:rsidRPr="0073092B">
        <w:rPr>
          <w:i/>
          <w:sz w:val="22"/>
          <w:szCs w:val="22"/>
        </w:rPr>
        <w:fldChar w:fldCharType="separate"/>
      </w:r>
      <w:r w:rsidR="00903DB2">
        <w:rPr>
          <w:i/>
          <w:noProof/>
          <w:sz w:val="22"/>
          <w:szCs w:val="22"/>
        </w:rPr>
        <w:t>17</w:t>
      </w:r>
      <w:r w:rsidRPr="0073092B">
        <w:rPr>
          <w:i/>
          <w:sz w:val="22"/>
          <w:szCs w:val="22"/>
        </w:rPr>
        <w:fldChar w:fldCharType="end"/>
      </w:r>
      <w:r w:rsidRPr="0073092B">
        <w:rPr>
          <w:i/>
          <w:sz w:val="22"/>
          <w:szCs w:val="22"/>
        </w:rPr>
        <w:t>. Sơ đồ nguyên lý mạch chia áp</w:t>
      </w:r>
      <w:bookmarkEnd w:id="682"/>
    </w:p>
    <w:p w:rsidR="0073092B" w:rsidRPr="0073092B" w:rsidRDefault="0073092B" w:rsidP="0073092B">
      <w:pPr>
        <w:pStyle w:val="BodyText"/>
        <w:jc w:val="center"/>
        <w:rPr>
          <w:i/>
          <w:sz w:val="22"/>
          <w:szCs w:val="22"/>
        </w:rPr>
      </w:pPr>
    </w:p>
    <w:p w:rsidR="009120F8" w:rsidRDefault="009120F8" w:rsidP="009120F8">
      <w:pPr>
        <w:pStyle w:val="BodyText"/>
        <w:spacing w:before="120" w:after="120" w:line="360" w:lineRule="auto"/>
        <w:ind w:left="720" w:firstLine="720"/>
        <w:jc w:val="both"/>
      </w:pPr>
      <w:r>
        <w:t xml:space="preserve">Trong đó: </w:t>
      </w:r>
      <w:r>
        <w:tab/>
      </w:r>
      <w:r w:rsidRPr="009120F8">
        <w:rPr>
          <w:position w:val="-12"/>
        </w:rPr>
        <w:object w:dxaOrig="5740" w:dyaOrig="360">
          <v:shape id="_x0000_i1029" type="#_x0000_t75" style="width:285.5pt;height:19.85pt" o:ole="">
            <v:imagedata r:id="rId96" o:title=""/>
          </v:shape>
          <o:OLEObject Type="Embed" ProgID="Equation.DSMT4" ShapeID="_x0000_i1029" DrawAspect="Content" ObjectID="_1620418660" r:id="rId97"/>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8.6pt;height:34.75pt" o:ole="">
            <v:imagedata r:id="rId98" o:title=""/>
          </v:shape>
          <o:OLEObject Type="Embed" ProgID="Equation.DSMT4" ShapeID="_x0000_i1030" DrawAspect="Content" ObjectID="_1620418661" r:id="rId99"/>
        </w:object>
      </w:r>
    </w:p>
    <w:p w:rsidR="009120F8" w:rsidRDefault="00707C22"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662336" filled="f" strokecolor="red" strokeweight="2pt"/>
        </w:pict>
      </w:r>
      <w:r w:rsidR="009120F8">
        <w:tab/>
      </w:r>
      <w:r w:rsidR="009120F8">
        <w:tab/>
      </w:r>
      <w:r w:rsidR="009120F8" w:rsidRPr="009120F8">
        <w:rPr>
          <w:position w:val="-30"/>
        </w:rPr>
        <w:object w:dxaOrig="3920" w:dyaOrig="680">
          <v:shape id="_x0000_i1031" type="#_x0000_t75" style="width:196.15pt;height:34.75pt" o:ole="">
            <v:imagedata r:id="rId100" o:title=""/>
          </v:shape>
          <o:OLEObject Type="Embed" ProgID="Equation.DSMT4" ShapeID="_x0000_i1031" DrawAspect="Content" ObjectID="_1620418662" r:id="rId101"/>
        </w:object>
      </w:r>
    </w:p>
    <w:p w:rsidR="009120F8" w:rsidRPr="0078267E" w:rsidRDefault="009120F8" w:rsidP="0071764F">
      <w:pPr>
        <w:pStyle w:val="BodyText"/>
        <w:numPr>
          <w:ilvl w:val="0"/>
          <w:numId w:val="28"/>
        </w:numPr>
        <w:spacing w:before="120" w:after="120" w:line="360" w:lineRule="auto"/>
        <w:ind w:left="2880" w:hanging="810"/>
        <w:jc w:val="both"/>
      </w:pPr>
      <w:r w:rsidRPr="009120F8">
        <w:rPr>
          <w:position w:val="-24"/>
        </w:rPr>
        <w:object w:dxaOrig="1260" w:dyaOrig="620">
          <v:shape id="_x0000_i1032" type="#_x0000_t75" style="width:62.05pt;height:29.8pt" o:ole="">
            <v:imagedata r:id="rId102" o:title=""/>
          </v:shape>
          <o:OLEObject Type="Embed" ProgID="Equation.DSMT4" ShapeID="_x0000_i1032" DrawAspect="Content" ObjectID="_1620418663" r:id="rId103"/>
        </w:object>
      </w:r>
    </w:p>
    <w:p w:rsidR="0078267E" w:rsidRPr="0078267E" w:rsidRDefault="0078267E" w:rsidP="0071764F">
      <w:pPr>
        <w:pStyle w:val="BodyText"/>
        <w:numPr>
          <w:ilvl w:val="0"/>
          <w:numId w:val="26"/>
        </w:numPr>
        <w:spacing w:before="120" w:after="120" w:line="360" w:lineRule="auto"/>
        <w:ind w:left="720" w:firstLine="990"/>
        <w:jc w:val="both"/>
        <w:rPr>
          <w:position w:val="-24"/>
        </w:rPr>
      </w:pPr>
      <w:r w:rsidRPr="0078267E">
        <w:rPr>
          <w:b/>
          <w:i/>
          <w:position w:val="-24"/>
        </w:rPr>
        <w:t>Nhận xét:</w:t>
      </w:r>
      <w:r>
        <w:rPr>
          <w:b/>
          <w:i/>
          <w:position w:val="-24"/>
        </w:rPr>
        <w:t xml:space="preserve">  </w:t>
      </w:r>
      <w:r>
        <w:rPr>
          <w:position w:val="-24"/>
        </w:rPr>
        <w:t>Phương pháp sử dụng ADC để đọc được giá trị pin sản phẩm hoạt động khá tốt trong đề tài</w:t>
      </w:r>
      <w:r w:rsidR="006771ED">
        <w:rPr>
          <w:position w:val="-24"/>
        </w:rPr>
        <w:t xml:space="preserve">, giúp việc xác đinh giá trị nguồn cung cấp trở nên dễ dàng, thuận tiện cho việc quản lí thời gian sử dụng và sạc pin.  </w:t>
      </w:r>
      <w:r>
        <w:rPr>
          <w:position w:val="-24"/>
        </w:rPr>
        <w:t xml:space="preserve"> </w:t>
      </w:r>
    </w:p>
    <w:p w:rsidR="00E63A9F" w:rsidRDefault="00EA0CEF" w:rsidP="0071764F">
      <w:pPr>
        <w:pStyle w:val="Heading3"/>
        <w:numPr>
          <w:ilvl w:val="1"/>
          <w:numId w:val="11"/>
        </w:numPr>
        <w:spacing w:before="120" w:after="120" w:line="360" w:lineRule="auto"/>
        <w:ind w:left="1530" w:hanging="450"/>
        <w:jc w:val="both"/>
        <w:rPr>
          <w:i w:val="0"/>
          <w:sz w:val="26"/>
          <w:szCs w:val="26"/>
        </w:rPr>
      </w:pPr>
      <w:r>
        <w:rPr>
          <w:i w:val="0"/>
          <w:sz w:val="26"/>
          <w:szCs w:val="26"/>
        </w:rPr>
        <w:t xml:space="preserve"> </w:t>
      </w:r>
      <w:bookmarkStart w:id="683" w:name="_Toc4790005"/>
      <w:bookmarkStart w:id="684" w:name="_Toc4968914"/>
      <w:bookmarkStart w:id="685" w:name="_Toc4969197"/>
      <w:bookmarkStart w:id="686" w:name="_Toc4970231"/>
      <w:bookmarkStart w:id="687" w:name="_Toc4971044"/>
      <w:bookmarkStart w:id="688" w:name="_Toc4971187"/>
      <w:bookmarkStart w:id="689" w:name="_Toc4971251"/>
      <w:bookmarkStart w:id="690" w:name="_Toc4971375"/>
      <w:bookmarkStart w:id="691" w:name="_Toc4971557"/>
      <w:bookmarkStart w:id="692" w:name="_Toc4971719"/>
      <w:bookmarkStart w:id="693" w:name="_Toc4971855"/>
      <w:bookmarkStart w:id="694" w:name="_Toc4971965"/>
      <w:bookmarkStart w:id="695" w:name="_Toc4972101"/>
      <w:bookmarkStart w:id="696" w:name="_Toc9193463"/>
      <w:bookmarkStart w:id="697" w:name="_Toc9798322"/>
      <w:r w:rsidR="00E63A9F" w:rsidRPr="00E63A9F">
        <w:rPr>
          <w:i w:val="0"/>
          <w:sz w:val="26"/>
          <w:szCs w:val="26"/>
        </w:rPr>
        <w:t>Lập trình đọc giá trị thời gian thực</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rsidR="006771ED" w:rsidRPr="0028673C" w:rsidRDefault="006771ED" w:rsidP="0028673C">
      <w:pPr>
        <w:pStyle w:val="Heading4"/>
        <w:numPr>
          <w:ilvl w:val="2"/>
          <w:numId w:val="11"/>
        </w:numPr>
        <w:spacing w:before="120" w:after="120" w:line="360" w:lineRule="auto"/>
        <w:ind w:left="2261" w:right="230" w:hanging="634"/>
        <w:rPr>
          <w:b/>
          <w:sz w:val="26"/>
          <w:szCs w:val="26"/>
        </w:rPr>
      </w:pPr>
      <w:bookmarkStart w:id="698" w:name="_Toc9193464"/>
      <w:bookmarkStart w:id="699" w:name="_Toc9798323"/>
      <w:r w:rsidRPr="0028673C">
        <w:rPr>
          <w:b/>
          <w:sz w:val="26"/>
          <w:szCs w:val="26"/>
        </w:rPr>
        <w:t>Giới thiệu hệ thống thời gian thực</w:t>
      </w:r>
      <w:bookmarkEnd w:id="698"/>
      <w:bookmarkEnd w:id="699"/>
    </w:p>
    <w:p w:rsidR="006771ED" w:rsidRDefault="006771ED" w:rsidP="00415409">
      <w:pPr>
        <w:pStyle w:val="BodyText"/>
        <w:spacing w:before="120" w:after="120" w:line="360" w:lineRule="auto"/>
        <w:ind w:left="634" w:firstLine="720"/>
        <w:jc w:val="both"/>
      </w:pPr>
      <w:r>
        <w:lastRenderedPageBreak/>
        <w:t>Vì yêu cầu của một robot dân dụng nói chung mà một robot hút bụi nói riêng là phải hoạt động được trong điều kiện thời gian thực. Do đó, việc tích hợp cho robot một module thời gian thực là một yêu cầu cần thiết và bắt buộc.</w:t>
      </w:r>
    </w:p>
    <w:p w:rsidR="006771ED" w:rsidRPr="006771ED" w:rsidRDefault="006771ED" w:rsidP="00415409">
      <w:pPr>
        <w:pStyle w:val="BodyText"/>
        <w:spacing w:before="120" w:after="120" w:line="360" w:lineRule="auto"/>
        <w:ind w:left="634" w:firstLine="720"/>
        <w:jc w:val="both"/>
      </w:pPr>
      <w:r>
        <w:t>Hầu hết các module thời gian thực hiện nay được bán trên thị trường đều dùng giao thức truyền thông I2C. Vì vậy, để có thể giao tiếp với module thời gian thực (cụ thể nhóm sử dụng là mạch DS3231) thì cần cấu hình cho vi điều khiển để sử dụng được module I2C được hỗ trợ sẵn.</w:t>
      </w:r>
    </w:p>
    <w:p w:rsidR="006771ED" w:rsidRPr="0028673C" w:rsidRDefault="006771ED" w:rsidP="0028673C">
      <w:pPr>
        <w:pStyle w:val="Heading4"/>
        <w:numPr>
          <w:ilvl w:val="2"/>
          <w:numId w:val="11"/>
        </w:numPr>
        <w:spacing w:before="120" w:after="120" w:line="360" w:lineRule="auto"/>
        <w:ind w:right="230"/>
        <w:rPr>
          <w:b/>
          <w:sz w:val="26"/>
          <w:szCs w:val="26"/>
        </w:rPr>
      </w:pPr>
      <w:bookmarkStart w:id="700" w:name="_Toc9193465"/>
      <w:bookmarkStart w:id="701" w:name="_Toc9798324"/>
      <w:r w:rsidRPr="0028673C">
        <w:rPr>
          <w:b/>
          <w:sz w:val="26"/>
          <w:szCs w:val="26"/>
        </w:rPr>
        <w:t>Sử dụng module thời gian thực cho Robot</w:t>
      </w:r>
      <w:bookmarkEnd w:id="700"/>
      <w:bookmarkEnd w:id="701"/>
    </w:p>
    <w:p w:rsidR="002E2266" w:rsidRPr="006771ED" w:rsidRDefault="002E2266" w:rsidP="00415409">
      <w:pPr>
        <w:pStyle w:val="BodyText"/>
        <w:spacing w:before="120" w:after="120" w:line="360" w:lineRule="auto"/>
        <w:ind w:left="634" w:firstLine="720"/>
        <w:jc w:val="both"/>
      </w:pPr>
      <w:r>
        <w:t xml:space="preserve">Trong kit STM32F4 có tích hợp sẵn 3 bộ I2C (gồm I2C1, I2C2 và I2C3) với chức năng như nhau. Trong phần lập trình, nhóm đã sử dụng bộ I2C1 </w:t>
      </w:r>
      <w:r w:rsidR="006771ED">
        <w:t xml:space="preserve">với các cấu hình chính như sau: </w:t>
      </w:r>
      <w:r w:rsidRPr="006771ED">
        <w:t>Mode: Mode chuẩn</w:t>
      </w:r>
      <w:r w:rsidR="006771ED">
        <w:t xml:space="preserve">, </w:t>
      </w:r>
      <w:r w:rsidRPr="006771ED">
        <w:t>Tốc độ clock: 100000 Hz</w:t>
      </w:r>
      <w:r w:rsidR="006771ED">
        <w:t xml:space="preserve">, </w:t>
      </w:r>
      <w:r w:rsidRPr="006771ED">
        <w:t>Số bit địa chỉ: 7 bit</w:t>
      </w:r>
      <w:r w:rsidR="006771ED">
        <w:t xml:space="preserve">, </w:t>
      </w:r>
      <w:r w:rsidRPr="006771ED">
        <w:t>Ngắt I2C: Enable</w:t>
      </w:r>
      <w:r w:rsidR="006771ED">
        <w:t xml:space="preserve">, </w:t>
      </w:r>
      <w:r w:rsidRPr="006771ED">
        <w:t>DMA: sử dụng cho I2C_Rx</w:t>
      </w:r>
    </w:p>
    <w:p w:rsidR="007C309D" w:rsidRDefault="0005242C" w:rsidP="0073092B">
      <w:pPr>
        <w:pStyle w:val="ListParagraph"/>
        <w:keepNext/>
        <w:widowControl/>
        <w:autoSpaceDE/>
        <w:autoSpaceDN/>
        <w:spacing w:before="120" w:after="120" w:line="360" w:lineRule="auto"/>
        <w:ind w:left="720" w:firstLine="0"/>
        <w:contextualSpacing/>
        <w:jc w:val="center"/>
      </w:pPr>
      <w:r>
        <w:rPr>
          <w:noProof/>
        </w:rPr>
        <w:drawing>
          <wp:inline distT="0" distB="0" distL="0" distR="0" wp14:anchorId="44C6A809" wp14:editId="142944DA">
            <wp:extent cx="5229225" cy="3906681"/>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230346" cy="3907518"/>
                    </a:xfrm>
                    <a:prstGeom prst="rect">
                      <a:avLst/>
                    </a:prstGeom>
                    <a:noFill/>
                    <a:ln>
                      <a:noFill/>
                    </a:ln>
                  </pic:spPr>
                </pic:pic>
              </a:graphicData>
            </a:graphic>
          </wp:inline>
        </w:drawing>
      </w:r>
    </w:p>
    <w:p w:rsidR="0005242C" w:rsidRPr="007C309D" w:rsidRDefault="007C309D" w:rsidP="007C309D">
      <w:pPr>
        <w:pStyle w:val="BodyText"/>
        <w:jc w:val="center"/>
        <w:rPr>
          <w:i/>
          <w:sz w:val="22"/>
          <w:szCs w:val="22"/>
        </w:rPr>
      </w:pPr>
      <w:bookmarkStart w:id="702" w:name="_Toc9196832"/>
      <w:bookmarkStart w:id="703" w:name="_Toc9547160"/>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sidR="00903DB2">
        <w:rPr>
          <w:i/>
          <w:noProof/>
          <w:sz w:val="22"/>
          <w:szCs w:val="22"/>
        </w:rPr>
        <w:t>18</w:t>
      </w:r>
      <w:r w:rsidRPr="007C309D">
        <w:rPr>
          <w:i/>
          <w:sz w:val="22"/>
          <w:szCs w:val="22"/>
        </w:rPr>
        <w:fldChar w:fldCharType="end"/>
      </w:r>
      <w:r w:rsidRPr="007C309D">
        <w:rPr>
          <w:i/>
          <w:sz w:val="22"/>
          <w:szCs w:val="22"/>
        </w:rPr>
        <w:t>. Datasheet của DS3231</w:t>
      </w:r>
      <w:bookmarkEnd w:id="702"/>
      <w:bookmarkEnd w:id="703"/>
    </w:p>
    <w:p w:rsidR="001E3571" w:rsidRPr="00061497" w:rsidRDefault="00707C22" w:rsidP="00415409">
      <w:pPr>
        <w:pStyle w:val="BodyText"/>
        <w:spacing w:before="120" w:after="120" w:line="360" w:lineRule="auto"/>
        <w:ind w:left="634" w:firstLine="720"/>
        <w:jc w:val="both"/>
      </w:pPr>
      <w:r>
        <w:rPr>
          <w:noProof/>
        </w:rPr>
        <w:lastRenderedPageBreak/>
        <w:pict>
          <v:group id="_x0000_s1267" style="position:absolute;left:0;text-align:left;margin-left:99.4pt;margin-top:178.75pt;width:384pt;height:449.95pt;z-index:251663360"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style="mso-next-textbox:#_x0000_s1265">
                <w:txbxContent>
                  <w:p w:rsidR="00707C22" w:rsidRDefault="00707C22" w:rsidP="007C6E4E">
                    <w:pPr>
                      <w:jc w:val="both"/>
                    </w:pPr>
                    <w:r>
                      <w:t>Trước khi nhận thông tin cần gửi 1 byte có giá trị tương ứng là địa chỉ thanh ghi dữ liệu đầu tiên trong chuỗi thanh ghi lưu trữ dữ liệu cần nhận. Trong trường hợp này là thanh ghi có địa chỉ 0x00.</w:t>
                    </w:r>
                  </w:p>
                </w:txbxContent>
              </v:textbox>
            </v:shape>
            <v:rect id="_x0000_s1245" style="position:absolute;left:4067;top:1620;width:3240;height:450">
              <v:textbox style="mso-next-textbox:#_x0000_s1245">
                <w:txbxContent>
                  <w:p w:rsidR="00707C22" w:rsidRDefault="00707C22" w:rsidP="00B406D9">
                    <w:pPr>
                      <w:jc w:val="center"/>
                    </w:pPr>
                    <w:r>
                      <w:t>Xác định giá trị thời gian hiện tại</w:t>
                    </w:r>
                  </w:p>
                </w:txbxContent>
              </v:textbox>
            </v:rect>
            <v:rect id="_x0000_s1246" style="position:absolute;left:4067;top:2370;width:3240;height:450">
              <v:textbox style="mso-next-textbox:#_x0000_s1246">
                <w:txbxContent>
                  <w:p w:rsidR="00707C22" w:rsidRDefault="00707C22" w:rsidP="00B406D9">
                    <w:pPr>
                      <w:jc w:val="center"/>
                    </w:pPr>
                    <w:r>
                      <w:t>Chuyển đổi về dạng số BCD</w:t>
                    </w:r>
                  </w:p>
                </w:txbxContent>
              </v:textbox>
            </v:rect>
            <v:rect id="_x0000_s1247" style="position:absolute;left:4067;top:3105;width:3240;height:765">
              <v:textbox style="mso-next-textbox:#_x0000_s1247">
                <w:txbxContent>
                  <w:p w:rsidR="00707C22" w:rsidRDefault="00707C22" w:rsidP="00B406D9">
                    <w:pPr>
                      <w:jc w:val="center"/>
                    </w:pPr>
                    <w:r>
                      <w:t>Lưu các thông tin thời gian (BCD) vào Buffer</w:t>
                    </w:r>
                  </w:p>
                </w:txbxContent>
              </v:textbox>
            </v:rect>
            <v:rect id="_x0000_s1248" style="position:absolute;left:4067;top:4140;width:3240;height:765">
              <v:textbox style="mso-next-textbox:#_x0000_s1248">
                <w:txbxContent>
                  <w:p w:rsidR="00707C22" w:rsidRDefault="00707C22" w:rsidP="00B406D9">
                    <w:pPr>
                      <w:jc w:val="center"/>
                    </w:pPr>
                    <w:r>
                      <w:t>Gửi thông tin đi bằng I2C đến địa chỉ Slave (0x68)</w:t>
                    </w:r>
                  </w:p>
                </w:txbxContent>
              </v:textbox>
            </v:rect>
            <v:rect id="_x0000_s1249" style="position:absolute;left:4067;top:5445;width:3240;height:765">
              <v:textbox style="mso-next-textbox:#_x0000_s1249">
                <w:txbxContent>
                  <w:p w:rsidR="00707C22" w:rsidRDefault="00707C22" w:rsidP="000E1CF9">
                    <w:pPr>
                      <w:jc w:val="center"/>
                    </w:pPr>
                    <w:r>
                      <w:t>Lưu giá trị 0x00 (Hex) vào Buffer[0]</w:t>
                    </w:r>
                  </w:p>
                </w:txbxContent>
              </v:textbox>
            </v:rect>
            <v:rect id="_x0000_s1250" style="position:absolute;left:4067;top:6510;width:3240;height:915">
              <v:textbox style="mso-next-textbox:#_x0000_s1250">
                <w:txbxContent>
                  <w:p w:rsidR="00707C22" w:rsidRDefault="00707C22" w:rsidP="000E1CF9">
                    <w:pPr>
                      <w:jc w:val="center"/>
                    </w:pPr>
                    <w:r>
                      <w:t>Gửi thông tin trong Buffer đi bằng I2C đến địa chỉ slave (0x68)</w:t>
                    </w:r>
                  </w:p>
                </w:txbxContent>
              </v:textbox>
            </v:rect>
            <v:rect id="_x0000_s1251" style="position:absolute;left:4067;top:7740;width:3240;height:1110">
              <v:textbox style="mso-next-textbox:#_x0000_s1251">
                <w:txbxContent>
                  <w:p w:rsidR="00707C22" w:rsidRDefault="00707C22" w:rsidP="000E1CF9">
                    <w:pPr>
                      <w:jc w:val="center"/>
                    </w:pPr>
                    <w:r>
                      <w:t>Nhận thông tin thời gian(BCD) từ Slave gửi về Master lưu vào Buffer</w:t>
                    </w:r>
                  </w:p>
                </w:txbxContent>
              </v:textbox>
            </v:rect>
            <v:rect id="_x0000_s1252" style="position:absolute;left:4067;top:9120;width:3240;height:930">
              <v:textbox style="mso-next-textbox:#_x0000_s1252">
                <w:txbxContent>
                  <w:p w:rsidR="00707C22" w:rsidRDefault="00707C22"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r w:rsidR="0005242C">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dùng tới, tuy nhiên có thể được dùng để mở rộng ứng dụng của robot trong tương lai.</w:t>
      </w:r>
      <w:bookmarkStart w:id="704" w:name="_Toc4790006"/>
      <w:bookmarkStart w:id="705" w:name="_Toc4968915"/>
      <w:bookmarkStart w:id="706" w:name="_Toc4969198"/>
      <w:bookmarkStart w:id="707" w:name="_Toc4970232"/>
      <w:bookmarkStart w:id="708" w:name="_Toc4971045"/>
      <w:bookmarkStart w:id="709" w:name="_Toc4971188"/>
      <w:bookmarkStart w:id="710" w:name="_Toc4971252"/>
      <w:bookmarkStart w:id="711" w:name="_Toc4971376"/>
      <w:bookmarkStart w:id="712" w:name="_Toc4971558"/>
      <w:bookmarkStart w:id="713" w:name="_Toc4971720"/>
      <w:bookmarkStart w:id="714" w:name="_Toc4971856"/>
      <w:bookmarkStart w:id="715" w:name="_Toc4971966"/>
      <w:bookmarkStart w:id="716" w:name="_Toc4972102"/>
    </w:p>
    <w:p w:rsidR="001E3571" w:rsidRPr="007C2B9C" w:rsidRDefault="001E3571" w:rsidP="007C2B9C">
      <w:pPr>
        <w:jc w:val="center"/>
        <w:rPr>
          <w:sz w:val="26"/>
          <w:szCs w:val="26"/>
        </w:rPr>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707C22" w:rsidP="00061497">
      <w:pPr>
        <w:pStyle w:val="BodyText"/>
        <w:spacing w:before="120" w:after="120" w:line="360" w:lineRule="auto"/>
        <w:ind w:left="720" w:firstLine="720"/>
        <w:jc w:val="both"/>
      </w:pPr>
      <w:r>
        <w:rPr>
          <w:noProof/>
        </w:rPr>
        <w:pict>
          <v:shape id="_x0000_s1813" type="#_x0000_t202" style="position:absolute;left:0;text-align:left;margin-left:342.15pt;margin-top:2.55pt;width:149.95pt;height:39.6pt;z-index:251739136;mso-position-horizontal-relative:text;mso-position-vertical-relative:text" stroked="f">
            <v:textbox style="mso-next-textbox:#_x0000_s1813" inset="0,0,0,0">
              <w:txbxContent>
                <w:p w:rsidR="00707C22" w:rsidRPr="007C309D" w:rsidRDefault="00707C22" w:rsidP="000A5546">
                  <w:pPr>
                    <w:pStyle w:val="BodyText"/>
                    <w:spacing w:line="360" w:lineRule="auto"/>
                    <w:jc w:val="center"/>
                    <w:rPr>
                      <w:i/>
                      <w:noProof/>
                      <w:sz w:val="22"/>
                      <w:szCs w:val="22"/>
                    </w:rPr>
                  </w:pPr>
                  <w:bookmarkStart w:id="717" w:name="_Toc9546811"/>
                  <w:bookmarkStart w:id="718" w:name="_Toc9546887"/>
                  <w:bookmarkStart w:id="719" w:name="_Toc9547109"/>
                  <w:bookmarkStart w:id="720" w:name="_Toc9547161"/>
                  <w:r w:rsidRPr="007C309D">
                    <w:rPr>
                      <w:i/>
                      <w:sz w:val="22"/>
                      <w:szCs w:val="22"/>
                    </w:rPr>
                    <w:t xml:space="preserve">Hình 5. </w:t>
                  </w:r>
                  <w:r w:rsidRPr="007C309D">
                    <w:rPr>
                      <w:i/>
                      <w:sz w:val="22"/>
                      <w:szCs w:val="22"/>
                    </w:rPr>
                    <w:fldChar w:fldCharType="begin"/>
                  </w:r>
                  <w:r w:rsidRPr="007C309D">
                    <w:rPr>
                      <w:i/>
                      <w:sz w:val="22"/>
                      <w:szCs w:val="22"/>
                    </w:rPr>
                    <w:instrText xml:space="preserve"> SEQ Hình_5. \* ARABIC </w:instrText>
                  </w:r>
                  <w:r w:rsidRPr="007C309D">
                    <w:rPr>
                      <w:i/>
                      <w:sz w:val="22"/>
                      <w:szCs w:val="22"/>
                    </w:rPr>
                    <w:fldChar w:fldCharType="separate"/>
                  </w:r>
                  <w:r>
                    <w:rPr>
                      <w:i/>
                      <w:noProof/>
                      <w:sz w:val="22"/>
                      <w:szCs w:val="22"/>
                    </w:rPr>
                    <w:t>19</w:t>
                  </w:r>
                  <w:r w:rsidRPr="007C309D">
                    <w:rPr>
                      <w:i/>
                      <w:sz w:val="22"/>
                      <w:szCs w:val="22"/>
                    </w:rPr>
                    <w:fldChar w:fldCharType="end"/>
                  </w:r>
                  <w:r w:rsidRPr="007C309D">
                    <w:rPr>
                      <w:i/>
                      <w:sz w:val="22"/>
                      <w:szCs w:val="22"/>
                    </w:rPr>
                    <w:t>. Lưu đồ giải thuật lập trình sử dụng DS3231</w:t>
                  </w:r>
                  <w:bookmarkEnd w:id="717"/>
                  <w:bookmarkEnd w:id="718"/>
                  <w:bookmarkEnd w:id="719"/>
                  <w:bookmarkEnd w:id="720"/>
                </w:p>
              </w:txbxContent>
            </v:textbox>
          </v:shape>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2E0534" w:rsidRDefault="002E0534" w:rsidP="0000462F">
      <w:pPr>
        <w:pStyle w:val="BodyText"/>
        <w:spacing w:before="120" w:after="120" w:line="360" w:lineRule="auto"/>
        <w:jc w:val="both"/>
      </w:pPr>
    </w:p>
    <w:p w:rsidR="0005242C" w:rsidRDefault="006771ED" w:rsidP="00415409">
      <w:pPr>
        <w:pStyle w:val="BodyText"/>
        <w:spacing w:before="120" w:after="120" w:line="360" w:lineRule="auto"/>
        <w:ind w:left="634" w:firstLine="720"/>
        <w:jc w:val="both"/>
      </w:pPr>
      <w:r w:rsidRPr="00B406D9">
        <w:rPr>
          <w:i/>
          <w:u w:val="single"/>
        </w:rPr>
        <w:lastRenderedPageBreak/>
        <w:t>Lưu ý</w:t>
      </w:r>
      <w:r>
        <w:t>: Module RTC DS3231 định dạng các thông tin (ngày, tháng, năm, thứ, giờ, phút, giây) ở dạng số BCD. Dó đó thông tin sau khi nhận được và trước khi gửi đi phải được chuyển đổi về dạng về số BCD rồi mới thực hiện bước tiếp theo.</w:t>
      </w:r>
    </w:p>
    <w:p w:rsidR="001E3571" w:rsidRDefault="00AD7E92" w:rsidP="00415409">
      <w:pPr>
        <w:pStyle w:val="BodyText"/>
        <w:spacing w:before="120" w:after="120" w:line="360" w:lineRule="auto"/>
        <w:ind w:left="634" w:firstLine="720"/>
        <w:jc w:val="both"/>
      </w:pPr>
      <w:r w:rsidRPr="00AD7E92">
        <w:t xml:space="preserve">Module RTC </w:t>
      </w:r>
      <w:r>
        <w:t xml:space="preserve">được cài đặt giá trị thời gian mặc định là 0h:0m:0s day0, date0, month 0, year 0. Vì vậy, ngay </w:t>
      </w:r>
      <w:r w:rsidRPr="00AD7E92">
        <w:t xml:space="preserve">lần đầu tiên được </w:t>
      </w:r>
      <w:r>
        <w:t>sử dụng</w:t>
      </w:r>
      <w:r w:rsidRPr="00AD7E92">
        <w:t xml:space="preserve"> thì </w:t>
      </w:r>
      <w:r>
        <w:t>người dùng cần phải cài đặt giá trị thời gian bắt đầu đếm cho nó.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4F2262" w:rsidRDefault="004F2262" w:rsidP="0071764F">
      <w:pPr>
        <w:pStyle w:val="BodyText"/>
        <w:numPr>
          <w:ilvl w:val="0"/>
          <w:numId w:val="26"/>
        </w:numPr>
        <w:spacing w:before="120" w:after="120" w:line="360" w:lineRule="auto"/>
        <w:ind w:left="720" w:firstLine="1080"/>
        <w:jc w:val="both"/>
      </w:pPr>
      <w:r w:rsidRPr="004F2262">
        <w:rPr>
          <w:b/>
          <w:i/>
        </w:rPr>
        <w:t>Nhận xét:</w:t>
      </w:r>
      <w:r>
        <w:rPr>
          <w:b/>
          <w:i/>
        </w:rPr>
        <w:t xml:space="preserve"> </w:t>
      </w:r>
      <w:r w:rsidR="00BA6D4E">
        <w:t>Module RTC DS3231 hoạt</w:t>
      </w:r>
      <w:r w:rsidR="004A0E17">
        <w:t xml:space="preserve"> động khá tốt trong đề tài này, </w:t>
      </w:r>
      <w:r w:rsidR="00BA6D4E">
        <w:t xml:space="preserve">không chỉ được sử dụng với mục đích hiển thị các thông số thời gian thực mà còn là tiền đề để nhóm có thể phát triển thêm tính năng cài đặt thời gian vận hành hay hẹn </w:t>
      </w:r>
      <w:r w:rsidR="002D4CA5">
        <w:t xml:space="preserve">giờ làm việc </w:t>
      </w:r>
      <w:r w:rsidR="00BA6D4E">
        <w:t>cho sản phẩm.</w:t>
      </w:r>
    </w:p>
    <w:p w:rsidR="00E63A9F" w:rsidRDefault="00E63A9F" w:rsidP="0071764F">
      <w:pPr>
        <w:pStyle w:val="Heading3"/>
        <w:numPr>
          <w:ilvl w:val="1"/>
          <w:numId w:val="11"/>
        </w:numPr>
        <w:spacing w:before="120" w:after="120" w:line="360" w:lineRule="auto"/>
        <w:ind w:left="1530" w:hanging="450"/>
        <w:jc w:val="both"/>
        <w:rPr>
          <w:i w:val="0"/>
          <w:sz w:val="26"/>
          <w:szCs w:val="26"/>
        </w:rPr>
      </w:pPr>
      <w:bookmarkStart w:id="721" w:name="_Toc9193466"/>
      <w:bookmarkStart w:id="722" w:name="_Toc9798325"/>
      <w:r w:rsidRPr="00E63A9F">
        <w:rPr>
          <w:i w:val="0"/>
          <w:sz w:val="26"/>
          <w:szCs w:val="26"/>
        </w:rPr>
        <w:t>Thuật toán di chuyển của robot</w:t>
      </w:r>
      <w:bookmarkEnd w:id="704"/>
      <w:bookmarkEnd w:id="705"/>
      <w:bookmarkEnd w:id="706"/>
      <w:bookmarkEnd w:id="707"/>
      <w:bookmarkEnd w:id="708"/>
      <w:bookmarkEnd w:id="709"/>
      <w:bookmarkEnd w:id="710"/>
      <w:bookmarkEnd w:id="711"/>
      <w:bookmarkEnd w:id="712"/>
      <w:bookmarkEnd w:id="713"/>
      <w:bookmarkEnd w:id="714"/>
      <w:bookmarkEnd w:id="715"/>
      <w:bookmarkEnd w:id="716"/>
      <w:bookmarkEnd w:id="721"/>
      <w:bookmarkEnd w:id="722"/>
    </w:p>
    <w:p w:rsidR="004A68FF" w:rsidRDefault="004A68FF" w:rsidP="0028673C">
      <w:pPr>
        <w:pStyle w:val="Heading4"/>
        <w:numPr>
          <w:ilvl w:val="2"/>
          <w:numId w:val="11"/>
        </w:numPr>
        <w:spacing w:before="120" w:after="120" w:line="360" w:lineRule="auto"/>
        <w:ind w:left="2261" w:right="230" w:hanging="634"/>
        <w:rPr>
          <w:b/>
          <w:sz w:val="26"/>
          <w:szCs w:val="26"/>
        </w:rPr>
      </w:pPr>
      <w:bookmarkStart w:id="723" w:name="_Toc9193467"/>
      <w:bookmarkStart w:id="724" w:name="_Toc9798326"/>
      <w:r>
        <w:rPr>
          <w:b/>
          <w:sz w:val="26"/>
          <w:szCs w:val="26"/>
        </w:rPr>
        <w:t>Giới thiệu thuật toán di chuyển</w:t>
      </w:r>
      <w:bookmarkEnd w:id="723"/>
      <w:bookmarkEnd w:id="724"/>
    </w:p>
    <w:p w:rsidR="004A68FF" w:rsidRPr="00B05F92" w:rsidRDefault="004A68FF" w:rsidP="00415409">
      <w:pPr>
        <w:pStyle w:val="BodyText"/>
        <w:spacing w:before="120" w:after="120" w:line="360" w:lineRule="auto"/>
        <w:ind w:left="634" w:firstLine="720"/>
        <w:jc w:val="both"/>
      </w:pPr>
      <w:r>
        <w:t>Như đã giới thiệu ở phần trước, hiện nay có rất nhiều thuật toán di chuyển cho Robot như xoắn ốc, ngẫu nhiên, zigzac,…</w:t>
      </w:r>
      <w:r w:rsidR="009E4E4F">
        <w:t xml:space="preserve"> mỗi loại đều thích</w:t>
      </w:r>
      <w:r>
        <w:t xml:space="preserve"> hợp </w:t>
      </w:r>
      <w:r w:rsidR="009E4E4F">
        <w:t>cho</w:t>
      </w:r>
      <w:r>
        <w:t xml:space="preserve"> môi trường làm việc</w:t>
      </w:r>
      <w:r w:rsidR="009E4E4F">
        <w:t xml:space="preserve">, không gian đặc trưng riêng và cũng tùy thuộc vào nhu cầu của người dùng. Trong đề tài này, qua việc đánh giá ưu nhược điểm của các phương pháp di chuyển cũng như xem xét khả năng và điều kiện của nhóm, chúng em đã quyết định chọn phương pháp di chuyển zigzac. Mặc dù đây không phải là phương pháp hiệu quả và tốt nhất nhưng </w:t>
      </w:r>
      <w:r w:rsidR="00722FB0">
        <w:t>là phương pháp được sử dụng rộng rãi với ưu điểm là</w:t>
      </w:r>
      <w:r w:rsidR="0073092B">
        <w:t xml:space="preserve"> </w:t>
      </w:r>
      <w:r w:rsidR="00722FB0">
        <w:t xml:space="preserve"> tối ưu được diện tích sàn nhà được vệ sinh. Tuy nhiên cần phải có được thuật toán PID kết hợp dùng PWM tốt để robot có thể di chuyển ổn định, chính xác nhất.</w:t>
      </w:r>
    </w:p>
    <w:p w:rsidR="004A68FF" w:rsidRPr="004A68FF" w:rsidRDefault="00722FB0" w:rsidP="0028673C">
      <w:pPr>
        <w:pStyle w:val="Heading4"/>
        <w:numPr>
          <w:ilvl w:val="2"/>
          <w:numId w:val="11"/>
        </w:numPr>
        <w:spacing w:before="120" w:after="120" w:line="360" w:lineRule="auto"/>
        <w:ind w:left="2174" w:right="230" w:hanging="547"/>
        <w:rPr>
          <w:b/>
          <w:sz w:val="26"/>
          <w:szCs w:val="26"/>
        </w:rPr>
      </w:pPr>
      <w:r>
        <w:rPr>
          <w:b/>
          <w:sz w:val="26"/>
          <w:szCs w:val="26"/>
        </w:rPr>
        <w:t xml:space="preserve"> </w:t>
      </w:r>
      <w:bookmarkStart w:id="725" w:name="_Toc9193468"/>
      <w:bookmarkStart w:id="726" w:name="_Toc9798327"/>
      <w:r>
        <w:rPr>
          <w:b/>
          <w:sz w:val="26"/>
          <w:szCs w:val="26"/>
        </w:rPr>
        <w:t>Ứng dụng  thuật toán</w:t>
      </w:r>
      <w:bookmarkEnd w:id="725"/>
      <w:bookmarkEnd w:id="726"/>
    </w:p>
    <w:p w:rsidR="004E7540" w:rsidRDefault="00513958" w:rsidP="00415409">
      <w:pPr>
        <w:pStyle w:val="BodyText"/>
        <w:spacing w:before="120" w:after="120" w:line="360" w:lineRule="auto"/>
        <w:ind w:left="634" w:firstLine="720"/>
        <w:jc w:val="both"/>
      </w:pPr>
      <w:r>
        <w:t>Thuật toán di chuyển Zig</w:t>
      </w:r>
      <w:r w:rsidR="00B05F92">
        <w:t xml:space="preserve">zac được áp dụng khi Robot đang ở </w:t>
      </w:r>
      <w:r w:rsidR="00D5441E">
        <w:t xml:space="preserve">chế độ tự động </w:t>
      </w:r>
      <w:r w:rsidR="00D5441E">
        <w:lastRenderedPageBreak/>
        <w:t xml:space="preserve">được cài đặt trước qua ứng dụng người dùng hay nút nhấn trên nắp sản phẩm. </w:t>
      </w:r>
      <w:r w:rsidR="00A1514E">
        <w:t>Nhưng để giải thuật Zigzac đạt hiệu quả tốt nhất thì Robot phải di chuyển song song với các bức tường của căn phòng</w:t>
      </w:r>
      <w:r w:rsidR="00B157E8">
        <w:t xml:space="preserve"> cũng như là có thể đi trên đường thẳng và </w:t>
      </w:r>
      <w:r w:rsidR="00EE2B62">
        <w:t>quay trái/phải 90</w:t>
      </w:r>
      <w:r w:rsidR="00EE2B62">
        <w:rPr>
          <w:vertAlign w:val="superscript"/>
        </w:rPr>
        <w:t>0</w:t>
      </w:r>
      <w:r w:rsidR="00B157E8">
        <w:t xml:space="preserve"> </w:t>
      </w:r>
      <w:r w:rsidR="00EE2B62">
        <w:t>một cách chính xác (các vấn đề đã được trình bày, giải quyết ở phần trước)</w:t>
      </w:r>
      <w:r w:rsidR="00A1514E">
        <w:t xml:space="preserve">. Có như vậy, diện tích được vệ sinh mới đạt tối ưu và lớn nhất. </w:t>
      </w:r>
    </w:p>
    <w:p w:rsidR="002E0534" w:rsidRDefault="002E0534" w:rsidP="00D5441E">
      <w:pPr>
        <w:pStyle w:val="BodyText"/>
        <w:spacing w:line="360" w:lineRule="auto"/>
        <w:ind w:left="720" w:firstLine="720"/>
        <w:jc w:val="both"/>
      </w:pPr>
    </w:p>
    <w:p w:rsidR="000A5546" w:rsidRDefault="004E7540" w:rsidP="000A5546">
      <w:pPr>
        <w:pStyle w:val="BodyText"/>
        <w:keepNext/>
        <w:spacing w:line="360" w:lineRule="auto"/>
        <w:ind w:left="720" w:firstLine="720"/>
        <w:jc w:val="both"/>
      </w:pPr>
      <w:r>
        <w:rPr>
          <w:noProof/>
        </w:rPr>
        <w:t xml:space="preserve">  </w:t>
      </w:r>
      <w:r>
        <w:rPr>
          <w:noProof/>
        </w:rPr>
        <w:tab/>
      </w:r>
      <w:r>
        <w:rPr>
          <w:noProof/>
        </w:rPr>
        <w:drawing>
          <wp:inline distT="0" distB="0" distL="0" distR="0" wp14:anchorId="0E432209" wp14:editId="407D67A5">
            <wp:extent cx="3799490" cy="27107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igzac.PNG"/>
                    <pic:cNvPicPr/>
                  </pic:nvPicPr>
                  <pic:blipFill>
                    <a:blip r:embed="rId105">
                      <a:extLst>
                        <a:ext uri="{28A0092B-C50C-407E-A947-70E740481C1C}">
                          <a14:useLocalDpi xmlns:a14="http://schemas.microsoft.com/office/drawing/2010/main" val="0"/>
                        </a:ext>
                      </a:extLst>
                    </a:blip>
                    <a:stretch>
                      <a:fillRect/>
                    </a:stretch>
                  </pic:blipFill>
                  <pic:spPr>
                    <a:xfrm>
                      <a:off x="0" y="0"/>
                      <a:ext cx="3807101" cy="2716199"/>
                    </a:xfrm>
                    <a:prstGeom prst="rect">
                      <a:avLst/>
                    </a:prstGeom>
                  </pic:spPr>
                </pic:pic>
              </a:graphicData>
            </a:graphic>
          </wp:inline>
        </w:drawing>
      </w:r>
    </w:p>
    <w:p w:rsidR="002E0534" w:rsidRPr="000A5546" w:rsidRDefault="000A5546" w:rsidP="000A5546">
      <w:pPr>
        <w:pStyle w:val="BodyText"/>
        <w:spacing w:before="120" w:after="120" w:line="360" w:lineRule="auto"/>
        <w:jc w:val="center"/>
        <w:rPr>
          <w:i/>
          <w:sz w:val="22"/>
          <w:szCs w:val="22"/>
        </w:rPr>
      </w:pPr>
      <w:bookmarkStart w:id="727" w:name="_Toc9196834"/>
      <w:bookmarkStart w:id="728" w:name="_Toc9547162"/>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0</w:t>
      </w:r>
      <w:r w:rsidRPr="000A5546">
        <w:rPr>
          <w:i/>
          <w:sz w:val="22"/>
          <w:szCs w:val="22"/>
        </w:rPr>
        <w:fldChar w:fldCharType="end"/>
      </w:r>
      <w:r w:rsidRPr="000A5546">
        <w:rPr>
          <w:i/>
          <w:sz w:val="22"/>
          <w:szCs w:val="22"/>
        </w:rPr>
        <w:t>. Di chuyển zigzac</w:t>
      </w:r>
      <w:bookmarkEnd w:id="727"/>
      <w:bookmarkEnd w:id="728"/>
    </w:p>
    <w:p w:rsidR="00236D5F" w:rsidRDefault="00B60420" w:rsidP="00415409">
      <w:pPr>
        <w:pStyle w:val="BodyText"/>
        <w:spacing w:before="120" w:after="120" w:line="360" w:lineRule="auto"/>
        <w:ind w:left="634" w:firstLine="720"/>
        <w:jc w:val="both"/>
      </w:pPr>
      <w:r>
        <w:t>Do đó,</w:t>
      </w:r>
      <w:r w:rsidR="004E7540">
        <w:t xml:space="preserve"> trước khi tiến hành di chuyển Zigzac, Robot sẽ được lập trình để tìm thấy một trong những bức tường của căn phòng</w:t>
      </w:r>
      <w:r w:rsidR="00B157E8">
        <w:t>. Để thực hiện bước dò tìm, Robot sẽ di chuyển tự do thẳng về phía trước và vẫn thực hiện né vật cản khi một trong ba cảm biến (gồm một siêu âm và hai hồng ngoại) phát hiện thấy chướng ngại vật. Cờ zigzac sẽ được bật lên 1 khi cả 3 cảm biến đều phát hiện vật cản, tức là lúc này mặc định đã phát hiện được bức tường. Quá trình này sẽ đươc thể hiện cụ thể trong lưu đồ giải thuật dưới đây.</w:t>
      </w:r>
    </w:p>
    <w:p w:rsidR="002E0534" w:rsidRDefault="002E0534" w:rsidP="002E0534">
      <w:pPr>
        <w:pStyle w:val="BodyText"/>
        <w:spacing w:line="360" w:lineRule="auto"/>
        <w:jc w:val="both"/>
      </w:pPr>
    </w:p>
    <w:p w:rsidR="002E0534" w:rsidRDefault="002E0534" w:rsidP="00236D5F">
      <w:pPr>
        <w:pStyle w:val="BodyText"/>
        <w:spacing w:line="360" w:lineRule="auto"/>
        <w:ind w:left="720" w:firstLine="720"/>
        <w:jc w:val="both"/>
      </w:pPr>
    </w:p>
    <w:p w:rsidR="002E0534" w:rsidRDefault="002E0534" w:rsidP="00236D5F">
      <w:pPr>
        <w:pStyle w:val="BodyText"/>
        <w:spacing w:line="360" w:lineRule="auto"/>
        <w:ind w:left="720" w:firstLine="720"/>
        <w:jc w:val="both"/>
      </w:pPr>
    </w:p>
    <w:p w:rsidR="002E0534" w:rsidRDefault="002E0534" w:rsidP="002E0534">
      <w:pPr>
        <w:pStyle w:val="BodyText"/>
        <w:spacing w:line="360" w:lineRule="auto"/>
        <w:jc w:val="both"/>
      </w:pPr>
    </w:p>
    <w:p w:rsidR="00DB2326" w:rsidRDefault="00707C22" w:rsidP="004E7540">
      <w:pPr>
        <w:pStyle w:val="BodyText"/>
        <w:spacing w:line="360" w:lineRule="auto"/>
        <w:ind w:left="720" w:firstLine="720"/>
        <w:jc w:val="both"/>
      </w:pPr>
      <w:r>
        <w:rPr>
          <w:noProof/>
        </w:rPr>
        <w:pict>
          <v:group id="_x0000_s1819" style="position:absolute;left:0;text-align:left;margin-left:2.65pt;margin-top:2.25pt;width:521.2pt;height:497.05pt;z-index:251702784" coordorigin="1403,1734" coordsize="10424,9941">
            <v:rect id="_x0000_s1612" style="position:absolute;left:2147;top:3322;width:3055;height:1000;v-text-anchor:middle" fillcolor="white [3201]" strokecolor="#4f81bd [3204]" strokeweight="2.5pt">
              <v:shadow color="#868686"/>
              <v:textbox style="mso-next-textbox:#_x0000_s1612">
                <w:txbxContent>
                  <w:p w:rsidR="00707C22" w:rsidRPr="00B51781" w:rsidRDefault="00707C22" w:rsidP="00B51781">
                    <w:pPr>
                      <w:spacing w:line="360" w:lineRule="auto"/>
                      <w:jc w:val="center"/>
                      <w:rPr>
                        <w:b/>
                      </w:rPr>
                    </w:pPr>
                    <w:r w:rsidRPr="00B51781">
                      <w:rPr>
                        <w:b/>
                      </w:rPr>
                      <w:t>Đo khoảng cách</w:t>
                    </w:r>
                    <w:r>
                      <w:rPr>
                        <w:b/>
                      </w:rPr>
                      <w:t xml:space="preserve"> </w:t>
                    </w:r>
                    <w:r w:rsidRPr="00B51781">
                      <w:rPr>
                        <w:b/>
                      </w:rPr>
                      <w:t>vật cản</w:t>
                    </w:r>
                  </w:p>
                </w:txbxContent>
              </v:textbox>
            </v:rect>
            <v:shape id="_x0000_s1613" type="#_x0000_t4" style="position:absolute;left:1403;top:4718;width:4420;height:1490;v-text-anchor:middle" fillcolor="white [3201]" strokecolor="#4f81bd [3204]" strokeweight="2.5pt">
              <v:shadow color="#868686"/>
              <v:textbox style="mso-next-textbox:#_x0000_s1613">
                <w:txbxContent>
                  <w:p w:rsidR="00707C22" w:rsidRPr="002D0092" w:rsidRDefault="00707C22" w:rsidP="002D0092">
                    <w:pPr>
                      <w:spacing w:line="360" w:lineRule="auto"/>
                      <w:jc w:val="center"/>
                      <w:rPr>
                        <w:b/>
                      </w:rPr>
                    </w:pPr>
                    <w:r w:rsidRPr="002D0092">
                      <w:rPr>
                        <w:b/>
                      </w:rPr>
                      <w:t>Hồng ngoại 1=0?</w:t>
                    </w:r>
                  </w:p>
                  <w:p w:rsidR="00707C22" w:rsidRPr="002D0092" w:rsidRDefault="00707C22" w:rsidP="002D0092">
                    <w:pPr>
                      <w:spacing w:line="360" w:lineRule="auto"/>
                      <w:jc w:val="center"/>
                      <w:rPr>
                        <w:b/>
                      </w:rPr>
                    </w:pPr>
                    <w:r w:rsidRPr="002D0092">
                      <w:rPr>
                        <w:b/>
                      </w:rPr>
                      <w:t>&amp;Hống ngoại 2=0?</w:t>
                    </w:r>
                  </w:p>
                </w:txbxContent>
              </v:textbox>
            </v:shape>
            <v:shape id="_x0000_s1614" type="#_x0000_t4" style="position:absolute;left:1667;top:6680;width:3907;height:1242;v-text-anchor:middle" fillcolor="white [3201]" strokecolor="#4f81bd [3204]" strokeweight="2.5pt">
              <v:shadow color="#868686"/>
              <v:textbox style="mso-next-textbox:#_x0000_s1614">
                <w:txbxContent>
                  <w:p w:rsidR="00707C22" w:rsidRPr="00B51781" w:rsidRDefault="00707C22" w:rsidP="00B51781">
                    <w:pPr>
                      <w:rPr>
                        <w:b/>
                        <w:sz w:val="23"/>
                        <w:szCs w:val="23"/>
                      </w:rPr>
                    </w:pPr>
                    <w:r w:rsidRPr="00B51781">
                      <w:rPr>
                        <w:b/>
                        <w:sz w:val="23"/>
                        <w:szCs w:val="23"/>
                      </w:rPr>
                      <w:t>Hồng ngoại 1=0?</w:t>
                    </w:r>
                  </w:p>
                  <w:p w:rsidR="00707C22" w:rsidRPr="00B51781" w:rsidRDefault="00707C22" w:rsidP="00B51781">
                    <w:pPr>
                      <w:rPr>
                        <w:b/>
                        <w:sz w:val="23"/>
                        <w:szCs w:val="23"/>
                      </w:rPr>
                    </w:pPr>
                  </w:p>
                </w:txbxContent>
              </v:textbox>
            </v:shape>
            <v:shape id="_x0000_s1616" type="#_x0000_t4" style="position:absolute;left:1667;top:8465;width:3907;height:1299;v-text-anchor:middle" fillcolor="white [3201]" strokecolor="#4f81bd [3204]" strokeweight="2.5pt">
              <v:shadow color="#868686"/>
              <v:textbox style="mso-next-textbox:#_x0000_s1616">
                <w:txbxContent>
                  <w:p w:rsidR="00707C22" w:rsidRPr="00B51781" w:rsidRDefault="00707C22" w:rsidP="00B51781">
                    <w:pPr>
                      <w:rPr>
                        <w:b/>
                        <w:sz w:val="23"/>
                        <w:szCs w:val="23"/>
                      </w:rPr>
                    </w:pPr>
                    <w:r>
                      <w:rPr>
                        <w:b/>
                        <w:sz w:val="23"/>
                        <w:szCs w:val="23"/>
                      </w:rPr>
                      <w:t>Hồng ngoại 2</w:t>
                    </w:r>
                    <w:r w:rsidRPr="00B51781">
                      <w:rPr>
                        <w:b/>
                        <w:sz w:val="23"/>
                        <w:szCs w:val="23"/>
                      </w:rPr>
                      <w:t>=0?</w:t>
                    </w:r>
                  </w:p>
                  <w:p w:rsidR="00707C22" w:rsidRPr="00B51781" w:rsidRDefault="00707C22" w:rsidP="00B51781">
                    <w:pPr>
                      <w:rPr>
                        <w:b/>
                        <w:sz w:val="23"/>
                        <w:szCs w:val="23"/>
                      </w:rPr>
                    </w:pPr>
                  </w:p>
                </w:txbxContent>
              </v:textbox>
            </v:shape>
            <v:shape id="_x0000_s1617" type="#_x0000_t4" style="position:absolute;left:6692;top:4742;width:3113;height:1465;v-text-anchor:middle" fillcolor="white [3201]" strokecolor="#4f81bd [3204]" strokeweight="2.5pt">
              <v:shadow color="#868686"/>
              <v:textbox style="mso-next-textbox:#_x0000_s1617">
                <w:txbxContent>
                  <w:p w:rsidR="00707C22" w:rsidRPr="00B51781" w:rsidRDefault="00707C22" w:rsidP="0046459D">
                    <w:pPr>
                      <w:jc w:val="center"/>
                      <w:rPr>
                        <w:b/>
                        <w:sz w:val="23"/>
                        <w:szCs w:val="23"/>
                      </w:rPr>
                    </w:pPr>
                    <w:r>
                      <w:rPr>
                        <w:b/>
                        <w:sz w:val="23"/>
                        <w:szCs w:val="23"/>
                      </w:rPr>
                      <w:t>Khoẳng cách &lt;2cm?</w:t>
                    </w:r>
                  </w:p>
                  <w:p w:rsidR="00707C22" w:rsidRPr="00B51781" w:rsidRDefault="00707C22" w:rsidP="00B51781">
                    <w:pPr>
                      <w:rPr>
                        <w:b/>
                        <w:sz w:val="23"/>
                        <w:szCs w:val="23"/>
                      </w:rPr>
                    </w:pPr>
                  </w:p>
                </w:txbxContent>
              </v:textbox>
            </v:shape>
            <v:shape id="_x0000_s1618" type="#_x0000_t4" style="position:absolute;left:1403;top:10305;width:4420;height:1370;v-text-anchor:middle" fillcolor="white [3201]" strokecolor="#4f81bd [3204]" strokeweight="2.5pt">
              <v:shadow color="#868686"/>
              <v:textbox style="mso-next-textbox:#_x0000_s1618">
                <w:txbxContent>
                  <w:p w:rsidR="00707C22" w:rsidRPr="002D0092" w:rsidRDefault="00707C22" w:rsidP="002D0092">
                    <w:pPr>
                      <w:spacing w:line="276" w:lineRule="auto"/>
                      <w:rPr>
                        <w:b/>
                      </w:rPr>
                    </w:pPr>
                    <w:r w:rsidRPr="002D0092">
                      <w:rPr>
                        <w:b/>
                      </w:rPr>
                      <w:t>Khoẳng cách&lt;2cm?</w:t>
                    </w:r>
                  </w:p>
                  <w:p w:rsidR="00707C22" w:rsidRPr="002D0092" w:rsidRDefault="00707C22" w:rsidP="002D0092">
                    <w:pPr>
                      <w:spacing w:line="276" w:lineRule="auto"/>
                      <w:rPr>
                        <w:b/>
                      </w:rPr>
                    </w:pPr>
                    <w:r w:rsidRPr="002D0092">
                      <w:rPr>
                        <w:b/>
                      </w:rPr>
                      <w:t>||stuck=1?||vực sâu?</w:t>
                    </w:r>
                  </w:p>
                  <w:p w:rsidR="00707C22" w:rsidRPr="00B51781" w:rsidRDefault="00707C22" w:rsidP="0046459D">
                    <w:pPr>
                      <w:rPr>
                        <w:b/>
                        <w:sz w:val="23"/>
                        <w:szCs w:val="23"/>
                      </w:rPr>
                    </w:pPr>
                  </w:p>
                </w:txbxContent>
              </v:textbox>
            </v:shape>
            <v:rect id="_x0000_s1619" style="position:absolute;left:6692;top:10305;width:2780;height:1292;v-text-anchor:middle" fillcolor="white [3201]" strokecolor="#4f81bd [3204]" strokeweight="2.5pt">
              <v:shadow color="#868686"/>
              <v:textbox style="mso-next-textbox:#_x0000_s1619">
                <w:txbxContent>
                  <w:p w:rsidR="00707C22" w:rsidRPr="0046459D" w:rsidRDefault="00707C22" w:rsidP="0046459D">
                    <w:pPr>
                      <w:jc w:val="center"/>
                      <w:rPr>
                        <w:b/>
                        <w:sz w:val="26"/>
                        <w:szCs w:val="26"/>
                      </w:rPr>
                    </w:pPr>
                    <w:r w:rsidRPr="0046459D">
                      <w:rPr>
                        <w:b/>
                        <w:sz w:val="26"/>
                        <w:szCs w:val="26"/>
                      </w:rPr>
                      <w:t>Thực hiện chuyển hướng Robot</w:t>
                    </w:r>
                  </w:p>
                </w:txbxContent>
              </v:textbox>
            </v:rect>
            <v:rect id="_x0000_s1621" style="position:absolute;left:7206;top:6630;width:1843;height:768;v-text-anchor:middle" fillcolor="white [3201]" strokecolor="#4f81bd [3204]" strokeweight="2.5pt">
              <v:shadow color="#868686"/>
              <v:textbox style="mso-next-textbox:#_x0000_s1621">
                <w:txbxContent>
                  <w:p w:rsidR="00707C22" w:rsidRDefault="00707C22" w:rsidP="0046459D">
                    <w:pPr>
                      <w:jc w:val="center"/>
                      <w:rPr>
                        <w:b/>
                        <w:sz w:val="26"/>
                        <w:szCs w:val="26"/>
                      </w:rPr>
                    </w:pPr>
                    <w:r>
                      <w:rPr>
                        <w:b/>
                        <w:sz w:val="26"/>
                        <w:szCs w:val="26"/>
                      </w:rPr>
                      <w:t>Zigzac_flat=1</w:t>
                    </w:r>
                  </w:p>
                </w:txbxContent>
              </v:textbox>
            </v:rect>
            <v:rect id="_x0000_s1622" style="position:absolute;left:10230;top:4796;width:1597;height:1242;v-text-anchor:middle" fillcolor="white [3201]" strokecolor="#4f81bd [3204]" strokeweight="2.5pt">
              <v:shadow color="#868686"/>
              <v:textbox style="mso-next-textbox:#_x0000_s1622">
                <w:txbxContent>
                  <w:p w:rsidR="00707C22" w:rsidRPr="0046459D" w:rsidRDefault="00707C22" w:rsidP="0039417B">
                    <w:pPr>
                      <w:jc w:val="center"/>
                      <w:rPr>
                        <w:b/>
                        <w:sz w:val="26"/>
                        <w:szCs w:val="26"/>
                      </w:rPr>
                    </w:pPr>
                    <w:r>
                      <w:rPr>
                        <w:b/>
                        <w:sz w:val="26"/>
                        <w:szCs w:val="26"/>
                      </w:rPr>
                      <w:t>Đi thẳng</w:t>
                    </w:r>
                  </w:p>
                </w:txbxContent>
              </v:textbox>
            </v:rect>
            <v:oval id="_x0000_s1668" style="position:absolute;left:2377;top:1734;width:2359;height:1045;v-text-anchor:middle" fillcolor="white [3201]" strokecolor="#4f81bd [3204]" strokeweight="2.5pt">
              <v:shadow color="#868686"/>
              <v:textbox style="mso-next-textbox:#_x0000_s1668">
                <w:txbxContent>
                  <w:p w:rsidR="00707C22" w:rsidRPr="00DF1EF3" w:rsidRDefault="00707C22" w:rsidP="00DF1EF3">
                    <w:pPr>
                      <w:jc w:val="center"/>
                      <w:rPr>
                        <w:b/>
                        <w:sz w:val="26"/>
                        <w:szCs w:val="26"/>
                      </w:rPr>
                    </w:pPr>
                    <w:r w:rsidRPr="00DF1EF3">
                      <w:rPr>
                        <w:b/>
                        <w:sz w:val="26"/>
                        <w:szCs w:val="26"/>
                      </w:rPr>
                      <w:t>Bắt đầu</w:t>
                    </w:r>
                    <w:r>
                      <w:rPr>
                        <w:b/>
                        <w:sz w:val="26"/>
                        <w:szCs w:val="26"/>
                      </w:rPr>
                      <w:t xml:space="preserve"> tìm tường nhà</w:t>
                    </w:r>
                  </w:p>
                </w:txbxContent>
              </v:textbox>
            </v:oval>
            <v:oval id="_x0000_s1669" style="position:absolute;left:7394;top:7741;width:1813;height:858;v-text-anchor:middle" fillcolor="white [3201]" strokecolor="#4f81bd [3204]" strokeweight="2.5pt">
              <v:shadow color="#868686"/>
              <v:textbox style="mso-next-textbox:#_x0000_s1669">
                <w:txbxContent>
                  <w:p w:rsidR="00707C22" w:rsidRPr="00DF1EF3" w:rsidRDefault="00707C22" w:rsidP="00DF1EF3">
                    <w:pPr>
                      <w:jc w:val="center"/>
                      <w:rPr>
                        <w:b/>
                        <w:sz w:val="26"/>
                        <w:szCs w:val="26"/>
                      </w:rPr>
                    </w:pPr>
                    <w:r>
                      <w:rPr>
                        <w:b/>
                        <w:sz w:val="26"/>
                        <w:szCs w:val="26"/>
                      </w:rPr>
                      <w:t>Kết thúc</w:t>
                    </w:r>
                  </w:p>
                </w:txbxContent>
              </v:textbox>
            </v:oval>
          </v:group>
        </w:pict>
      </w:r>
      <w:r w:rsidR="000B7607">
        <w:tab/>
      </w:r>
    </w:p>
    <w:p w:rsidR="00DB2326" w:rsidRDefault="00DB2326" w:rsidP="004E7540">
      <w:pPr>
        <w:pStyle w:val="BodyText"/>
        <w:spacing w:line="360" w:lineRule="auto"/>
        <w:ind w:left="720" w:firstLine="720"/>
        <w:jc w:val="both"/>
      </w:pPr>
    </w:p>
    <w:p w:rsidR="00165000" w:rsidRDefault="00707C22" w:rsidP="00ED1F82">
      <w:pPr>
        <w:pStyle w:val="BodyText"/>
      </w:pPr>
      <w:bookmarkStart w:id="729" w:name="_Toc8982927"/>
      <w:bookmarkStart w:id="730" w:name="_Toc9003996"/>
      <w:bookmarkStart w:id="731" w:name="_Toc9004086"/>
      <w:bookmarkStart w:id="732" w:name="_Toc9078719"/>
      <w:bookmarkStart w:id="733" w:name="_Toc9193469"/>
      <w:r>
        <w:rPr>
          <w:noProof/>
        </w:rPr>
        <w:pict>
          <v:group id="_x0000_s1709" style="position:absolute;margin-left:110.4pt;margin-top:6.25pt;width:378.3pt;height:483.65pt;z-index:251691008" coordorigin="3570,4125" coordsize="7566,9673">
            <v:shape id="_x0000_s1623" type="#_x0000_t32" style="position:absolute;left:3573;top:4125;width:1;height:543" o:connectortype="straight" strokecolor="#243f60 [1604]" strokeweight="2.25pt">
              <v:stroke endarrow="block"/>
            </v:shape>
            <v:shape id="_x0000_s1624" type="#_x0000_t32" style="position:absolute;left:3574;top:5668;width:1;height:543" o:connectortype="straight" strokecolor="#243f60 [1604]" strokeweight="2.25pt">
              <v:stroke endarrow="block"/>
            </v:shape>
            <v:shape id="_x0000_s1625" type="#_x0000_t32" style="position:absolute;left:3572;top:7622;width:1;height:543" o:connectortype="straight" strokecolor="#243f60 [1604]" strokeweight="2.25pt">
              <v:stroke endarrow="block"/>
            </v:shape>
            <v:shape id="_x0000_s1626" type="#_x0000_t32" style="position:absolute;left:3571;top:9336;width:1;height:543" o:connectortype="straight" strokecolor="#243f60 [1604]" strokeweight="2.25pt">
              <v:stroke endarrow="block"/>
            </v:shape>
            <v:shape id="_x0000_s1627" type="#_x0000_t32" style="position:absolute;left:3570;top:11176;width:1;height:543" o:connectortype="straight" strokecolor="#243f60 [1604]" strokeweight="2.25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30" type="#_x0000_t34" style="position:absolute;left:5675;top:9158;width:3058;height:2063;rotation:90;flip:x" o:connectortype="elbow" adj="10799,90682,-39930" strokecolor="#243f60 [1604]" strokeweight="2.25pt">
              <v:stroke endarrow="block"/>
            </v:shape>
            <v:shape id="_x0000_s1632" type="#_x0000_t32" style="position:absolute;left:5534;top:10531;width:2121;height:0" o:connectortype="straight" strokecolor="#243f60 [1604]" strokeweight="2.25pt"/>
            <v:shape id="_x0000_s1633" type="#_x0000_t32" style="position:absolute;left:7655;top:10531;width:0;height:1188" o:connectortype="straight" strokecolor="#243f60 [1604]" strokeweight="2.25pt">
              <v:stroke endarrow="block"/>
            </v:shape>
            <v:shape id="_x0000_s1637" type="#_x0000_t32" style="position:absolute;left:3571;top:13089;width:0;height:709" o:connectortype="straight" strokecolor="#243f60 [1604]" strokeweight="2.25pt"/>
            <v:shape id="_x0000_s1638" type="#_x0000_t32" style="position:absolute;left:3571;top:13798;width:7565;height:0" o:connectortype="straight" strokecolor="#243f60 [1604]" strokeweight="2.25pt"/>
            <v:shape id="_x0000_s1639" type="#_x0000_t32" style="position:absolute;left:11136;top:7399;width:0;height:6399;flip:y" o:connectortype="straight" strokecolor="#243f60 [1604]" strokeweight="2.25pt">
              <v:stroke endarrow="block"/>
            </v:shape>
            <v:shape id="_x0000_s1640" type="#_x0000_t32" style="position:absolute;left:11136;top:4256;width:0;height:1901;flip:y" o:connectortype="straight" strokecolor="#243f60 [1604]" strokeweight="2.25pt"/>
            <v:shape id="_x0000_s1641" type="#_x0000_t32" style="position:absolute;left:3571;top:4256;width:7565;height:0;flip:x" o:connectortype="straight" strokecolor="#243f60 [1604]" strokeweight="2.25pt">
              <v:stroke endarrow="block"/>
            </v:shape>
            <v:shape id="_x0000_s1642" type="#_x0000_t32" style="position:absolute;left:8234;top:7622;width:1;height:422" o:connectortype="straight" strokecolor="#243f60 [1604]" strokeweight="2.25pt">
              <v:stroke endarrow="block"/>
            </v:shape>
            <v:shape id="_x0000_s1666" type="#_x0000_t32" style="position:absolute;left:8233;top:8812;width:1;height:343" o:connectortype="straight" strokecolor="#243f60 [1604]" strokeweight="2.25pt">
              <v:stroke endarrow="block"/>
            </v:shape>
          </v:group>
        </w:pict>
      </w:r>
      <w:bookmarkEnd w:id="729"/>
      <w:bookmarkEnd w:id="730"/>
      <w:bookmarkEnd w:id="731"/>
      <w:bookmarkEnd w:id="732"/>
      <w:bookmarkEnd w:id="733"/>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3509D" w:rsidRDefault="0063509D" w:rsidP="00D255E1">
      <w:pPr>
        <w:pStyle w:val="BodyText"/>
        <w:spacing w:before="120" w:after="120" w:line="360" w:lineRule="auto"/>
        <w:contextualSpacing/>
        <w:jc w:val="both"/>
      </w:pPr>
    </w:p>
    <w:p w:rsidR="00E63A9F" w:rsidRDefault="00707C22" w:rsidP="00D255E1">
      <w:pPr>
        <w:pStyle w:val="BodyText"/>
        <w:spacing w:before="120" w:after="120" w:line="360" w:lineRule="auto"/>
        <w:contextualSpacing/>
        <w:jc w:val="both"/>
      </w:pPr>
      <w:r>
        <w:rPr>
          <w:noProof/>
        </w:rPr>
        <w:pict>
          <v:shape id="_x0000_s1664" type="#_x0000_t202" style="position:absolute;left:0;text-align:left;margin-left:416.65pt;margin-top:13.3pt;width:33.3pt;height:21.1pt;z-index:251585533" stroked="f">
            <v:textbox style="mso-next-textbox:#_x0000_s1664">
              <w:txbxContent>
                <w:p w:rsidR="00707C22" w:rsidRPr="002D0092" w:rsidRDefault="00707C22" w:rsidP="002D0092">
                  <w:pPr>
                    <w:rPr>
                      <w:b/>
                    </w:rPr>
                  </w:pPr>
                  <w:r w:rsidRPr="002D0092">
                    <w:rPr>
                      <w:b/>
                    </w:rPr>
                    <w:t>Sai</w:t>
                  </w:r>
                </w:p>
              </w:txbxContent>
            </v:textbox>
          </v:shape>
        </w:pict>
      </w:r>
    </w:p>
    <w:p w:rsidR="00E63A9F" w:rsidRDefault="00707C22" w:rsidP="00D255E1">
      <w:pPr>
        <w:pStyle w:val="BodyText"/>
        <w:spacing w:before="120" w:after="120" w:line="360" w:lineRule="auto"/>
        <w:contextualSpacing/>
        <w:jc w:val="both"/>
      </w:pPr>
      <w:r>
        <w:rPr>
          <w:noProof/>
        </w:rPr>
        <w:pict>
          <v:shape id="_x0000_s1654" type="#_x0000_t202" style="position:absolute;left:0;text-align:left;margin-left:221.2pt;margin-top:-.4pt;width:43.45pt;height:23.65pt;z-index:251587583" stroked="f">
            <v:textbox style="mso-next-textbox:#_x0000_s1654">
              <w:txbxContent>
                <w:p w:rsidR="00707C22" w:rsidRPr="002D0092" w:rsidRDefault="00707C22">
                  <w:pPr>
                    <w:rPr>
                      <w:b/>
                    </w:rPr>
                  </w:pPr>
                  <w:r w:rsidRPr="002D0092">
                    <w:rPr>
                      <w:b/>
                    </w:rPr>
                    <w:t>Đúng</w:t>
                  </w:r>
                </w:p>
              </w:txbxContent>
            </v:textbox>
          </v:shape>
        </w:pict>
      </w:r>
      <w:r>
        <w:rPr>
          <w:noProof/>
        </w:rPr>
        <w:pict>
          <v:shape id="_x0000_s1628" type="#_x0000_t32" style="position:absolute;left:0;text-align:left;margin-left:223.65pt;margin-top:18.65pt;width:43.45pt;height:0;z-index:251675648" o:connectortype="straight" strokecolor="#243f60 [1604]" strokeweight="2.25pt">
            <v:stroke endarrow="block"/>
          </v:shape>
        </w:pict>
      </w:r>
      <w:r>
        <w:rPr>
          <w:noProof/>
          <w:sz w:val="28"/>
          <w:szCs w:val="28"/>
        </w:rPr>
        <w:pict>
          <v:shape id="_x0000_s1634" type="#_x0000_t32" style="position:absolute;left:0;text-align:left;margin-left:422.15pt;margin-top:11.95pt;width:21.85pt;height:0;z-index:251678720" o:connectortype="straight" strokecolor="#243f60 [1604]" strokeweight="2.25pt">
            <v:stroke endarrow="block"/>
          </v:shape>
        </w:pict>
      </w:r>
      <w:r>
        <w:rPr>
          <w:noProof/>
        </w:rPr>
        <w:pict>
          <v:shape id="_x0000_s1657" type="#_x0000_t202" style="position:absolute;left:0;text-align:left;margin-left:343.4pt;margin-top:5.6pt;width:42.2pt;height:17.65pt;z-index:251584508" stroked="f">
            <v:textbox style="mso-next-textbox:#_x0000_s1657">
              <w:txbxContent>
                <w:p w:rsidR="00707C22" w:rsidRPr="002D0092" w:rsidRDefault="00707C22" w:rsidP="002D0092">
                  <w:pPr>
                    <w:rPr>
                      <w:b/>
                    </w:rPr>
                  </w:pPr>
                  <w:r w:rsidRPr="002D0092">
                    <w:rPr>
                      <w:b/>
                    </w:rPr>
                    <w:t>Đúng</w:t>
                  </w:r>
                </w:p>
              </w:txbxContent>
            </v:textbox>
          </v:shape>
        </w:pict>
      </w:r>
    </w:p>
    <w:p w:rsidR="00E63A9F" w:rsidRDefault="00E63A9F" w:rsidP="00D255E1">
      <w:pPr>
        <w:pStyle w:val="BodyText"/>
        <w:spacing w:before="120" w:after="120" w:line="360" w:lineRule="auto"/>
        <w:contextualSpacing/>
        <w:jc w:val="both"/>
      </w:pPr>
    </w:p>
    <w:p w:rsidR="000F61FB" w:rsidRDefault="00707C22" w:rsidP="00ED1F82">
      <w:pPr>
        <w:pStyle w:val="BodyText"/>
      </w:pPr>
      <w:r>
        <w:rPr>
          <w:noProof/>
        </w:rPr>
        <w:pict>
          <v:shape id="_x0000_s1659" type="#_x0000_t202" style="position:absolute;margin-left:118.9pt;margin-top:9.1pt;width:33.3pt;height:21.1pt;z-index:251685888" stroked="f">
            <v:textbox style="mso-next-textbox:#_x0000_s1659">
              <w:txbxContent>
                <w:p w:rsidR="00707C22" w:rsidRPr="002D0092" w:rsidRDefault="00707C22">
                  <w:pPr>
                    <w:rPr>
                      <w:b/>
                    </w:rPr>
                  </w:pPr>
                  <w:r w:rsidRPr="002D0092">
                    <w:rPr>
                      <w:b/>
                    </w:rPr>
                    <w:t>Sai</w:t>
                  </w:r>
                </w:p>
              </w:txbxContent>
            </v:textbox>
          </v:shape>
        </w:pict>
      </w:r>
    </w:p>
    <w:p w:rsidR="00CB7807" w:rsidRDefault="00707C22">
      <w:pPr>
        <w:rPr>
          <w:b/>
          <w:bCs/>
          <w:sz w:val="28"/>
          <w:szCs w:val="28"/>
        </w:rPr>
      </w:pPr>
      <w:bookmarkStart w:id="734" w:name="_Toc8982928"/>
      <w:bookmarkStart w:id="735" w:name="_Toc9003997"/>
      <w:bookmarkStart w:id="736" w:name="_Toc9004087"/>
      <w:bookmarkStart w:id="737" w:name="_Toc9078720"/>
      <w:bookmarkStart w:id="738" w:name="_Toc9193470"/>
      <w:bookmarkStart w:id="739" w:name="_Toc4790008"/>
      <w:bookmarkStart w:id="740" w:name="_Toc4968917"/>
      <w:bookmarkStart w:id="741" w:name="_Toc4969200"/>
      <w:bookmarkStart w:id="742" w:name="_Toc4970234"/>
      <w:bookmarkStart w:id="743" w:name="_Toc4971047"/>
      <w:bookmarkStart w:id="744" w:name="_Toc4971190"/>
      <w:bookmarkStart w:id="745" w:name="_Toc4971254"/>
      <w:bookmarkStart w:id="746" w:name="_Toc4971378"/>
      <w:bookmarkStart w:id="747" w:name="_Toc4971560"/>
      <w:bookmarkStart w:id="748" w:name="_Toc4971722"/>
      <w:bookmarkStart w:id="749" w:name="_Toc4971858"/>
      <w:bookmarkStart w:id="750" w:name="_Toc4971968"/>
      <w:bookmarkStart w:id="751" w:name="_Toc4972104"/>
      <w:r>
        <w:rPr>
          <w:noProof/>
          <w:sz w:val="28"/>
          <w:szCs w:val="28"/>
        </w:rPr>
        <w:pict>
          <v:shape id="_x0000_s1661" type="#_x0000_t202" style="position:absolute;margin-left:114.4pt;margin-top:79.9pt;width:33.3pt;height:21.1pt;z-index:251686912" stroked="f">
            <v:textbox style="mso-next-textbox:#_x0000_s1661">
              <w:txbxContent>
                <w:p w:rsidR="00707C22" w:rsidRPr="002D0092" w:rsidRDefault="00707C22" w:rsidP="002D0092">
                  <w:pPr>
                    <w:rPr>
                      <w:b/>
                    </w:rPr>
                  </w:pPr>
                  <w:r w:rsidRPr="002D0092">
                    <w:rPr>
                      <w:b/>
                    </w:rPr>
                    <w:t>Sai</w:t>
                  </w:r>
                </w:p>
              </w:txbxContent>
            </v:textbox>
          </v:shape>
        </w:pict>
      </w:r>
      <w:r>
        <w:rPr>
          <w:noProof/>
          <w:sz w:val="28"/>
          <w:szCs w:val="28"/>
        </w:rPr>
        <w:pict>
          <v:shape id="_x0000_s1662" type="#_x0000_t202" style="position:absolute;margin-left:114.4pt;margin-top:171.9pt;width:33.3pt;height:21.1pt;z-index:251687936" stroked="f">
            <v:textbox style="mso-next-textbox:#_x0000_s1662">
              <w:txbxContent>
                <w:p w:rsidR="00707C22" w:rsidRPr="002D0092" w:rsidRDefault="00707C22" w:rsidP="002D0092">
                  <w:pPr>
                    <w:rPr>
                      <w:b/>
                    </w:rPr>
                  </w:pPr>
                  <w:r w:rsidRPr="002D0092">
                    <w:rPr>
                      <w:b/>
                    </w:rPr>
                    <w:t>Sai</w:t>
                  </w:r>
                </w:p>
              </w:txbxContent>
            </v:textbox>
          </v:shape>
        </w:pict>
      </w:r>
      <w:r>
        <w:rPr>
          <w:noProof/>
          <w:sz w:val="28"/>
          <w:szCs w:val="28"/>
        </w:rPr>
        <w:pict>
          <v:shape id="_x0000_s1663" type="#_x0000_t202" style="position:absolute;margin-left:114.4pt;margin-top:272.25pt;width:33.3pt;height:21.1pt;z-index:251688960" stroked="f">
            <v:textbox style="mso-next-textbox:#_x0000_s1663">
              <w:txbxContent>
                <w:p w:rsidR="00707C22" w:rsidRPr="002D0092" w:rsidRDefault="00707C22" w:rsidP="002D0092">
                  <w:pPr>
                    <w:rPr>
                      <w:b/>
                    </w:rPr>
                  </w:pPr>
                  <w:r w:rsidRPr="002D0092">
                    <w:rPr>
                      <w:b/>
                    </w:rPr>
                    <w:t>Sai</w:t>
                  </w:r>
                </w:p>
              </w:txbxContent>
            </v:textbox>
          </v:shape>
        </w:pict>
      </w:r>
      <w:r>
        <w:rPr>
          <w:noProof/>
        </w:rPr>
        <w:pict>
          <v:shape id="_x0000_s1814" type="#_x0000_t202" style="position:absolute;margin-left:65.7pt;margin-top:328.8pt;width:378.3pt;height:12.65pt;z-index:251741184;mso-position-horizontal-relative:text;mso-position-vertical-relative:text" stroked="f">
            <v:textbox style="mso-next-textbox:#_x0000_s1814;mso-fit-shape-to-text:t" inset="0,0,0,0">
              <w:txbxContent>
                <w:p w:rsidR="00707C22" w:rsidRPr="000A5546" w:rsidRDefault="00707C22" w:rsidP="000A5546">
                  <w:pPr>
                    <w:pStyle w:val="BodyText"/>
                    <w:jc w:val="center"/>
                    <w:rPr>
                      <w:i/>
                      <w:noProof/>
                      <w:sz w:val="22"/>
                      <w:szCs w:val="22"/>
                    </w:rPr>
                  </w:pPr>
                  <w:bookmarkStart w:id="752" w:name="_Toc9546813"/>
                  <w:bookmarkStart w:id="753" w:name="_Toc9546889"/>
                  <w:bookmarkStart w:id="754" w:name="_Toc9547111"/>
                  <w:bookmarkStart w:id="755" w:name="_Toc9547163"/>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1</w:t>
                  </w:r>
                  <w:r w:rsidRPr="000A5546">
                    <w:rPr>
                      <w:i/>
                      <w:sz w:val="22"/>
                      <w:szCs w:val="22"/>
                    </w:rPr>
                    <w:fldChar w:fldCharType="end"/>
                  </w:r>
                  <w:r w:rsidRPr="000A5546">
                    <w:rPr>
                      <w:i/>
                      <w:sz w:val="22"/>
                      <w:szCs w:val="22"/>
                    </w:rPr>
                    <w:t>. Lưu đồ giải thuật tìm tường nhà</w:t>
                  </w:r>
                  <w:bookmarkEnd w:id="752"/>
                  <w:bookmarkEnd w:id="753"/>
                  <w:bookmarkEnd w:id="754"/>
                  <w:bookmarkEnd w:id="755"/>
                </w:p>
              </w:txbxContent>
            </v:textbox>
          </v:shape>
        </w:pict>
      </w:r>
      <w:r>
        <w:rPr>
          <w:noProof/>
          <w:sz w:val="28"/>
          <w:szCs w:val="28"/>
        </w:rPr>
        <w:pict>
          <v:shape id="_x0000_s1658" type="#_x0000_t202" style="position:absolute;margin-left:221.2pt;margin-top:209.7pt;width:43.45pt;height:23.65pt;z-index:251582458" stroked="f">
            <v:textbox style="mso-next-textbox:#_x0000_s1658">
              <w:txbxContent>
                <w:p w:rsidR="00707C22" w:rsidRPr="002D0092" w:rsidRDefault="00707C22" w:rsidP="002D0092">
                  <w:pPr>
                    <w:rPr>
                      <w:b/>
                    </w:rPr>
                  </w:pPr>
                  <w:r w:rsidRPr="002D0092">
                    <w:rPr>
                      <w:b/>
                    </w:rPr>
                    <w:t>Đúng</w:t>
                  </w:r>
                </w:p>
              </w:txbxContent>
            </v:textbox>
          </v:shape>
        </w:pict>
      </w:r>
      <w:r>
        <w:rPr>
          <w:noProof/>
          <w:sz w:val="28"/>
          <w:szCs w:val="28"/>
        </w:rPr>
        <w:pict>
          <v:shape id="_x0000_s1629" type="#_x0000_t32" style="position:absolute;margin-left:225.3pt;margin-top:233.35pt;width:43.45pt;height:0;z-index:251676672" o:connectortype="straight" strokecolor="#243f60 [1604]" strokeweight="2.25pt">
            <v:stroke endarrow="block"/>
          </v:shape>
        </w:pict>
      </w:r>
      <w:r>
        <w:rPr>
          <w:noProof/>
          <w:sz w:val="28"/>
          <w:szCs w:val="28"/>
        </w:rPr>
        <w:pict>
          <v:shape id="_x0000_s1656" type="#_x0000_t202" style="position:absolute;margin-left:203pt;margin-top:121.9pt;width:45.1pt;height:23.65pt;z-index:251583483" stroked="f">
            <v:textbox style="mso-next-textbox:#_x0000_s1656">
              <w:txbxContent>
                <w:p w:rsidR="00707C22" w:rsidRPr="002D0092" w:rsidRDefault="00707C22" w:rsidP="002D0092">
                  <w:pPr>
                    <w:rPr>
                      <w:b/>
                    </w:rPr>
                  </w:pPr>
                  <w:r w:rsidRPr="002D0092">
                    <w:rPr>
                      <w:b/>
                    </w:rPr>
                    <w:t>Đúng</w:t>
                  </w:r>
                </w:p>
              </w:txbxContent>
            </v:textbox>
          </v:shape>
        </w:pict>
      </w:r>
      <w:r>
        <w:rPr>
          <w:noProof/>
          <w:sz w:val="28"/>
          <w:szCs w:val="28"/>
        </w:rPr>
        <w:pict>
          <v:shape id="_x0000_s1655" type="#_x0000_t202" style="position:absolute;margin-left:203pt;margin-top:21.35pt;width:43.45pt;height:23.65pt;z-index:251586558" stroked="f">
            <v:textbox style="mso-next-textbox:#_x0000_s1655">
              <w:txbxContent>
                <w:p w:rsidR="00707C22" w:rsidRPr="002D0092" w:rsidRDefault="00707C22" w:rsidP="002D0092">
                  <w:pPr>
                    <w:rPr>
                      <w:b/>
                    </w:rPr>
                  </w:pPr>
                  <w:r w:rsidRPr="002D0092">
                    <w:rPr>
                      <w:b/>
                    </w:rPr>
                    <w:t>Đúng</w:t>
                  </w:r>
                </w:p>
              </w:txbxContent>
            </v:textbox>
          </v:shape>
        </w:pict>
      </w:r>
      <w:r>
        <w:rPr>
          <w:noProof/>
        </w:rPr>
        <w:pict>
          <v:shape id="_x0000_s1631" type="#_x0000_t32" style="position:absolute;margin-left:211.45pt;margin-top:48.4pt;width:29.05pt;height:.05pt;z-index:251677696" o:connectortype="straight" strokecolor="#243f60 [1604]" strokeweight="2.25pt"/>
        </w:pict>
      </w:r>
      <w:bookmarkEnd w:id="734"/>
      <w:bookmarkEnd w:id="735"/>
      <w:bookmarkEnd w:id="736"/>
      <w:bookmarkEnd w:id="737"/>
      <w:bookmarkEnd w:id="738"/>
      <w:r w:rsidR="000B7607">
        <w:rPr>
          <w:sz w:val="28"/>
          <w:szCs w:val="28"/>
        </w:rPr>
        <w:tab/>
      </w:r>
      <w:r w:rsidR="00CB7807">
        <w:rPr>
          <w:sz w:val="28"/>
          <w:szCs w:val="28"/>
        </w:rPr>
        <w:br w:type="page"/>
      </w:r>
    </w:p>
    <w:p w:rsidR="009D5FDD" w:rsidRDefault="00513958" w:rsidP="002E0534">
      <w:pPr>
        <w:pStyle w:val="BodyText"/>
        <w:spacing w:line="360" w:lineRule="auto"/>
        <w:ind w:left="720" w:firstLine="720"/>
      </w:pPr>
      <w:r>
        <w:lastRenderedPageBreak/>
        <w:t xml:space="preserve">Sau khi đã dò tìm được tường nhà, Robot </w:t>
      </w:r>
      <w:r w:rsidR="00DF1EF3">
        <w:t>thực hiện di chuyển zigzac theo lưu đồ giải thuật sau:</w:t>
      </w:r>
    </w:p>
    <w:p w:rsidR="00450EEA" w:rsidRDefault="00707C22" w:rsidP="000B7607">
      <w:pPr>
        <w:pStyle w:val="BodyText"/>
        <w:ind w:left="720" w:firstLine="720"/>
      </w:pPr>
      <w:r>
        <w:rPr>
          <w:noProof/>
        </w:rPr>
        <w:pict>
          <v:oval id="_x0000_s1670" style="position:absolute;left:0;text-align:left;margin-left:15.7pt;margin-top:12.2pt;width:128.1pt;height:51.4pt;z-index:251711488;v-text-anchor:middle" fillcolor="white [3201]" strokecolor="#c0504d [3205]" strokeweight="2.5pt">
            <v:shadow color="#868686"/>
            <v:textbox style="mso-next-textbox:#_x0000_s1670">
              <w:txbxContent>
                <w:p w:rsidR="00707C22" w:rsidRPr="00DF1EF3" w:rsidRDefault="00707C22" w:rsidP="00DF1EF3">
                  <w:pPr>
                    <w:jc w:val="center"/>
                    <w:rPr>
                      <w:b/>
                      <w:sz w:val="26"/>
                      <w:szCs w:val="26"/>
                    </w:rPr>
                  </w:pPr>
                  <w:r w:rsidRPr="00DF1EF3">
                    <w:rPr>
                      <w:b/>
                      <w:sz w:val="26"/>
                      <w:szCs w:val="26"/>
                    </w:rPr>
                    <w:t>Bắt đầu</w:t>
                  </w:r>
                  <w:r>
                    <w:rPr>
                      <w:b/>
                      <w:sz w:val="26"/>
                      <w:szCs w:val="26"/>
                    </w:rPr>
                    <w:t xml:space="preserve"> di chuyển zigzac</w:t>
                  </w:r>
                </w:p>
              </w:txbxContent>
            </v:textbox>
          </v:oval>
        </w:pict>
      </w:r>
    </w:p>
    <w:p w:rsidR="00DF1EF3" w:rsidRDefault="00DF1EF3" w:rsidP="00B60420">
      <w:pPr>
        <w:pStyle w:val="BodyText"/>
      </w:pPr>
    </w:p>
    <w:p w:rsidR="007B3A22" w:rsidRDefault="007B3A22" w:rsidP="00450EEA">
      <w:pPr>
        <w:pStyle w:val="BodyText"/>
      </w:pPr>
    </w:p>
    <w:p w:rsidR="007B3A22" w:rsidRDefault="007B3A22" w:rsidP="00450EEA">
      <w:pPr>
        <w:pStyle w:val="BodyText"/>
      </w:pPr>
    </w:p>
    <w:p w:rsidR="007B3A22" w:rsidRDefault="00707C22" w:rsidP="00450EEA">
      <w:pPr>
        <w:pStyle w:val="BodyText"/>
      </w:pPr>
      <w:r>
        <w:rPr>
          <w:noProof/>
        </w:rPr>
        <w:pict>
          <v:group id="_x0000_s1713" style="position:absolute;margin-left:78pt;margin-top:3.8pt;width:418.15pt;height:321.2pt;z-index:251692032" coordorigin="2556,3313" coordsize="8363,6424">
            <v:shape id="_x0000_s1672" type="#_x0000_t32" style="position:absolute;left:2600;top:3313;width:1;height:543" o:connectortype="straight" strokecolor="#943634 [2405]" strokeweight="2.25pt">
              <v:stroke endarrow="block"/>
            </v:shape>
            <v:shape id="_x0000_s1674" type="#_x0000_t32" style="position:absolute;left:2557;top:4856;width:1;height:543" o:connectortype="straight" strokecolor="#943634 [2405]" strokeweight="2.25pt">
              <v:stroke endarrow="block"/>
            </v:shape>
            <v:shape id="_x0000_s1675" type="#_x0000_t32" style="position:absolute;left:2556;top:6989;width:1;height:543" o:connectortype="straight" strokecolor="#943634 [2405]" strokeweight="2.25pt">
              <v:stroke endarrow="block"/>
            </v:shape>
            <v:shape id="_x0000_s1684" type="#_x0000_t32" style="position:absolute;left:3998;top:8017;width:648;height:0" o:connectortype="straight" strokecolor="#943634 [2405]" strokeweight="2.25pt">
              <v:stroke endarrow="block"/>
            </v:shape>
            <v:shape id="_x0000_s1685" type="#_x0000_t32" style="position:absolute;left:6343;top:8017;width:413;height:0" o:connectortype="straight" strokecolor="#943634 [2405]" strokeweight="2.25pt">
              <v:stroke endarrow="block"/>
            </v:shape>
            <v:shape id="_x0000_s1686" type="#_x0000_t32" style="position:absolute;left:8453;top:8017;width:413;height:0" o:connectortype="straight" strokecolor="#943634 [2405]" strokeweight="2.25pt">
              <v:stroke endarrow="block"/>
            </v:shape>
            <v:shape id="_x0000_s1687" type="#_x0000_t32" style="position:absolute;left:2556;top:9736;width:2097;height:1" o:connectortype="straight" strokecolor="#943634 [2405]" strokeweight="2.25pt">
              <v:stroke endarrow="block"/>
            </v:shape>
            <v:shape id="_x0000_s1688" type="#_x0000_t32" style="position:absolute;left:6343;top:9736;width:413;height:0" o:connectortype="straight" strokecolor="#943634 [2405]" strokeweight="2.25pt">
              <v:stroke endarrow="block"/>
            </v:shape>
            <v:shape id="_x0000_s1689" type="#_x0000_t32" style="position:absolute;left:8453;top:9736;width:413;height:0" o:connectortype="straight" strokecolor="#943634 [2405]" strokeweight="2.25pt">
              <v:stroke endarrow="block"/>
            </v:shape>
            <v:shape id="_x0000_s1691" type="#_x0000_t32" style="position:absolute;left:2556;top:8554;width:1;height:1182" o:connectortype="straight" strokecolor="#943634 [2405]" strokeweight="2.25pt"/>
            <v:shape id="_x0000_s1692" type="#_x0000_t32" style="position:absolute;left:10516;top:8017;width:402;height:0" o:connectortype="straight" strokecolor="#943634 [2405]" strokeweight="2.25pt"/>
            <v:shape id="_x0000_s1693" type="#_x0000_t32" style="position:absolute;left:10516;top:9607;width:402;height:0" o:connectortype="straight" strokecolor="#943634 [2405]" strokeweight="2.25pt"/>
            <v:shape id="_x0000_s1694" type="#_x0000_t32" style="position:absolute;left:10918;top:6989;width:1;height:2618" o:connectortype="straight" strokecolor="#943634 [2405]" strokeweight="2.25pt"/>
            <v:shape id="_x0000_s1696" type="#_x0000_t32" style="position:absolute;left:4789;top:6211;width:648;height:0" o:connectortype="straight" strokecolor="#943634 [2405]" strokeweight="2.25pt">
              <v:stroke endarrow="block"/>
            </v:shape>
            <v:shape id="_x0000_s1698" type="#_x0000_t32" style="position:absolute;left:6211;top:3525;width:1;height:2214" o:connectortype="straight" strokecolor="#943634 [2405]" strokeweight="2.25pt"/>
            <v:shape id="_x0000_s1699" type="#_x0000_t32" style="position:absolute;left:10918;top:3525;width:1;height:2549;flip:x" o:connectortype="straight" strokecolor="#943634 [2405]" strokeweight="2.25pt"/>
            <v:shape id="_x0000_s1700" type="#_x0000_t32" style="position:absolute;left:2558;top:3525;width:8361;height:1;flip:x" o:connectortype="straight" strokecolor="#943634 [2405]" strokeweight="2.25pt">
              <v:stroke endarrow="block"/>
            </v:shape>
          </v:group>
        </w:pict>
      </w:r>
    </w:p>
    <w:p w:rsidR="007B3A22" w:rsidRDefault="007B3A22" w:rsidP="00450EEA">
      <w:pPr>
        <w:pStyle w:val="BodyText"/>
      </w:pPr>
    </w:p>
    <w:p w:rsidR="007B3A22" w:rsidRDefault="00707C22" w:rsidP="00450EEA">
      <w:pPr>
        <w:pStyle w:val="BodyText"/>
      </w:pPr>
      <w:r>
        <w:rPr>
          <w:noProof/>
        </w:rPr>
        <w:pict>
          <v:rect id="_x0000_s1671" style="position:absolute;margin-left:7.25pt;margin-top:1.05pt;width:152.75pt;height:50pt;z-index:251712512;v-text-anchor:middle" fillcolor="white [3201]" strokecolor="#c0504d [3205]" strokeweight="2.5pt">
            <v:shadow color="#868686"/>
            <v:textbox style="mso-next-textbox:#_x0000_s1671">
              <w:txbxContent>
                <w:p w:rsidR="00707C22" w:rsidRPr="00B51781" w:rsidRDefault="00707C22" w:rsidP="00DF1EF3">
                  <w:pPr>
                    <w:spacing w:line="360" w:lineRule="auto"/>
                    <w:jc w:val="center"/>
                    <w:rPr>
                      <w:b/>
                    </w:rPr>
                  </w:pPr>
                  <w:r w:rsidRPr="00B51781">
                    <w:rPr>
                      <w:b/>
                    </w:rPr>
                    <w:t>Đo khoảng cách</w:t>
                  </w:r>
                  <w:r>
                    <w:rPr>
                      <w:b/>
                    </w:rPr>
                    <w:t xml:space="preserve"> </w:t>
                  </w:r>
                  <w:r w:rsidRPr="00B51781">
                    <w:rPr>
                      <w:b/>
                    </w:rPr>
                    <w:t>vật cản</w:t>
                  </w:r>
                </w:p>
              </w:txbxContent>
            </v:textbox>
          </v:rect>
        </w:pict>
      </w: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Default="007B3A22" w:rsidP="00450EEA">
      <w:pPr>
        <w:pStyle w:val="BodyText"/>
      </w:pPr>
    </w:p>
    <w:p w:rsidR="007B3A22" w:rsidRPr="000A5546" w:rsidRDefault="00707C22" w:rsidP="000A5546">
      <w:pPr>
        <w:pStyle w:val="BodyText"/>
      </w:pPr>
      <w:r>
        <w:rPr>
          <w:noProof/>
        </w:rPr>
        <w:pict>
          <v:shape id="_x0000_s1673" type="#_x0000_t4" style="position:absolute;margin-left:-37.7pt;margin-top:2.15pt;width:227.35pt;height:79.5pt;z-index:251713536;v-text-anchor:middle" fillcolor="white [3201]" strokecolor="#c0504d [3205]" strokeweight="2.5pt">
            <v:shadow color="#868686"/>
            <v:textbox style="mso-next-textbox:#_x0000_s1673">
              <w:txbxContent>
                <w:p w:rsidR="00707C22" w:rsidRPr="00DF1EF3" w:rsidRDefault="00707C22" w:rsidP="001B75D6">
                  <w:pPr>
                    <w:spacing w:line="360" w:lineRule="auto"/>
                    <w:rPr>
                      <w:b/>
                    </w:rPr>
                  </w:pPr>
                  <w:r>
                    <w:rPr>
                      <w:b/>
                    </w:rPr>
                    <w:t>Khoẳng cách &lt;4</w:t>
                  </w:r>
                  <w:r w:rsidRPr="00DF1EF3">
                    <w:rPr>
                      <w:b/>
                    </w:rPr>
                    <w:t>cm?</w:t>
                  </w:r>
                  <w:r>
                    <w:rPr>
                      <w:b/>
                    </w:rPr>
                    <w:t xml:space="preserve"> </w:t>
                  </w:r>
                  <w:r w:rsidRPr="00DF1EF3">
                    <w:rPr>
                      <w:b/>
                    </w:rPr>
                    <w:t>||</w:t>
                  </w:r>
                  <w:r>
                    <w:rPr>
                      <w:b/>
                    </w:rPr>
                    <w:t xml:space="preserve"> Stuck=1? ||vực sâu?</w:t>
                  </w:r>
                </w:p>
                <w:p w:rsidR="00707C22" w:rsidRPr="002D0092" w:rsidRDefault="00707C22" w:rsidP="00DF1EF3">
                  <w:pPr>
                    <w:spacing w:line="360" w:lineRule="auto"/>
                    <w:jc w:val="center"/>
                    <w:rPr>
                      <w:b/>
                    </w:rPr>
                  </w:pPr>
                </w:p>
              </w:txbxContent>
            </v:textbox>
          </v:shape>
        </w:pict>
      </w:r>
      <w:r>
        <w:rPr>
          <w:noProof/>
        </w:rPr>
        <w:pict>
          <v:shape id="_x0000_s1703" type="#_x0000_t202" style="position:absolute;margin-left:178.6pt;margin-top:5.5pt;width:43.45pt;height:23.65pt;z-index:251580408" stroked="f">
            <v:textbox style="mso-next-textbox:#_x0000_s1703">
              <w:txbxContent>
                <w:p w:rsidR="00707C22" w:rsidRPr="002D0092" w:rsidRDefault="00707C22" w:rsidP="00FC3899">
                  <w:pPr>
                    <w:rPr>
                      <w:b/>
                    </w:rPr>
                  </w:pPr>
                  <w:r w:rsidRPr="002D0092">
                    <w:rPr>
                      <w:b/>
                    </w:rPr>
                    <w:t>Đúng</w:t>
                  </w:r>
                </w:p>
              </w:txbxContent>
            </v:textbox>
          </v:shape>
        </w:pict>
      </w:r>
      <w:r>
        <w:rPr>
          <w:noProof/>
        </w:rPr>
        <w:pict>
          <v:rect id="_x0000_s1697" style="position:absolute;margin-left:223.2pt;margin-top:5.5pt;width:84.85pt;height:45.75pt;z-index:251715584;v-text-anchor:middle" fillcolor="white [3201]" strokecolor="#c0504d [3205]" strokeweight="2.5pt">
            <v:shadow color="#868686"/>
            <v:textbox style="mso-next-textbox:#_x0000_s1697">
              <w:txbxContent>
                <w:p w:rsidR="00707C22" w:rsidRPr="00E24FA2" w:rsidRDefault="00707C22" w:rsidP="00FC3899">
                  <w:pPr>
                    <w:jc w:val="center"/>
                    <w:rPr>
                      <w:b/>
                      <w:sz w:val="24"/>
                      <w:szCs w:val="24"/>
                    </w:rPr>
                  </w:pPr>
                  <w:r>
                    <w:rPr>
                      <w:b/>
                      <w:sz w:val="24"/>
                      <w:szCs w:val="24"/>
                    </w:rPr>
                    <w:t>Đi lùi tránh nguy hiểm</w:t>
                  </w:r>
                </w:p>
                <w:p w:rsidR="00707C22" w:rsidRPr="00E24FA2" w:rsidRDefault="00707C22" w:rsidP="00FC3899">
                  <w:pPr>
                    <w:jc w:val="center"/>
                    <w:rPr>
                      <w:b/>
                    </w:rPr>
                  </w:pPr>
                </w:p>
              </w:txbxContent>
            </v:textbox>
          </v:rect>
        </w:pict>
      </w:r>
      <w:bookmarkStart w:id="756" w:name="_Toc9003998"/>
      <w:bookmarkStart w:id="757" w:name="_Toc9004088"/>
      <w:bookmarkStart w:id="758" w:name="_Toc9078721"/>
      <w:bookmarkStart w:id="759" w:name="_Toc9193471"/>
      <w:r>
        <w:rPr>
          <w:noProof/>
        </w:rPr>
        <w:pict>
          <v:shape id="_x0000_s1705" type="#_x0000_t202" style="position:absolute;margin-left:88.75pt;margin-top:8.75pt;width:32.6pt;height:21.1pt;z-index:251695104" stroked="f">
            <v:textbox style="mso-next-textbox:#_x0000_s1705">
              <w:txbxContent>
                <w:p w:rsidR="00707C22" w:rsidRPr="002D0092" w:rsidRDefault="00707C22" w:rsidP="00FC3899">
                  <w:pPr>
                    <w:rPr>
                      <w:b/>
                    </w:rPr>
                  </w:pPr>
                  <w:r w:rsidRPr="002D0092">
                    <w:rPr>
                      <w:b/>
                    </w:rPr>
                    <w:t>Sai</w:t>
                  </w:r>
                </w:p>
              </w:txbxContent>
            </v:textbox>
          </v:shape>
        </w:pict>
      </w:r>
      <w:bookmarkEnd w:id="756"/>
      <w:bookmarkEnd w:id="757"/>
      <w:bookmarkEnd w:id="758"/>
      <w:bookmarkEnd w:id="759"/>
    </w:p>
    <w:p w:rsidR="007B3A22" w:rsidRDefault="00D9688E" w:rsidP="000A5546">
      <w:pPr>
        <w:pStyle w:val="BodyText"/>
      </w:pPr>
      <w:r>
        <w:tab/>
      </w:r>
      <w:r>
        <w:tab/>
      </w:r>
    </w:p>
    <w:p w:rsidR="000A5546" w:rsidRDefault="00707C22" w:rsidP="00DC6B07">
      <w:pPr>
        <w:pStyle w:val="BodyText"/>
        <w:spacing w:before="120" w:after="120" w:line="360" w:lineRule="auto"/>
        <w:ind w:left="720"/>
        <w:jc w:val="both"/>
        <w:rPr>
          <w:i/>
        </w:rPr>
      </w:pPr>
      <w:r>
        <w:rPr>
          <w:noProof/>
        </w:rPr>
        <w:pict>
          <v:group id="_x0000_s1818" style="position:absolute;left:0;text-align:left;margin-left:6.7pt;margin-top:7.3pt;width:519.75pt;height:202.8pt;z-index:251754496" coordorigin="1484,6370" coordsize="10395,4056">
            <v:rect id="_x0000_s1695" style="position:absolute;left:10526;top:6370;width:1353;height:915;v-text-anchor:middle" fillcolor="white [3201]" strokecolor="#c0504d [3205]" strokeweight="2.5pt">
              <v:shadow color="#868686"/>
              <v:textbox style="mso-next-textbox:#_x0000_s1695">
                <w:txbxContent>
                  <w:p w:rsidR="00707C22" w:rsidRPr="00E24FA2" w:rsidRDefault="00707C22" w:rsidP="00FC3899">
                    <w:pPr>
                      <w:jc w:val="center"/>
                      <w:rPr>
                        <w:b/>
                        <w:sz w:val="24"/>
                        <w:szCs w:val="24"/>
                      </w:rPr>
                    </w:pPr>
                    <w:r>
                      <w:rPr>
                        <w:b/>
                        <w:sz w:val="24"/>
                        <w:szCs w:val="24"/>
                      </w:rPr>
                      <w:t>Đi thẳng</w:t>
                    </w:r>
                  </w:p>
                  <w:p w:rsidR="00707C22" w:rsidRPr="00E24FA2" w:rsidRDefault="00707C22" w:rsidP="00FC3899">
                    <w:pPr>
                      <w:jc w:val="center"/>
                      <w:rPr>
                        <w:b/>
                      </w:rPr>
                    </w:pPr>
                    <w:r>
                      <w:rPr>
                        <w:b/>
                      </w:rPr>
                      <w:t>a=1-a</w:t>
                    </w:r>
                  </w:p>
                </w:txbxContent>
              </v:textbox>
            </v:rect>
            <v:shape id="_x0000_s1676" type="#_x0000_t4" style="position:absolute;left:1484;top:7828;width:2902;height:1022;v-text-anchor:middle" fillcolor="white [3201]" strokecolor="#c0504d [3205]" strokeweight="2.5pt">
              <v:shadow color="#868686"/>
              <v:textbox style="mso-next-textbox:#_x0000_s1676">
                <w:txbxContent>
                  <w:p w:rsidR="00707C22" w:rsidRPr="00E24FA2" w:rsidRDefault="00707C22" w:rsidP="00E24FA2">
                    <w:pPr>
                      <w:spacing w:line="360" w:lineRule="auto"/>
                      <w:jc w:val="center"/>
                      <w:rPr>
                        <w:b/>
                        <w:sz w:val="26"/>
                        <w:szCs w:val="26"/>
                      </w:rPr>
                    </w:pPr>
                    <w:r w:rsidRPr="00E24FA2">
                      <w:rPr>
                        <w:b/>
                        <w:sz w:val="26"/>
                        <w:szCs w:val="26"/>
                      </w:rPr>
                      <w:t>a=0?</w:t>
                    </w:r>
                  </w:p>
                </w:txbxContent>
              </v:textbox>
            </v:shape>
            <v:rect id="_x0000_s1678" style="position:absolute;left:4933;top:7828;width:1697;height:915;v-text-anchor:middle" fillcolor="white [3201]" strokecolor="#c0504d [3205]" strokeweight="2.5pt">
              <v:shadow color="#868686"/>
              <v:textbox style="mso-next-textbox:#_x0000_s1678">
                <w:txbxContent>
                  <w:p w:rsidR="00707C22" w:rsidRPr="00E24FA2" w:rsidRDefault="00707C22" w:rsidP="00E24FA2">
                    <w:pPr>
                      <w:jc w:val="center"/>
                      <w:rPr>
                        <w:b/>
                        <w:sz w:val="24"/>
                        <w:szCs w:val="24"/>
                      </w:rPr>
                    </w:pPr>
                    <w:r w:rsidRPr="00E24FA2">
                      <w:rPr>
                        <w:b/>
                        <w:sz w:val="24"/>
                        <w:szCs w:val="24"/>
                      </w:rPr>
                      <w:t>Quay trái 90</w:t>
                    </w:r>
                    <w:r w:rsidRPr="00E24FA2">
                      <w:rPr>
                        <w:b/>
                        <w:sz w:val="24"/>
                        <w:szCs w:val="24"/>
                        <w:vertAlign w:val="superscript"/>
                      </w:rPr>
                      <w:t>0</w:t>
                    </w:r>
                  </w:p>
                  <w:p w:rsidR="00707C22" w:rsidRPr="00E24FA2" w:rsidRDefault="00707C22" w:rsidP="00E24FA2">
                    <w:pPr>
                      <w:jc w:val="center"/>
                      <w:rPr>
                        <w:b/>
                      </w:rPr>
                    </w:pPr>
                  </w:p>
                </w:txbxContent>
              </v:textbox>
            </v:rect>
            <v:rect id="_x0000_s1679" style="position:absolute;left:7110;top:7828;width:1697;height:915;v-text-anchor:middle" fillcolor="white [3201]" strokecolor="#c0504d [3205]" strokeweight="2.5pt">
              <v:shadow color="#868686"/>
              <v:textbox style="mso-next-textbox:#_x0000_s1679">
                <w:txbxContent>
                  <w:p w:rsidR="00707C22" w:rsidRPr="00E24FA2" w:rsidRDefault="00707C22" w:rsidP="00E24FA2">
                    <w:pPr>
                      <w:jc w:val="center"/>
                      <w:rPr>
                        <w:b/>
                        <w:sz w:val="24"/>
                        <w:szCs w:val="24"/>
                      </w:rPr>
                    </w:pPr>
                    <w:r>
                      <w:rPr>
                        <w:b/>
                        <w:sz w:val="24"/>
                        <w:szCs w:val="24"/>
                      </w:rPr>
                      <w:t>Đi thẳng</w:t>
                    </w:r>
                  </w:p>
                  <w:p w:rsidR="00707C22" w:rsidRPr="00E24FA2" w:rsidRDefault="00707C22" w:rsidP="00E24FA2">
                    <w:pPr>
                      <w:jc w:val="center"/>
                      <w:rPr>
                        <w:b/>
                      </w:rPr>
                    </w:pPr>
                  </w:p>
                </w:txbxContent>
              </v:textbox>
            </v:rect>
            <v:rect id="_x0000_s1680" style="position:absolute;left:9173;top:7828;width:1697;height:915;v-text-anchor:middle" fillcolor="white [3201]" strokecolor="#c0504d [3205]" strokeweight="2.5pt">
              <v:shadow color="#868686"/>
              <v:textbox style="mso-next-textbox:#_x0000_s1680">
                <w:txbxContent>
                  <w:p w:rsidR="00707C22" w:rsidRPr="00E24FA2" w:rsidRDefault="00707C22" w:rsidP="00E24FA2">
                    <w:pPr>
                      <w:jc w:val="center"/>
                      <w:rPr>
                        <w:b/>
                        <w:sz w:val="24"/>
                        <w:szCs w:val="24"/>
                      </w:rPr>
                    </w:pPr>
                    <w:r w:rsidRPr="00E24FA2">
                      <w:rPr>
                        <w:b/>
                        <w:sz w:val="24"/>
                        <w:szCs w:val="24"/>
                      </w:rPr>
                      <w:t>Quay trái 90</w:t>
                    </w:r>
                    <w:r w:rsidRPr="00E24FA2">
                      <w:rPr>
                        <w:b/>
                        <w:sz w:val="24"/>
                        <w:szCs w:val="24"/>
                        <w:vertAlign w:val="superscript"/>
                      </w:rPr>
                      <w:t>0</w:t>
                    </w:r>
                  </w:p>
                  <w:p w:rsidR="00707C22" w:rsidRPr="00E24FA2" w:rsidRDefault="00707C22" w:rsidP="00E24FA2">
                    <w:pPr>
                      <w:jc w:val="center"/>
                      <w:rPr>
                        <w:b/>
                      </w:rPr>
                    </w:pPr>
                  </w:p>
                </w:txbxContent>
              </v:textbox>
            </v:rect>
            <v:rect id="_x0000_s1681" style="position:absolute;left:5000;top:9511;width:1697;height:915;v-text-anchor:middle" fillcolor="white [3201]" strokecolor="#c0504d [3205]" strokeweight="2.5pt">
              <v:shadow color="#868686"/>
              <v:textbox style="mso-next-textbox:#_x0000_s1681">
                <w:txbxContent>
                  <w:p w:rsidR="00707C22" w:rsidRPr="00E24FA2" w:rsidRDefault="00707C22" w:rsidP="00E24FA2">
                    <w:pPr>
                      <w:jc w:val="center"/>
                      <w:rPr>
                        <w:b/>
                        <w:sz w:val="24"/>
                        <w:szCs w:val="24"/>
                      </w:rPr>
                    </w:pPr>
                    <w:r w:rsidRPr="00E24FA2">
                      <w:rPr>
                        <w:b/>
                        <w:sz w:val="24"/>
                        <w:szCs w:val="24"/>
                      </w:rPr>
                      <w:t xml:space="preserve">Quay </w:t>
                    </w:r>
                    <w:r>
                      <w:rPr>
                        <w:b/>
                        <w:sz w:val="24"/>
                        <w:szCs w:val="24"/>
                      </w:rPr>
                      <w:t xml:space="preserve">phải </w:t>
                    </w:r>
                    <w:r w:rsidRPr="00E24FA2">
                      <w:rPr>
                        <w:b/>
                        <w:sz w:val="24"/>
                        <w:szCs w:val="24"/>
                      </w:rPr>
                      <w:t>90</w:t>
                    </w:r>
                    <w:r w:rsidRPr="00E24FA2">
                      <w:rPr>
                        <w:b/>
                        <w:sz w:val="24"/>
                        <w:szCs w:val="24"/>
                        <w:vertAlign w:val="superscript"/>
                      </w:rPr>
                      <w:t>0</w:t>
                    </w:r>
                  </w:p>
                  <w:p w:rsidR="00707C22" w:rsidRPr="00E24FA2" w:rsidRDefault="00707C22" w:rsidP="00E24FA2">
                    <w:pPr>
                      <w:jc w:val="center"/>
                      <w:rPr>
                        <w:b/>
                      </w:rPr>
                    </w:pPr>
                  </w:p>
                </w:txbxContent>
              </v:textbox>
            </v:rect>
            <v:rect id="_x0000_s1682" style="position:absolute;left:7110;top:9511;width:1697;height:915;v-text-anchor:middle" fillcolor="white [3201]" strokecolor="#c0504d [3205]" strokeweight="2.5pt">
              <v:shadow color="#868686"/>
              <v:textbox style="mso-next-textbox:#_x0000_s1682">
                <w:txbxContent>
                  <w:p w:rsidR="00707C22" w:rsidRPr="00E24FA2" w:rsidRDefault="00707C22" w:rsidP="00E24FA2">
                    <w:pPr>
                      <w:jc w:val="center"/>
                      <w:rPr>
                        <w:b/>
                        <w:sz w:val="24"/>
                        <w:szCs w:val="24"/>
                      </w:rPr>
                    </w:pPr>
                    <w:r>
                      <w:rPr>
                        <w:b/>
                        <w:sz w:val="24"/>
                        <w:szCs w:val="24"/>
                      </w:rPr>
                      <w:t>Đi thẳng</w:t>
                    </w:r>
                  </w:p>
                  <w:p w:rsidR="00707C22" w:rsidRPr="00E24FA2" w:rsidRDefault="00707C22" w:rsidP="00E24FA2">
                    <w:pPr>
                      <w:jc w:val="center"/>
                      <w:rPr>
                        <w:b/>
                      </w:rPr>
                    </w:pPr>
                  </w:p>
                </w:txbxContent>
              </v:textbox>
            </v:rect>
            <v:rect id="_x0000_s1683" style="position:absolute;left:9173;top:9511;width:1697;height:915;v-text-anchor:middle" fillcolor="white [3201]" strokecolor="#c0504d [3205]" strokeweight="2.5pt">
              <v:shadow color="#868686"/>
              <v:textbox style="mso-next-textbox:#_x0000_s1683">
                <w:txbxContent>
                  <w:p w:rsidR="00707C22" w:rsidRPr="00E24FA2" w:rsidRDefault="00707C22" w:rsidP="00E24FA2">
                    <w:pPr>
                      <w:jc w:val="center"/>
                      <w:rPr>
                        <w:b/>
                        <w:sz w:val="24"/>
                        <w:szCs w:val="24"/>
                      </w:rPr>
                    </w:pPr>
                    <w:r w:rsidRPr="00E24FA2">
                      <w:rPr>
                        <w:b/>
                        <w:sz w:val="24"/>
                        <w:szCs w:val="24"/>
                      </w:rPr>
                      <w:t xml:space="preserve">Quay </w:t>
                    </w:r>
                    <w:r>
                      <w:rPr>
                        <w:b/>
                        <w:sz w:val="24"/>
                        <w:szCs w:val="24"/>
                      </w:rPr>
                      <w:t>phải</w:t>
                    </w:r>
                    <w:r w:rsidRPr="00E24FA2">
                      <w:rPr>
                        <w:b/>
                        <w:sz w:val="24"/>
                        <w:szCs w:val="24"/>
                      </w:rPr>
                      <w:t xml:space="preserve"> 90</w:t>
                    </w:r>
                    <w:r w:rsidRPr="00E24FA2">
                      <w:rPr>
                        <w:b/>
                        <w:sz w:val="24"/>
                        <w:szCs w:val="24"/>
                        <w:vertAlign w:val="superscript"/>
                      </w:rPr>
                      <w:t>0</w:t>
                    </w:r>
                  </w:p>
                  <w:p w:rsidR="00707C22" w:rsidRPr="00E24FA2" w:rsidRDefault="00707C22" w:rsidP="00E24FA2">
                    <w:pPr>
                      <w:jc w:val="center"/>
                      <w:rPr>
                        <w:b/>
                      </w:rPr>
                    </w:pPr>
                  </w:p>
                </w:txbxContent>
              </v:textbox>
            </v:rect>
          </v:group>
        </w:pict>
      </w:r>
    </w:p>
    <w:p w:rsidR="000A5546" w:rsidRDefault="00707C22" w:rsidP="00DC6B07">
      <w:pPr>
        <w:pStyle w:val="BodyText"/>
        <w:spacing w:before="120" w:after="120" w:line="360" w:lineRule="auto"/>
        <w:ind w:left="720"/>
        <w:jc w:val="both"/>
        <w:rPr>
          <w:i/>
        </w:rPr>
      </w:pPr>
      <w:r>
        <w:rPr>
          <w:i/>
          <w:noProof/>
        </w:rPr>
        <w:pict>
          <v:shape id="_x0000_s1817" type="#_x0000_t202" style="position:absolute;left:0;text-align:left;margin-left:88.05pt;margin-top:18.65pt;width:33.3pt;height:21.1pt;z-index:251746304" stroked="f">
            <v:textbox style="mso-next-textbox:#_x0000_s1817">
              <w:txbxContent>
                <w:p w:rsidR="00707C22" w:rsidRPr="002D0092" w:rsidRDefault="00707C22" w:rsidP="000A5546">
                  <w:pPr>
                    <w:rPr>
                      <w:b/>
                    </w:rPr>
                  </w:pPr>
                  <w:r w:rsidRPr="002D0092">
                    <w:rPr>
                      <w:b/>
                    </w:rPr>
                    <w:t>Sai</w:t>
                  </w:r>
                </w:p>
              </w:txbxContent>
            </v:textbox>
          </v:shape>
        </w:pict>
      </w:r>
    </w:p>
    <w:p w:rsidR="000A5546" w:rsidRDefault="00707C22" w:rsidP="00DC6B07">
      <w:pPr>
        <w:pStyle w:val="BodyText"/>
        <w:spacing w:before="120" w:after="120" w:line="360" w:lineRule="auto"/>
        <w:ind w:left="720"/>
        <w:jc w:val="both"/>
        <w:rPr>
          <w:i/>
        </w:rPr>
      </w:pPr>
      <w:r>
        <w:rPr>
          <w:noProof/>
        </w:rPr>
        <w:pict>
          <v:shape id="_x0000_s1702" type="#_x0000_t202" style="position:absolute;left:0;text-align:left;margin-left:135.15pt;margin-top:9.65pt;width:43.45pt;height:19.3pt;z-index:251581433" stroked="f">
            <v:textbox style="mso-next-textbox:#_x0000_s1702">
              <w:txbxContent>
                <w:p w:rsidR="00707C22" w:rsidRPr="002D0092" w:rsidRDefault="00707C22" w:rsidP="00FC3899">
                  <w:pPr>
                    <w:rPr>
                      <w:b/>
                    </w:rPr>
                  </w:pPr>
                  <w:r w:rsidRPr="002D0092">
                    <w:rPr>
                      <w:b/>
                    </w:rPr>
                    <w:t>Đúng</w:t>
                  </w:r>
                </w:p>
              </w:txbxContent>
            </v:textbox>
          </v:shape>
        </w:pict>
      </w:r>
    </w:p>
    <w:p w:rsidR="000A5546" w:rsidRDefault="000A5546" w:rsidP="00DC6B07">
      <w:pPr>
        <w:pStyle w:val="BodyText"/>
        <w:spacing w:before="120" w:after="120" w:line="360" w:lineRule="auto"/>
        <w:ind w:left="720"/>
        <w:jc w:val="both"/>
        <w:rPr>
          <w:i/>
        </w:rPr>
      </w:pPr>
    </w:p>
    <w:p w:rsidR="000A5546" w:rsidRDefault="00707C22" w:rsidP="00DC6B07">
      <w:pPr>
        <w:pStyle w:val="BodyText"/>
        <w:spacing w:before="120" w:after="120" w:line="360" w:lineRule="auto"/>
        <w:ind w:left="720"/>
        <w:jc w:val="both"/>
        <w:rPr>
          <w:i/>
        </w:rPr>
      </w:pPr>
      <w:r>
        <w:rPr>
          <w:noProof/>
        </w:rPr>
        <w:pict>
          <v:shape id="_x0000_s1706" type="#_x0000_t202" style="position:absolute;left:0;text-align:left;margin-left:88.05pt;margin-top:23.6pt;width:33.3pt;height:21.1pt;z-index:251696128" stroked="f">
            <v:textbox style="mso-next-textbox:#_x0000_s1706">
              <w:txbxContent>
                <w:p w:rsidR="00707C22" w:rsidRPr="002D0092" w:rsidRDefault="00707C22" w:rsidP="00FC3899">
                  <w:pPr>
                    <w:rPr>
                      <w:b/>
                    </w:rPr>
                  </w:pPr>
                  <w:r w:rsidRPr="002D0092">
                    <w:rPr>
                      <w:b/>
                    </w:rPr>
                    <w:t>Sai</w:t>
                  </w:r>
                </w:p>
              </w:txbxContent>
            </v:textbox>
          </v:shape>
        </w:pict>
      </w:r>
    </w:p>
    <w:p w:rsidR="000A5546" w:rsidRDefault="000A5546" w:rsidP="00DC6B07">
      <w:pPr>
        <w:pStyle w:val="BodyText"/>
        <w:spacing w:before="120" w:after="120" w:line="360" w:lineRule="auto"/>
        <w:ind w:left="720"/>
        <w:jc w:val="both"/>
        <w:rPr>
          <w:i/>
        </w:rPr>
      </w:pPr>
    </w:p>
    <w:p w:rsidR="000A5546" w:rsidRDefault="000A5546" w:rsidP="00DC6B07">
      <w:pPr>
        <w:pStyle w:val="BodyText"/>
        <w:spacing w:before="120" w:after="120" w:line="360" w:lineRule="auto"/>
        <w:ind w:left="720"/>
        <w:jc w:val="both"/>
        <w:rPr>
          <w:i/>
        </w:rPr>
      </w:pPr>
    </w:p>
    <w:p w:rsidR="000A5546" w:rsidRDefault="00707C22" w:rsidP="00DC6B07">
      <w:pPr>
        <w:pStyle w:val="BodyText"/>
        <w:spacing w:before="120" w:after="120" w:line="360" w:lineRule="auto"/>
        <w:ind w:left="720"/>
        <w:jc w:val="both"/>
        <w:rPr>
          <w:i/>
        </w:rPr>
      </w:pPr>
      <w:r>
        <w:rPr>
          <w:noProof/>
        </w:rPr>
        <w:pict>
          <v:shape id="_x0000_s1815" type="#_x0000_t202" style="position:absolute;left:0;text-align:left;margin-left:26.85pt;margin-top:25.1pt;width:469.3pt;height:18.95pt;z-index:251743232;mso-position-horizontal-relative:text;mso-position-vertical-relative:text" stroked="f">
            <v:textbox style="mso-next-textbox:#_x0000_s1815;mso-fit-shape-to-text:t" inset="0,0,0,0">
              <w:txbxContent>
                <w:p w:rsidR="00707C22" w:rsidRPr="000A5546" w:rsidRDefault="00707C22" w:rsidP="000A5546">
                  <w:pPr>
                    <w:pStyle w:val="BodyText"/>
                    <w:spacing w:line="360" w:lineRule="auto"/>
                    <w:jc w:val="center"/>
                    <w:rPr>
                      <w:i/>
                      <w:noProof/>
                      <w:sz w:val="22"/>
                      <w:szCs w:val="22"/>
                    </w:rPr>
                  </w:pPr>
                  <w:bookmarkStart w:id="760" w:name="_Toc9546814"/>
                  <w:bookmarkStart w:id="761" w:name="_Toc9546890"/>
                  <w:bookmarkStart w:id="762" w:name="_Toc9547112"/>
                  <w:bookmarkStart w:id="763" w:name="_Toc9547164"/>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2</w:t>
                  </w:r>
                  <w:r w:rsidRPr="000A5546">
                    <w:rPr>
                      <w:i/>
                      <w:sz w:val="22"/>
                      <w:szCs w:val="22"/>
                    </w:rPr>
                    <w:fldChar w:fldCharType="end"/>
                  </w:r>
                  <w:r w:rsidRPr="000A5546">
                    <w:rPr>
                      <w:i/>
                      <w:sz w:val="22"/>
                      <w:szCs w:val="22"/>
                    </w:rPr>
                    <w:t>. Lưu đồ giải thuật zigzac</w:t>
                  </w:r>
                  <w:bookmarkEnd w:id="760"/>
                  <w:bookmarkEnd w:id="761"/>
                  <w:bookmarkEnd w:id="762"/>
                  <w:bookmarkEnd w:id="763"/>
                </w:p>
              </w:txbxContent>
            </v:textbox>
          </v:shape>
        </w:pict>
      </w:r>
    </w:p>
    <w:p w:rsidR="000A5546" w:rsidRDefault="000A5546" w:rsidP="000A5546">
      <w:pPr>
        <w:pStyle w:val="BodyText"/>
        <w:spacing w:before="120" w:after="120" w:line="360" w:lineRule="auto"/>
        <w:jc w:val="both"/>
        <w:rPr>
          <w:i/>
        </w:rPr>
      </w:pPr>
    </w:p>
    <w:p w:rsidR="00DC6B07" w:rsidRPr="00DC6B07" w:rsidRDefault="000A5546" w:rsidP="000A5546">
      <w:pPr>
        <w:pStyle w:val="BodyText"/>
        <w:spacing w:before="120" w:after="120" w:line="360" w:lineRule="auto"/>
        <w:ind w:left="720" w:firstLine="720"/>
        <w:jc w:val="both"/>
        <w:rPr>
          <w:i/>
        </w:rPr>
      </w:pPr>
      <w:r w:rsidRPr="00DC6B07">
        <w:rPr>
          <w:i/>
        </w:rPr>
        <w:t xml:space="preserve">* Biến </w:t>
      </w:r>
      <w:r w:rsidRPr="00DC6B07">
        <w:rPr>
          <w:b/>
          <w:i/>
        </w:rPr>
        <w:t>Stuck</w:t>
      </w:r>
      <w:r w:rsidRPr="00DC6B07">
        <w:rPr>
          <w:i/>
        </w:rPr>
        <w:t xml:space="preserve">: bằng 1 khi </w:t>
      </w:r>
      <w:r w:rsidR="00DC6B07" w:rsidRPr="00DC6B07">
        <w:rPr>
          <w:i/>
        </w:rPr>
        <w:t xml:space="preserve">Encoder phát hiện Robot bị mắc kẹt trong lúc di chuyển. </w:t>
      </w:r>
    </w:p>
    <w:p w:rsidR="007B3A22" w:rsidRPr="002E0534" w:rsidRDefault="00DE5A68" w:rsidP="002E0534">
      <w:pPr>
        <w:pStyle w:val="BodyText"/>
        <w:numPr>
          <w:ilvl w:val="0"/>
          <w:numId w:val="26"/>
        </w:numPr>
        <w:spacing w:before="120" w:after="120" w:line="360" w:lineRule="auto"/>
        <w:ind w:left="720" w:firstLine="1080"/>
        <w:jc w:val="both"/>
      </w:pPr>
      <w:r w:rsidRPr="004F2262">
        <w:rPr>
          <w:b/>
          <w:i/>
        </w:rPr>
        <w:t>Nhận xét:</w:t>
      </w:r>
      <w:r>
        <w:rPr>
          <w:b/>
          <w:i/>
        </w:rPr>
        <w:t xml:space="preserve"> </w:t>
      </w:r>
      <w:r>
        <w:t>Mặc dù chưa thực sự hoàn thiện nhưng thuật toán di chuyển tương đối hiệu quả và ổn định trong đề tài này, diện tích khu vực được vệ sinh rộng hơn so với di chuyển bất kì,  đồng  thời còn hạn chế được sự trùng lặp</w:t>
      </w:r>
      <w:r w:rsidR="0028673C">
        <w:t>.</w:t>
      </w:r>
    </w:p>
    <w:p w:rsidR="002E0534" w:rsidRDefault="002E0534" w:rsidP="002E0534">
      <w:pPr>
        <w:pStyle w:val="Heading3"/>
        <w:numPr>
          <w:ilvl w:val="1"/>
          <w:numId w:val="11"/>
        </w:numPr>
        <w:spacing w:before="120" w:after="120" w:line="360" w:lineRule="auto"/>
        <w:ind w:left="1530" w:hanging="450"/>
        <w:jc w:val="both"/>
        <w:rPr>
          <w:i w:val="0"/>
          <w:sz w:val="26"/>
          <w:szCs w:val="26"/>
        </w:rPr>
      </w:pPr>
      <w:bookmarkStart w:id="764" w:name="_Toc4790007"/>
      <w:bookmarkStart w:id="765" w:name="_Toc4968916"/>
      <w:bookmarkStart w:id="766" w:name="_Toc4969199"/>
      <w:bookmarkStart w:id="767" w:name="_Toc4970233"/>
      <w:bookmarkStart w:id="768" w:name="_Toc4971046"/>
      <w:bookmarkStart w:id="769" w:name="_Toc4971189"/>
      <w:bookmarkStart w:id="770" w:name="_Toc4971253"/>
      <w:bookmarkStart w:id="771" w:name="_Toc4971377"/>
      <w:bookmarkStart w:id="772" w:name="_Toc4971559"/>
      <w:bookmarkStart w:id="773" w:name="_Toc4971721"/>
      <w:bookmarkStart w:id="774" w:name="_Toc4971857"/>
      <w:bookmarkStart w:id="775" w:name="_Toc4971967"/>
      <w:bookmarkStart w:id="776" w:name="_Toc4972103"/>
      <w:bookmarkStart w:id="777" w:name="_Toc9193473"/>
      <w:bookmarkStart w:id="778" w:name="_Toc9798328"/>
      <w:r w:rsidRPr="00E63A9F">
        <w:rPr>
          <w:i w:val="0"/>
          <w:sz w:val="26"/>
          <w:szCs w:val="26"/>
        </w:rPr>
        <w:lastRenderedPageBreak/>
        <w:t>Sơ đồ ghép nối các module</w:t>
      </w:r>
      <w:bookmarkEnd w:id="764"/>
      <w:bookmarkEnd w:id="765"/>
      <w:bookmarkEnd w:id="766"/>
      <w:bookmarkEnd w:id="767"/>
      <w:bookmarkEnd w:id="768"/>
      <w:bookmarkEnd w:id="769"/>
      <w:bookmarkEnd w:id="770"/>
      <w:bookmarkEnd w:id="771"/>
      <w:bookmarkEnd w:id="772"/>
      <w:bookmarkEnd w:id="773"/>
      <w:bookmarkEnd w:id="774"/>
      <w:bookmarkEnd w:id="775"/>
      <w:bookmarkEnd w:id="776"/>
      <w:r>
        <w:rPr>
          <w:i w:val="0"/>
          <w:sz w:val="26"/>
          <w:szCs w:val="26"/>
        </w:rPr>
        <w:t xml:space="preserve"> và giải thuật hệ thống</w:t>
      </w:r>
      <w:bookmarkEnd w:id="777"/>
      <w:bookmarkEnd w:id="778"/>
    </w:p>
    <w:p w:rsidR="002E0534" w:rsidRPr="0028673C" w:rsidRDefault="002E0534" w:rsidP="0028673C">
      <w:pPr>
        <w:pStyle w:val="Heading4"/>
        <w:numPr>
          <w:ilvl w:val="2"/>
          <w:numId w:val="11"/>
        </w:numPr>
        <w:spacing w:before="120" w:after="120" w:line="360" w:lineRule="auto"/>
        <w:ind w:right="230"/>
        <w:rPr>
          <w:b/>
          <w:sz w:val="26"/>
          <w:szCs w:val="26"/>
        </w:rPr>
      </w:pPr>
      <w:bookmarkStart w:id="779" w:name="_Toc9193474"/>
      <w:bookmarkStart w:id="780" w:name="_Toc9798329"/>
      <w:r w:rsidRPr="0028673C">
        <w:rPr>
          <w:b/>
          <w:sz w:val="26"/>
          <w:szCs w:val="26"/>
        </w:rPr>
        <w:t>Sơ đồ khối</w:t>
      </w:r>
      <w:bookmarkEnd w:id="779"/>
      <w:bookmarkEnd w:id="780"/>
      <w:r w:rsidRPr="0028673C">
        <w:rPr>
          <w:b/>
          <w:sz w:val="26"/>
          <w:szCs w:val="26"/>
        </w:rPr>
        <w:t xml:space="preserve"> </w:t>
      </w:r>
    </w:p>
    <w:p w:rsidR="002E0534" w:rsidRDefault="002E0534" w:rsidP="00415409">
      <w:pPr>
        <w:pStyle w:val="BodyText"/>
        <w:spacing w:before="120" w:after="120" w:line="360" w:lineRule="auto"/>
        <w:ind w:left="634" w:firstLine="720"/>
        <w:jc w:val="both"/>
      </w:pPr>
      <w:r>
        <w:t xml:space="preserve">Sau khi tìm hiểu cách hoạt động cũng như nguyên lí của các phương pháp, nhóm tiến hành lắp đặt, kết nối cảm biến, nguồn, vi điều khiển,… để tạo nên hệ thống hoàn chỉnh. Sơ đồ thiết kế gồm các khối như sau: </w:t>
      </w:r>
    </w:p>
    <w:p w:rsidR="002E0534" w:rsidRDefault="002E0534" w:rsidP="006965BE">
      <w:pPr>
        <w:pStyle w:val="BodyText"/>
        <w:numPr>
          <w:ilvl w:val="0"/>
          <w:numId w:val="38"/>
        </w:numPr>
        <w:spacing w:before="120" w:after="120" w:line="360" w:lineRule="auto"/>
        <w:jc w:val="both"/>
      </w:pPr>
      <w:r w:rsidRPr="007D7FF5">
        <w:rPr>
          <w:i/>
        </w:rPr>
        <w:t>Khối nguồn:</w:t>
      </w:r>
      <w:r>
        <w:t xml:space="preserve"> Sử dụng pin Lipo 12V cấp nguồn cho vi điều khiển, IC, các cảm biến, động cơ cho xe chạy.</w:t>
      </w:r>
    </w:p>
    <w:p w:rsidR="002E0534" w:rsidRDefault="006965BE" w:rsidP="006965BE">
      <w:pPr>
        <w:pStyle w:val="BodyText"/>
        <w:numPr>
          <w:ilvl w:val="0"/>
          <w:numId w:val="38"/>
        </w:numPr>
        <w:spacing w:before="120" w:after="120" w:line="360" w:lineRule="auto"/>
        <w:jc w:val="both"/>
      </w:pPr>
      <w:r>
        <w:rPr>
          <w:i/>
        </w:rPr>
        <w:t>K</w:t>
      </w:r>
      <w:r w:rsidR="002E0534">
        <w:rPr>
          <w:i/>
        </w:rPr>
        <w:t>khối cảm biến:</w:t>
      </w:r>
      <w:r w:rsidR="002E0534">
        <w:t xml:space="preserve"> Bao gồm cảm biến hồng ngoại, cảm biến siêu âm phát hiện vật cản đưa tín hiệu về vi điều khiển.</w:t>
      </w:r>
    </w:p>
    <w:p w:rsidR="002E0534" w:rsidRDefault="002E0534" w:rsidP="006965BE">
      <w:pPr>
        <w:pStyle w:val="BodyText"/>
        <w:numPr>
          <w:ilvl w:val="0"/>
          <w:numId w:val="38"/>
        </w:numPr>
        <w:spacing w:before="120" w:after="120" w:line="360" w:lineRule="auto"/>
        <w:jc w:val="both"/>
      </w:pPr>
      <w:r>
        <w:rPr>
          <w:i/>
        </w:rPr>
        <w:t xml:space="preserve">Khối động cơ, công suất: </w:t>
      </w:r>
      <w:r w:rsidRPr="00403C4E">
        <w:t xml:space="preserve">giúp Robot </w:t>
      </w:r>
      <w:r>
        <w:t xml:space="preserve">hoạt động </w:t>
      </w:r>
      <w:r w:rsidRPr="00403C4E">
        <w:t>di chuyển</w:t>
      </w:r>
      <w:r w:rsidR="006965BE">
        <w:t>, đồng thời điều khiển tốc độ hút và chổi quét của Robot.</w:t>
      </w:r>
      <w:r>
        <w:t xml:space="preserve"> </w:t>
      </w:r>
    </w:p>
    <w:p w:rsidR="002E0534" w:rsidRDefault="002E0534" w:rsidP="006965BE">
      <w:pPr>
        <w:pStyle w:val="BodyText"/>
        <w:numPr>
          <w:ilvl w:val="0"/>
          <w:numId w:val="38"/>
        </w:numPr>
        <w:spacing w:before="120" w:after="120" w:line="360" w:lineRule="auto"/>
        <w:jc w:val="both"/>
      </w:pPr>
      <w:r>
        <w:rPr>
          <w:i/>
        </w:rPr>
        <w:t>Khối thời gian thực:</w:t>
      </w:r>
      <w:r>
        <w:t xml:space="preserve"> Module DS3231 gửi tín hiệu về STM32f4 hiển thị thời gian thực cho Rob</w:t>
      </w:r>
      <w:r w:rsidR="0028673C">
        <w:t xml:space="preserve">ot, </w:t>
      </w:r>
      <w:r>
        <w:t>giúp ích cài đặt chế độ làm việc.</w:t>
      </w:r>
    </w:p>
    <w:p w:rsidR="002E0534" w:rsidRDefault="002E0534" w:rsidP="006965BE">
      <w:pPr>
        <w:pStyle w:val="BodyText"/>
        <w:numPr>
          <w:ilvl w:val="0"/>
          <w:numId w:val="38"/>
        </w:numPr>
        <w:spacing w:before="120" w:after="120" w:line="360" w:lineRule="auto"/>
        <w:jc w:val="both"/>
      </w:pPr>
      <w:r>
        <w:rPr>
          <w:i/>
        </w:rPr>
        <w:t>Khối truyền nhận không dây:</w:t>
      </w:r>
      <w:r>
        <w:t xml:space="preserve"> Module ESP8266 giúp truyền nhận dữ liệu PC và Robot.</w:t>
      </w:r>
    </w:p>
    <w:p w:rsidR="00575109" w:rsidRDefault="00575109" w:rsidP="006965BE">
      <w:pPr>
        <w:pStyle w:val="BodyText"/>
        <w:numPr>
          <w:ilvl w:val="0"/>
          <w:numId w:val="38"/>
        </w:numPr>
        <w:spacing w:before="120" w:after="120" w:line="360" w:lineRule="auto"/>
        <w:jc w:val="both"/>
      </w:pPr>
      <w:r>
        <w:rPr>
          <w:i/>
        </w:rPr>
        <w:t>Khối phân áp:</w:t>
      </w:r>
      <w:r>
        <w:t xml:space="preserve"> mạch chuyển áp của pin từ 12V sang 3V phù hợp với đầu vào kênh ADC.</w:t>
      </w:r>
    </w:p>
    <w:p w:rsidR="00575109" w:rsidRDefault="00575109" w:rsidP="00575109">
      <w:pPr>
        <w:pStyle w:val="BodyText"/>
        <w:numPr>
          <w:ilvl w:val="0"/>
          <w:numId w:val="38"/>
        </w:numPr>
        <w:spacing w:before="120" w:after="120" w:line="360" w:lineRule="auto"/>
        <w:jc w:val="both"/>
      </w:pPr>
      <w:r>
        <w:rPr>
          <w:i/>
        </w:rPr>
        <w:t>Khối xử lí:</w:t>
      </w:r>
      <w:r>
        <w:t xml:space="preserve"> Vi điều khiển STM32F407 nhận giá trị cảm biến, xử lí thông tin đưa ra tín hiệu điều khiển. Bên trong Kit có sử dụng một số khối lập trình khác như </w:t>
      </w:r>
    </w:p>
    <w:p w:rsidR="00575109" w:rsidRDefault="00575109" w:rsidP="00575109">
      <w:pPr>
        <w:pStyle w:val="BodyText"/>
        <w:numPr>
          <w:ilvl w:val="1"/>
          <w:numId w:val="38"/>
        </w:numPr>
        <w:spacing w:before="120" w:after="120" w:line="360" w:lineRule="auto"/>
        <w:jc w:val="both"/>
      </w:pPr>
      <w:r w:rsidRPr="002F5715">
        <w:rPr>
          <w:i/>
        </w:rPr>
        <w:t>Khối PWM</w:t>
      </w:r>
      <w:r>
        <w:t>: Điều khiển động cơ</w:t>
      </w:r>
    </w:p>
    <w:p w:rsidR="00575109" w:rsidRDefault="00575109" w:rsidP="00575109">
      <w:pPr>
        <w:pStyle w:val="BodyText"/>
        <w:numPr>
          <w:ilvl w:val="1"/>
          <w:numId w:val="38"/>
        </w:numPr>
        <w:spacing w:before="120" w:after="120" w:line="360" w:lineRule="auto"/>
        <w:jc w:val="both"/>
      </w:pPr>
      <w:r>
        <w:t xml:space="preserve"> </w:t>
      </w:r>
      <w:r w:rsidRPr="002F5715">
        <w:rPr>
          <w:i/>
        </w:rPr>
        <w:t>Khôi ngắt ngoài</w:t>
      </w:r>
      <w:r>
        <w:t>: đếm xung Encoder</w:t>
      </w:r>
    </w:p>
    <w:p w:rsidR="00575109" w:rsidRDefault="00575109" w:rsidP="00575109">
      <w:pPr>
        <w:pStyle w:val="BodyText"/>
        <w:numPr>
          <w:ilvl w:val="1"/>
          <w:numId w:val="38"/>
        </w:numPr>
        <w:spacing w:before="120" w:after="120" w:line="360" w:lineRule="auto"/>
        <w:jc w:val="both"/>
      </w:pPr>
      <w:r>
        <w:rPr>
          <w:i/>
        </w:rPr>
        <w:t>Khối ADC:</w:t>
      </w:r>
      <w:r>
        <w:t xml:space="preserve"> cập nhật giá trị pin của Robot.</w:t>
      </w:r>
    </w:p>
    <w:p w:rsidR="00575109" w:rsidRDefault="00575109" w:rsidP="00575109">
      <w:pPr>
        <w:pStyle w:val="BodyText"/>
        <w:spacing w:before="120" w:after="120" w:line="360" w:lineRule="auto"/>
        <w:ind w:left="2160"/>
        <w:jc w:val="both"/>
      </w:pP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707C22" w:rsidP="002E0534">
      <w:pPr>
        <w:pStyle w:val="BodyText"/>
        <w:spacing w:line="360" w:lineRule="auto"/>
        <w:jc w:val="both"/>
      </w:pPr>
      <w:r>
        <w:rPr>
          <w:noProof/>
        </w:rPr>
        <w:pict>
          <v:shape id="_x0000_s1796" type="#_x0000_t66" style="position:absolute;left:0;text-align:left;margin-left:123.35pt;margin-top:-9.2pt;width:52.1pt;height:16.4pt;z-index:251724800" fillcolor="#205867 [1608]"/>
        </w:pict>
      </w:r>
      <w:r>
        <w:rPr>
          <w:noProof/>
        </w:rPr>
        <w:pict>
          <v:shape id="_x0000_s1783" type="#_x0000_t32" style="position:absolute;left:0;text-align:left;margin-left:15.4pt;margin-top:-1.7pt;width:15.95pt;height:.05pt;flip:x;z-index:251717632" o:connectortype="straight" strokecolor="#205867 [1608]" strokeweight="10pt"/>
        </w:pict>
      </w:r>
      <w:r>
        <w:rPr>
          <w:noProof/>
        </w:rPr>
        <w:pict>
          <v:shape id="_x0000_s1765" type="#_x0000_t67" style="position:absolute;left:0;text-align:left;margin-left:11.05pt;margin-top:-1.7pt;width:13.8pt;height:181.25pt;z-index:251602944" fillcolor="#205867 [1608]">
            <v:textbox style="layout-flow:vertical-ideographic"/>
          </v:shape>
        </w:pict>
      </w:r>
      <w:r>
        <w:rPr>
          <w:noProof/>
        </w:rPr>
        <w:pict>
          <v:roundrect id="_x0000_s1757" style="position:absolute;left:0;text-align:left;margin-left:31.35pt;margin-top:-24.05pt;width:92pt;height:47.75pt;z-index:251603968" arcsize="10923f" fillcolor="white [3201]" strokecolor="#9bbb59 [3206]" strokeweight="2.5pt">
            <v:shadow color="#868686"/>
            <v:textbox style="mso-next-textbox:#_x0000_s1757">
              <w:txbxContent>
                <w:p w:rsidR="00707C22" w:rsidRDefault="00707C22" w:rsidP="002E0534">
                  <w:pPr>
                    <w:spacing w:line="360" w:lineRule="auto"/>
                    <w:jc w:val="center"/>
                  </w:pPr>
                  <w:r>
                    <w:t>Khối ADC</w:t>
                  </w:r>
                </w:p>
                <w:p w:rsidR="00707C22" w:rsidRDefault="00707C22" w:rsidP="002E0534">
                  <w:pPr>
                    <w:spacing w:line="360" w:lineRule="auto"/>
                  </w:pPr>
                  <w:r>
                    <w:t>(trong STM32)</w:t>
                  </w:r>
                </w:p>
              </w:txbxContent>
            </v:textbox>
          </v:roundrect>
        </w:pict>
      </w: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784" type="#_x0000_t13" style="position:absolute;left:0;text-align:left;margin-left:215.65pt;margin-top:17.9pt;width:16.9pt;height:20.05pt;rotation:270;z-index:251718656" fillcolor="#4bacc6 [3208]"/>
        </w:pict>
      </w:r>
      <w:r>
        <w:rPr>
          <w:noProof/>
        </w:rPr>
        <w:pict>
          <v:roundrect id="_x0000_s1794" style="position:absolute;left:0;text-align:left;margin-left:175.45pt;margin-top:-24.05pt;width:92pt;height:43.55pt;z-index:251723776" arcsize="10923f" fillcolor="white [3201]" strokecolor="#4bacc6 [3208]" strokeweight="2.5pt">
            <v:shadow color="#868686"/>
            <v:textbox style="mso-next-textbox:#_x0000_s1794">
              <w:txbxContent>
                <w:p w:rsidR="00707C22" w:rsidRDefault="00707C22" w:rsidP="00983D46">
                  <w:pPr>
                    <w:spacing w:line="360" w:lineRule="auto"/>
                    <w:jc w:val="center"/>
                  </w:pPr>
                  <w:r>
                    <w:t>Khối phân áp</w:t>
                  </w:r>
                </w:p>
                <w:p w:rsidR="00707C22" w:rsidRDefault="00707C22" w:rsidP="00983D46">
                  <w:pPr>
                    <w:spacing w:line="360" w:lineRule="auto"/>
                    <w:jc w:val="center"/>
                  </w:pPr>
                  <w:r>
                    <w:t>12V-&gt; 3V</w:t>
                  </w:r>
                </w:p>
              </w:txbxContent>
            </v:textbox>
          </v:roundrect>
        </w:pict>
      </w:r>
      <w:r>
        <w:rPr>
          <w:noProof/>
        </w:rPr>
        <w:pict>
          <v:roundrect id="_x0000_s1759" style="position:absolute;left:0;text-align:left;margin-left:358.6pt;margin-top:19.5pt;width:125.3pt;height:43.55pt;z-index:251604992" arcsize="10923f" fillcolor="white [3201]" strokecolor="#4bacc6 [3208]" strokeweight="2.5pt">
            <v:shadow color="#868686"/>
            <v:textbox style="mso-next-textbox:#_x0000_s1759">
              <w:txbxContent>
                <w:p w:rsidR="00707C22" w:rsidRDefault="00707C22" w:rsidP="002E0534">
                  <w:pPr>
                    <w:spacing w:line="360" w:lineRule="auto"/>
                    <w:jc w:val="center"/>
                  </w:pPr>
                  <w:r>
                    <w:t>Khối động cơ di chuyển</w:t>
                  </w:r>
                </w:p>
                <w:p w:rsidR="00707C22" w:rsidRDefault="00707C22" w:rsidP="002E0534">
                  <w:pPr>
                    <w:spacing w:line="360" w:lineRule="auto"/>
                    <w:jc w:val="center"/>
                  </w:pPr>
                  <w:r>
                    <w:t>(Động cơ servo )</w:t>
                  </w:r>
                </w:p>
              </w:txbxContent>
            </v:textbox>
          </v:roundrect>
        </w:pict>
      </w:r>
    </w:p>
    <w:p w:rsidR="002E0534" w:rsidRDefault="00707C22" w:rsidP="002E0534">
      <w:pPr>
        <w:pStyle w:val="BodyText"/>
        <w:spacing w:line="360" w:lineRule="auto"/>
        <w:jc w:val="both"/>
      </w:pPr>
      <w:r>
        <w:rPr>
          <w:noProof/>
        </w:rPr>
        <w:pict>
          <v:shape id="_x0000_s1775" type="#_x0000_t32" style="position:absolute;left:0;text-align:left;margin-left:503.05pt;margin-top:14pt;width:0;height:429.95pt;z-index:251606016" o:connectortype="straight" strokecolor="#205867 [1608]" strokeweight="6pt"/>
        </w:pict>
      </w:r>
      <w:r>
        <w:rPr>
          <w:noProof/>
        </w:rPr>
        <w:pict>
          <v:roundrect id="_x0000_s1753" style="position:absolute;left:0;text-align:left;margin-left:161.05pt;margin-top:14pt;width:119.75pt;height:43.55pt;z-index:251607040" arcsize="10923f" fillcolor="white [3201]" strokecolor="#c0504d [3205]" strokeweight="2.5pt">
            <v:shadow color="#868686"/>
            <v:textbox style="mso-next-textbox:#_x0000_s1753">
              <w:txbxContent>
                <w:p w:rsidR="00707C22" w:rsidRDefault="00707C22" w:rsidP="002E0534">
                  <w:pPr>
                    <w:spacing w:line="360" w:lineRule="auto"/>
                    <w:jc w:val="center"/>
                  </w:pPr>
                  <w:r>
                    <w:t>Khối nguồn</w:t>
                  </w:r>
                </w:p>
                <w:p w:rsidR="00707C22" w:rsidRDefault="00707C22" w:rsidP="002E0534">
                  <w:pPr>
                    <w:spacing w:line="360" w:lineRule="auto"/>
                    <w:jc w:val="center"/>
                  </w:pPr>
                  <w:r>
                    <w:t>(12V)</w:t>
                  </w:r>
                </w:p>
              </w:txbxContent>
            </v:textbox>
          </v:roundrect>
        </w:pict>
      </w:r>
      <w:r>
        <w:rPr>
          <w:noProof/>
        </w:rPr>
        <w:pict>
          <v:shape id="_x0000_s1774" type="#_x0000_t32" style="position:absolute;left:0;text-align:left;margin-left:483.9pt;margin-top:17.3pt;width:19.15pt;height:0;z-index:251608064" o:connectortype="straight" strokecolor="#205867 [1608]" strokeweight="6pt"/>
        </w:pict>
      </w:r>
      <w:r>
        <w:rPr>
          <w:noProof/>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773" type="#_x0000_t90" style="position:absolute;left:0;text-align:left;margin-left:288.25pt;margin-top:13.8pt;width:77.85pt;height:62.85pt;rotation:90;flip:y;z-index:251609088" adj="12000,17965,7096" fillcolor="#92cddc [1944]" stroked="f"/>
        </w:pict>
      </w:r>
    </w:p>
    <w:p w:rsidR="002E0534" w:rsidRDefault="002E0534" w:rsidP="002E0534">
      <w:pPr>
        <w:pStyle w:val="BodyText"/>
        <w:spacing w:line="360" w:lineRule="auto"/>
        <w:jc w:val="both"/>
      </w:pPr>
    </w:p>
    <w:p w:rsidR="002E0534" w:rsidRDefault="00707C22" w:rsidP="002E0534">
      <w:pPr>
        <w:pStyle w:val="BodyText"/>
        <w:spacing w:line="360" w:lineRule="auto"/>
        <w:jc w:val="both"/>
      </w:pPr>
      <w:r>
        <w:rPr>
          <w:noProof/>
        </w:rPr>
        <w:pict>
          <v:shape id="_x0000_s1762" type="#_x0000_t13" style="position:absolute;left:0;text-align:left;margin-left:213.85pt;margin-top:14.15pt;width:20.2pt;height:20.3pt;rotation:90;z-index:251610112" fillcolor="#4bacc6 [3208]"/>
        </w:pict>
      </w:r>
      <w:r>
        <w:rPr>
          <w:noProof/>
        </w:rPr>
        <w:pict>
          <v:shape id="_x0000_s1793" type="#_x0000_t202" style="position:absolute;left:0;text-align:left;margin-left:123.35pt;margin-top:14.2pt;width:45.8pt;height:37.7pt;z-index:251600896" stroked="f">
            <v:textbox style="mso-next-textbox:#_x0000_s1793">
              <w:txbxContent>
                <w:p w:rsidR="00707C22" w:rsidRDefault="00707C22" w:rsidP="00EA1683">
                  <w:pPr>
                    <w:rPr>
                      <w:b/>
                    </w:rPr>
                  </w:pPr>
                  <w:r>
                    <w:rPr>
                      <w:b/>
                    </w:rPr>
                    <w:t xml:space="preserve">Xung </w:t>
                  </w:r>
                </w:p>
                <w:p w:rsidR="00707C22" w:rsidRPr="00EA1683" w:rsidRDefault="00707C22" w:rsidP="00EA1683">
                  <w:pPr>
                    <w:rPr>
                      <w:b/>
                    </w:rPr>
                  </w:pPr>
                  <w:r>
                    <w:rPr>
                      <w:b/>
                    </w:rPr>
                    <w:t>PWM</w:t>
                  </w:r>
                </w:p>
              </w:txbxContent>
            </v:textbox>
          </v:shape>
        </w:pict>
      </w:r>
    </w:p>
    <w:p w:rsidR="002E0534" w:rsidRDefault="00707C22" w:rsidP="002E0534">
      <w:pPr>
        <w:pStyle w:val="BodyText"/>
        <w:spacing w:line="360" w:lineRule="auto"/>
        <w:jc w:val="both"/>
      </w:pPr>
      <w:r>
        <w:rPr>
          <w:noProof/>
        </w:rPr>
        <w:pict>
          <v:roundrect id="_x0000_s1782" style="position:absolute;left:0;text-align:left;margin-left:31.35pt;margin-top:12.55pt;width:92pt;height:42.95pt;z-index:251716608" arcsize="10923f" fillcolor="white [3201]" strokecolor="#9bbb59 [3206]" strokeweight="2.5pt">
            <v:shadow color="#868686"/>
            <v:textbox style="mso-next-textbox:#_x0000_s1782">
              <w:txbxContent>
                <w:p w:rsidR="00707C22" w:rsidRDefault="00707C22" w:rsidP="006965BE">
                  <w:pPr>
                    <w:spacing w:line="360" w:lineRule="auto"/>
                    <w:jc w:val="center"/>
                  </w:pPr>
                  <w:r>
                    <w:t>Khối PWM</w:t>
                  </w:r>
                </w:p>
                <w:p w:rsidR="00707C22" w:rsidRDefault="00707C22" w:rsidP="006965BE">
                  <w:pPr>
                    <w:spacing w:line="360" w:lineRule="auto"/>
                  </w:pPr>
                  <w:r>
                    <w:t>(trong STM32)</w:t>
                  </w:r>
                </w:p>
              </w:txbxContent>
            </v:textbox>
          </v:roundrect>
        </w:pict>
      </w:r>
      <w:r>
        <w:rPr>
          <w:noProof/>
        </w:rPr>
        <w:pict>
          <v:shape id="_x0000_s1772" type="#_x0000_t13" style="position:absolute;left:0;text-align:left;margin-left:280.8pt;margin-top:11.95pt;width:77.8pt;height:17.5pt;z-index:251611136" fillcolor="#92cddc [1944]" stroked="f"/>
        </w:pict>
      </w:r>
      <w:r>
        <w:rPr>
          <w:noProof/>
        </w:rPr>
        <w:pict>
          <v:roundrect id="_x0000_s1760" style="position:absolute;left:0;text-align:left;margin-left:358.6pt;margin-top:11.95pt;width:119.75pt;height:43.55pt;z-index:251612160" arcsize="10923f" fillcolor="white [3201]" strokecolor="#4bacc6 [3208]" strokeweight="2.5pt">
            <v:shadow color="#868686"/>
            <v:textbox style="mso-next-textbox:#_x0000_s1760">
              <w:txbxContent>
                <w:p w:rsidR="00707C22" w:rsidRDefault="00707C22" w:rsidP="002E0534">
                  <w:pPr>
                    <w:spacing w:line="360" w:lineRule="auto"/>
                    <w:jc w:val="center"/>
                  </w:pPr>
                  <w:r>
                    <w:t>Khối động cơ hút bụi và chổi quét</w:t>
                  </w:r>
                </w:p>
                <w:p w:rsidR="00707C22" w:rsidRDefault="00707C22" w:rsidP="002E0534">
                  <w:pPr>
                    <w:spacing w:line="360" w:lineRule="auto"/>
                    <w:jc w:val="center"/>
                  </w:pPr>
                </w:p>
              </w:txbxContent>
            </v:textbox>
          </v:roundrect>
        </w:pict>
      </w:r>
      <w:r>
        <w:rPr>
          <w:noProof/>
        </w:rPr>
        <w:pict>
          <v:roundrect id="_x0000_s1754" style="position:absolute;left:0;text-align:left;margin-left:161.05pt;margin-top:11.95pt;width:119.75pt;height:43.55pt;z-index:251613184" arcsize="10923f" fillcolor="white [3201]" strokecolor="#4bacc6 [3208]" strokeweight="2.5pt">
            <v:shadow color="#868686"/>
            <v:textbox style="mso-next-textbox:#_x0000_s1754">
              <w:txbxContent>
                <w:p w:rsidR="00707C22" w:rsidRDefault="00707C22" w:rsidP="002E0534">
                  <w:pPr>
                    <w:spacing w:line="360" w:lineRule="auto"/>
                    <w:jc w:val="center"/>
                  </w:pPr>
                  <w:r>
                    <w:t>Khối công suất</w:t>
                  </w:r>
                </w:p>
                <w:p w:rsidR="00707C22" w:rsidRDefault="00707C22" w:rsidP="002E0534">
                  <w:pPr>
                    <w:spacing w:line="360" w:lineRule="auto"/>
                    <w:jc w:val="center"/>
                  </w:pPr>
                  <w:r>
                    <w:t>(cầu H)</w:t>
                  </w:r>
                </w:p>
              </w:txbxContent>
            </v:textbox>
          </v:roundrect>
        </w:pict>
      </w:r>
    </w:p>
    <w:p w:rsidR="002E0534" w:rsidRDefault="00707C22" w:rsidP="002E0534">
      <w:pPr>
        <w:pStyle w:val="BodyText"/>
        <w:spacing w:line="360" w:lineRule="auto"/>
        <w:jc w:val="both"/>
      </w:pPr>
      <w:r>
        <w:rPr>
          <w:noProof/>
        </w:rPr>
        <w:pict>
          <v:shape id="_x0000_s1790" type="#_x0000_t32" style="position:absolute;left:0;text-align:left;margin-left:123.35pt;margin-top:7.05pt;width:37.2pt;height:0;z-index:251722752" o:connectortype="straight" strokecolor="#243f60 [1604]" strokeweight="6pt">
            <v:stroke endarrow="block"/>
          </v:shape>
        </w:pict>
      </w:r>
      <w:r>
        <w:rPr>
          <w:noProof/>
        </w:rPr>
        <w:pict>
          <v:shape id="_x0000_s1766" type="#_x0000_t90" style="position:absolute;left:0;text-align:left;margin-left:280.8pt;margin-top:13.8pt;width:58.6pt;height:205.15pt;flip:y;z-index:251614208" adj="16568,20015,2153" fillcolor="#b6dde8 [1304]" stroked="f"/>
        </w:pict>
      </w:r>
    </w:p>
    <w:p w:rsidR="002E0534" w:rsidRDefault="00707C22" w:rsidP="002E0534">
      <w:pPr>
        <w:pStyle w:val="BodyText"/>
        <w:spacing w:line="360" w:lineRule="auto"/>
        <w:jc w:val="both"/>
      </w:pPr>
      <w:r>
        <w:rPr>
          <w:noProof/>
        </w:rPr>
        <w:pict>
          <v:shape id="_x0000_s1770" type="#_x0000_t202" style="position:absolute;left:0;text-align:left;margin-left:280.8pt;margin-top:6.5pt;width:49.35pt;height:20.05pt;z-index:251615232" stroked="f">
            <v:textbox style="mso-next-textbox:#_x0000_s1770">
              <w:txbxContent>
                <w:p w:rsidR="00707C22" w:rsidRDefault="00707C22" w:rsidP="002E0534">
                  <w:r>
                    <w:t>5V</w:t>
                  </w:r>
                </w:p>
              </w:txbxContent>
            </v:textbox>
          </v:shape>
        </w:pict>
      </w:r>
      <w:r>
        <w:rPr>
          <w:noProof/>
        </w:rPr>
        <w:pict>
          <v:shape id="_x0000_s1788" type="#_x0000_t32" style="position:absolute;left:0;text-align:left;margin-left:81.45pt;margin-top:10.65pt;width:0;height:37.7pt;flip:y;z-index:251721728" o:connectortype="straight" strokecolor="#243f60 [1604]" strokeweight="6pt">
            <v:stroke endarrow="block"/>
          </v:shape>
        </w:pict>
      </w:r>
    </w:p>
    <w:p w:rsidR="002E0534" w:rsidRDefault="002E0534" w:rsidP="002E0534">
      <w:pPr>
        <w:pStyle w:val="BodyText"/>
        <w:spacing w:line="360" w:lineRule="auto"/>
        <w:jc w:val="both"/>
      </w:pPr>
    </w:p>
    <w:p w:rsidR="002E0534" w:rsidRDefault="00707C22" w:rsidP="002E0534">
      <w:pPr>
        <w:pStyle w:val="BodyText"/>
        <w:spacing w:line="360" w:lineRule="auto"/>
        <w:jc w:val="both"/>
      </w:pPr>
      <w:r>
        <w:rPr>
          <w:noProof/>
        </w:rPr>
        <w:pict>
          <v:rect id="_x0000_s1781" style="position:absolute;left:0;text-align:left;margin-left:3.6pt;margin-top:3.5pt;width:119.75pt;height:218.4pt;z-index:251616256;v-text-anchor:middle" fillcolor="white [3201]" strokecolor="#4f81bd [3204]" strokeweight="2.5pt">
            <v:shadow color="#868686"/>
            <v:textbox style="mso-next-textbox:#_x0000_s1781">
              <w:txbxContent>
                <w:p w:rsidR="00707C22" w:rsidRPr="00B60420" w:rsidRDefault="00707C22" w:rsidP="002E0534">
                  <w:pPr>
                    <w:spacing w:line="360" w:lineRule="auto"/>
                    <w:jc w:val="center"/>
                    <w:rPr>
                      <w:b/>
                    </w:rPr>
                  </w:pPr>
                  <w:r w:rsidRPr="00B60420">
                    <w:rPr>
                      <w:b/>
                    </w:rPr>
                    <w:t>Khối vi điều khiển</w:t>
                  </w:r>
                </w:p>
                <w:p w:rsidR="00707C22" w:rsidRPr="00B60420" w:rsidRDefault="00707C22" w:rsidP="002E0534">
                  <w:pPr>
                    <w:spacing w:line="360" w:lineRule="auto"/>
                    <w:jc w:val="center"/>
                    <w:rPr>
                      <w:b/>
                    </w:rPr>
                  </w:pPr>
                  <w:r w:rsidRPr="00B60420">
                    <w:rPr>
                      <w:b/>
                    </w:rPr>
                    <w:t>(STM32F407)</w:t>
                  </w:r>
                </w:p>
              </w:txbxContent>
            </v:textbox>
          </v:rect>
        </w:pict>
      </w:r>
      <w:r>
        <w:rPr>
          <w:noProof/>
        </w:rPr>
        <w:pict>
          <v:shape id="_x0000_s1780" type="#_x0000_t66" style="position:absolute;left:0;text-align:left;margin-left:123.35pt;margin-top:11.7pt;width:37.7pt;height:23.45pt;z-index:251617280" fillcolor="#205867 [1608]"/>
        </w:pict>
      </w:r>
      <w:r>
        <w:rPr>
          <w:noProof/>
        </w:rPr>
        <w:pict>
          <v:roundrect id="_x0000_s1755" style="position:absolute;left:0;text-align:left;margin-left:161.05pt;margin-top:3.5pt;width:119.75pt;height:43.55pt;z-index:251618304" arcsize="10923f" fillcolor="white [3201]" strokecolor="#4bacc6 [3208]" strokeweight="2.5pt">
            <v:shadow color="#868686"/>
            <v:textbox style="mso-next-textbox:#_x0000_s1755">
              <w:txbxContent>
                <w:p w:rsidR="00707C22" w:rsidRDefault="00707C22" w:rsidP="002E0534">
                  <w:pPr>
                    <w:spacing w:line="360" w:lineRule="auto"/>
                    <w:jc w:val="center"/>
                  </w:pPr>
                  <w:r>
                    <w:t>Khối cảm biến</w:t>
                  </w:r>
                </w:p>
                <w:p w:rsidR="00707C22" w:rsidRDefault="00707C22" w:rsidP="002E0534">
                  <w:pPr>
                    <w:spacing w:line="360" w:lineRule="auto"/>
                    <w:jc w:val="center"/>
                  </w:pPr>
                  <w:r>
                    <w:t>(Hồng ngoại, siêu âm)</w:t>
                  </w:r>
                </w:p>
              </w:txbxContent>
            </v:textbox>
          </v:roundrect>
        </w:pict>
      </w:r>
    </w:p>
    <w:p w:rsidR="002E0534" w:rsidRDefault="00707C22" w:rsidP="002E0534">
      <w:pPr>
        <w:pStyle w:val="BodyText"/>
        <w:spacing w:line="360" w:lineRule="auto"/>
        <w:jc w:val="both"/>
      </w:pPr>
      <w:r>
        <w:rPr>
          <w:noProof/>
        </w:rPr>
        <w:pict>
          <v:shape id="_x0000_s1768" type="#_x0000_t32" style="position:absolute;left:0;text-align:left;margin-left:280.8pt;margin-top:2.8pt;width:49.35pt;height:.05pt;flip:x;z-index:251619328" o:connectortype="straight" strokecolor="#92cddc [1944]" strokeweight="8pt">
            <v:stroke endarrow="block"/>
          </v:shape>
        </w:pict>
      </w:r>
    </w:p>
    <w:p w:rsidR="002E0534" w:rsidRDefault="002E0534" w:rsidP="002E0534">
      <w:pPr>
        <w:pStyle w:val="BodyText"/>
        <w:spacing w:line="360" w:lineRule="auto"/>
        <w:jc w:val="both"/>
      </w:pPr>
    </w:p>
    <w:p w:rsidR="002E0534" w:rsidRDefault="00707C22" w:rsidP="002E0534">
      <w:pPr>
        <w:pStyle w:val="BodyText"/>
        <w:spacing w:line="360" w:lineRule="auto"/>
        <w:jc w:val="both"/>
      </w:pPr>
      <w:r>
        <w:rPr>
          <w:noProof/>
        </w:rPr>
        <w:pict>
          <v:roundrect id="_x0000_s1756" style="position:absolute;left:0;text-align:left;margin-left:161.05pt;margin-top:17.4pt;width:119.75pt;height:43.55pt;z-index:251620352" arcsize="10923f" fillcolor="white [3201]" strokecolor="#4bacc6 [3208]" strokeweight="2.5pt">
            <v:shadow color="#868686"/>
            <v:textbox style="mso-next-textbox:#_x0000_s1756">
              <w:txbxContent>
                <w:p w:rsidR="00707C22" w:rsidRDefault="00707C22" w:rsidP="002E0534">
                  <w:pPr>
                    <w:spacing w:line="360" w:lineRule="auto"/>
                    <w:jc w:val="center"/>
                  </w:pPr>
                  <w:r>
                    <w:t>Khối thời gian thực</w:t>
                  </w:r>
                </w:p>
                <w:p w:rsidR="00707C22" w:rsidRDefault="00707C22" w:rsidP="002E0534">
                  <w:pPr>
                    <w:spacing w:line="360" w:lineRule="auto"/>
                    <w:jc w:val="center"/>
                  </w:pPr>
                  <w:r>
                    <w:t>(DS3231)</w:t>
                  </w:r>
                </w:p>
              </w:txbxContent>
            </v:textbox>
          </v:roundrect>
        </w:pict>
      </w:r>
    </w:p>
    <w:p w:rsidR="002E0534" w:rsidRDefault="00707C22" w:rsidP="002E0534">
      <w:pPr>
        <w:pStyle w:val="BodyText"/>
        <w:spacing w:line="360" w:lineRule="auto"/>
        <w:jc w:val="both"/>
      </w:pPr>
      <w:r>
        <w:rPr>
          <w:noProof/>
        </w:rPr>
        <w:pict>
          <v:shape id="_x0000_s1769" type="#_x0000_t32" style="position:absolute;left:0;text-align:left;margin-left:280.8pt;margin-top:18.5pt;width:49.35pt;height:.05pt;flip:x;z-index:251621376" o:connectortype="straight" strokecolor="#92cddc [1944]" strokeweight="8pt">
            <v:stroke endarrow="block"/>
          </v:shape>
        </w:pict>
      </w:r>
      <w:r>
        <w:rPr>
          <w:noProof/>
        </w:rPr>
        <w:pict>
          <v:shape id="_x0000_s1763" type="#_x0000_t66" style="position:absolute;left:0;text-align:left;margin-left:123.35pt;margin-top:6.15pt;width:37.7pt;height:23.45pt;z-index:251622400" fillcolor="#205867 [1608]"/>
        </w:pict>
      </w:r>
    </w:p>
    <w:p w:rsidR="002E0534" w:rsidRDefault="002E0534" w:rsidP="002E0534">
      <w:pPr>
        <w:pStyle w:val="BodyText"/>
        <w:spacing w:line="360" w:lineRule="auto"/>
        <w:jc w:val="both"/>
      </w:pPr>
    </w:p>
    <w:p w:rsidR="002E0534" w:rsidRDefault="002E0534" w:rsidP="002E0534">
      <w:pPr>
        <w:pStyle w:val="BodyText"/>
        <w:spacing w:line="360" w:lineRule="auto"/>
        <w:jc w:val="both"/>
      </w:pPr>
    </w:p>
    <w:p w:rsidR="002E0534" w:rsidRDefault="00707C22" w:rsidP="002E0534">
      <w:pPr>
        <w:pStyle w:val="BodyText"/>
        <w:spacing w:line="360" w:lineRule="auto"/>
        <w:jc w:val="both"/>
      </w:pPr>
      <w:r>
        <w:rPr>
          <w:noProof/>
        </w:rPr>
        <w:pict>
          <v:roundrect id="_x0000_s1758" style="position:absolute;left:0;text-align:left;margin-left:280.8pt;margin-top:20pt;width:97.65pt;height:47.75pt;z-index:251623424" arcsize="10923f" fillcolor="white [3201]" strokecolor="#4bacc6 [3208]" strokeweight="2.5pt">
            <v:shadow color="#868686"/>
            <v:textbox style="mso-next-textbox:#_x0000_s1758">
              <w:txbxContent>
                <w:p w:rsidR="00707C22" w:rsidRDefault="00707C22" w:rsidP="002E0534">
                  <w:pPr>
                    <w:spacing w:line="360" w:lineRule="auto"/>
                    <w:jc w:val="center"/>
                  </w:pPr>
                  <w:r>
                    <w:t>Khối truyền nhận không dây</w:t>
                  </w:r>
                </w:p>
              </w:txbxContent>
            </v:textbox>
          </v:roundrect>
        </w:pict>
      </w:r>
      <w:r>
        <w:rPr>
          <w:noProof/>
        </w:rPr>
        <w:pict>
          <v:roundrect id="_x0000_s1797" style="position:absolute;left:0;text-align:left;margin-left:161.05pt;margin-top:20pt;width:97.65pt;height:47.75pt;z-index:251725824" arcsize="10923f" fillcolor="white [3201]" strokecolor="#9bbb59 [3206]" strokeweight="2.5pt">
            <v:shadow color="#868686"/>
            <v:textbox style="mso-next-textbox:#_x0000_s1797">
              <w:txbxContent>
                <w:p w:rsidR="00707C22" w:rsidRDefault="00707C22" w:rsidP="002F5715">
                  <w:pPr>
                    <w:spacing w:line="360" w:lineRule="auto"/>
                    <w:jc w:val="center"/>
                  </w:pPr>
                  <w:r>
                    <w:t>Khối UART</w:t>
                  </w:r>
                </w:p>
                <w:p w:rsidR="00707C22" w:rsidRDefault="00707C22" w:rsidP="002F5715">
                  <w:pPr>
                    <w:spacing w:line="360" w:lineRule="auto"/>
                  </w:pPr>
                  <w:r>
                    <w:t>(trong STM32)</w:t>
                  </w:r>
                </w:p>
              </w:txbxContent>
            </v:textbox>
          </v:roundrect>
        </w:pict>
      </w:r>
    </w:p>
    <w:p w:rsidR="002E0534" w:rsidRDefault="00707C22" w:rsidP="002E0534">
      <w:pPr>
        <w:pStyle w:val="BodyText"/>
        <w:spacing w:line="360" w:lineRule="auto"/>
        <w:jc w:val="both"/>
      </w:pPr>
      <w:r>
        <w:rPr>
          <w:noProof/>
        </w:rPr>
        <w:pict>
          <v:shape id="_x0000_s1798" type="#_x0000_t69" style="position:absolute;left:0;text-align:left;margin-left:258.7pt;margin-top:10.8pt;width:22.1pt;height:23.45pt;z-index:251726848" fillcolor="#205867 [1608]"/>
        </w:pict>
      </w:r>
      <w:r>
        <w:rPr>
          <w:noProof/>
        </w:rPr>
        <w:pict>
          <v:shape id="_x0000_s1764" type="#_x0000_t69" style="position:absolute;left:0;text-align:left;margin-left:122.85pt;margin-top:10.8pt;width:37.7pt;height:23.45pt;z-index:251624448" fillcolor="#205867 [1608]"/>
        </w:pict>
      </w:r>
      <w:r>
        <w:rPr>
          <w:noProof/>
        </w:rPr>
        <w:pict>
          <v:shape id="_x0000_s1767" type="#_x0000_t69" style="position:absolute;left:0;text-align:left;margin-left:378.45pt;margin-top:10.8pt;width:46.25pt;height:28.5pt;z-index:251625472">
            <v:stroke dashstyle="dash"/>
          </v:shape>
        </w:pict>
      </w:r>
      <w:r>
        <w:rPr>
          <w:noProof/>
        </w:rPr>
        <w:pict>
          <v:roundrect id="_x0000_s1761" style="position:absolute;left:0;text-align:left;margin-left:424.7pt;margin-top:1.8pt;width:53.65pt;height:43.55pt;z-index:251626496" arcsize="10923f" fillcolor="white [3201]" strokecolor="#f79646 [3209]" strokeweight="2.5pt">
            <v:shadow color="#868686"/>
            <v:textbox style="mso-next-textbox:#_x0000_s1761">
              <w:txbxContent>
                <w:p w:rsidR="00707C22" w:rsidRDefault="00707C22" w:rsidP="002E0534">
                  <w:pPr>
                    <w:spacing w:line="360" w:lineRule="auto"/>
                    <w:jc w:val="center"/>
                  </w:pPr>
                  <w:r>
                    <w:t>PC</w:t>
                  </w:r>
                </w:p>
              </w:txbxContent>
            </v:textbox>
          </v:roundrect>
        </w:pict>
      </w:r>
    </w:p>
    <w:p w:rsidR="002E0534" w:rsidRDefault="00707C22" w:rsidP="002E0534">
      <w:pPr>
        <w:pStyle w:val="BodyText"/>
        <w:spacing w:line="360" w:lineRule="auto"/>
        <w:jc w:val="both"/>
      </w:pPr>
      <w:r>
        <w:rPr>
          <w:noProof/>
        </w:rPr>
        <w:pict>
          <v:shape id="_x0000_s1777" type="#_x0000_t32" style="position:absolute;left:0;text-align:left;margin-left:81.45pt;margin-top:20.1pt;width:0;height:38.15pt;flip:y;z-index:251627520" o:connectortype="straight" strokecolor="#205867 [1608]" strokeweight="6pt">
            <v:stroke endarrow="block"/>
          </v:shape>
        </w:pict>
      </w:r>
    </w:p>
    <w:p w:rsidR="002E0534" w:rsidRDefault="00707C22" w:rsidP="00EA1683">
      <w:pPr>
        <w:pStyle w:val="BodyText"/>
        <w:tabs>
          <w:tab w:val="center" w:pos="4875"/>
        </w:tabs>
        <w:spacing w:line="360" w:lineRule="auto"/>
        <w:jc w:val="both"/>
      </w:pPr>
      <w:r>
        <w:rPr>
          <w:b/>
          <w:noProof/>
        </w:rPr>
        <w:pict>
          <v:shape id="_x0000_s1792" type="#_x0000_t202" style="position:absolute;left:0;text-align:left;margin-left:81.45pt;margin-top:10.75pt;width:54.1pt;height:20.05pt;z-index:251598848" stroked="f">
            <v:textbox style="mso-next-textbox:#_x0000_s1792">
              <w:txbxContent>
                <w:p w:rsidR="00707C22" w:rsidRPr="00EA1683" w:rsidRDefault="00707C22" w:rsidP="00EA1683">
                  <w:pPr>
                    <w:rPr>
                      <w:b/>
                    </w:rPr>
                  </w:pPr>
                  <w:r w:rsidRPr="00EA1683">
                    <w:rPr>
                      <w:b/>
                    </w:rPr>
                    <w:t>Số xung</w:t>
                  </w:r>
                </w:p>
              </w:txbxContent>
            </v:textbox>
          </v:shape>
        </w:pict>
      </w:r>
      <w:r w:rsidR="00EA1683">
        <w:tab/>
      </w:r>
    </w:p>
    <w:p w:rsidR="002E0534" w:rsidRDefault="00707C22" w:rsidP="002F5715">
      <w:pPr>
        <w:pStyle w:val="BodyText"/>
        <w:tabs>
          <w:tab w:val="left" w:pos="1848"/>
        </w:tabs>
        <w:spacing w:line="360" w:lineRule="auto"/>
        <w:jc w:val="both"/>
      </w:pPr>
      <w:r>
        <w:rPr>
          <w:b/>
          <w:noProof/>
        </w:rPr>
        <w:pict>
          <v:shape id="_x0000_s1791" type="#_x0000_t202" style="position:absolute;left:0;text-align:left;margin-left:192.05pt;margin-top:13.4pt;width:88.75pt;height:20.05pt;z-index:251599872" stroked="f">
            <v:textbox style="mso-next-textbox:#_x0000_s1791">
              <w:txbxContent>
                <w:p w:rsidR="00707C22" w:rsidRPr="00EA1683" w:rsidRDefault="00707C22" w:rsidP="00EA1683">
                  <w:pPr>
                    <w:rPr>
                      <w:b/>
                    </w:rPr>
                  </w:pPr>
                  <w:r w:rsidRPr="00EA1683">
                    <w:rPr>
                      <w:b/>
                    </w:rPr>
                    <w:t>Xung Encoder</w:t>
                  </w:r>
                </w:p>
              </w:txbxContent>
            </v:textbox>
          </v:shape>
        </w:pict>
      </w:r>
      <w:r>
        <w:rPr>
          <w:b/>
          <w:noProof/>
        </w:rPr>
        <w:pict>
          <v:roundrect id="_x0000_s1785" style="position:absolute;left:0;text-align:left;margin-left:31.35pt;margin-top:13.4pt;width:92pt;height:47.75pt;z-index:251719680" arcsize="10923f" fillcolor="white [3201]" strokecolor="#9bbb59 [3206]" strokeweight="2.5pt">
            <v:shadow color="#868686"/>
            <v:textbox style="mso-next-textbox:#_x0000_s1785">
              <w:txbxContent>
                <w:p w:rsidR="00707C22" w:rsidRDefault="00707C22" w:rsidP="00785AFD">
                  <w:pPr>
                    <w:spacing w:line="360" w:lineRule="auto"/>
                    <w:jc w:val="center"/>
                  </w:pPr>
                  <w:r>
                    <w:t>Khối ngắt ngoài</w:t>
                  </w:r>
                </w:p>
                <w:p w:rsidR="00707C22" w:rsidRDefault="00707C22" w:rsidP="00785AFD">
                  <w:pPr>
                    <w:spacing w:line="360" w:lineRule="auto"/>
                  </w:pPr>
                  <w:r>
                    <w:t>(trong STM32)</w:t>
                  </w:r>
                </w:p>
              </w:txbxContent>
            </v:textbox>
          </v:roundrect>
        </w:pict>
      </w:r>
      <w:r w:rsidR="002F5715">
        <w:tab/>
      </w:r>
    </w:p>
    <w:p w:rsidR="002E0534" w:rsidRDefault="002E0534" w:rsidP="00702D00">
      <w:pPr>
        <w:pStyle w:val="BodyText"/>
      </w:pPr>
    </w:p>
    <w:p w:rsidR="002E0534" w:rsidRDefault="00707C22" w:rsidP="00702D00">
      <w:pPr>
        <w:pStyle w:val="BodyText"/>
      </w:pPr>
      <w:bookmarkStart w:id="781" w:name="_Toc9193475"/>
      <w:r>
        <w:rPr>
          <w:noProof/>
        </w:rPr>
        <w:pict>
          <v:shape id="_x0000_s1787" type="#_x0000_t32" style="position:absolute;margin-left:123.35pt;margin-top:1.8pt;width:379.7pt;height:0;flip:x;z-index:251720704" o:connectortype="straight" strokecolor="#243f60 [1604]" strokeweight="6pt">
            <v:stroke endarrow="block"/>
          </v:shape>
        </w:pict>
      </w:r>
      <w:bookmarkEnd w:id="781"/>
    </w:p>
    <w:p w:rsidR="002E0534" w:rsidRDefault="002E0534" w:rsidP="00702D00">
      <w:pPr>
        <w:pStyle w:val="BodyText"/>
      </w:pPr>
    </w:p>
    <w:p w:rsidR="002E0534" w:rsidRDefault="00707C22" w:rsidP="00702D00">
      <w:pPr>
        <w:pStyle w:val="BodyText"/>
      </w:pPr>
      <w:r>
        <w:rPr>
          <w:noProof/>
        </w:rPr>
        <w:pict>
          <v:shape id="_x0000_s1816" type="#_x0000_t202" style="position:absolute;margin-left:70.25pt;margin-top:4.2pt;width:379.7pt;height:12.65pt;z-index:251745280;mso-position-horizontal-relative:text;mso-position-vertical-relative:text" stroked="f">
            <v:textbox style="mso-next-textbox:#_x0000_s1816;mso-fit-shape-to-text:t" inset="0,0,0,0">
              <w:txbxContent>
                <w:p w:rsidR="00707C22" w:rsidRPr="000A5546" w:rsidRDefault="00707C22" w:rsidP="000A5546">
                  <w:pPr>
                    <w:pStyle w:val="BodyText"/>
                    <w:jc w:val="center"/>
                    <w:rPr>
                      <w:i/>
                      <w:noProof/>
                      <w:sz w:val="22"/>
                      <w:szCs w:val="22"/>
                    </w:rPr>
                  </w:pPr>
                  <w:bookmarkStart w:id="782" w:name="_Toc9546815"/>
                  <w:bookmarkStart w:id="783" w:name="_Toc9546891"/>
                  <w:bookmarkStart w:id="784" w:name="_Toc9547113"/>
                  <w:bookmarkStart w:id="785" w:name="_Toc9547165"/>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Pr>
                      <w:i/>
                      <w:noProof/>
                      <w:sz w:val="22"/>
                      <w:szCs w:val="22"/>
                    </w:rPr>
                    <w:t>23</w:t>
                  </w:r>
                  <w:r w:rsidRPr="000A5546">
                    <w:rPr>
                      <w:i/>
                      <w:sz w:val="22"/>
                      <w:szCs w:val="22"/>
                    </w:rPr>
                    <w:fldChar w:fldCharType="end"/>
                  </w:r>
                  <w:r w:rsidRPr="000A5546">
                    <w:rPr>
                      <w:i/>
                      <w:sz w:val="22"/>
                      <w:szCs w:val="22"/>
                    </w:rPr>
                    <w:t>. Sơ đồ khối hệ thống</w:t>
                  </w:r>
                  <w:bookmarkEnd w:id="782"/>
                  <w:bookmarkEnd w:id="783"/>
                  <w:bookmarkEnd w:id="784"/>
                  <w:bookmarkEnd w:id="785"/>
                </w:p>
              </w:txbxContent>
            </v:textbox>
          </v:shape>
        </w:pict>
      </w:r>
    </w:p>
    <w:p w:rsidR="002E0534" w:rsidRDefault="002E0534" w:rsidP="00702D00">
      <w:pPr>
        <w:pStyle w:val="BodyText"/>
      </w:pPr>
    </w:p>
    <w:p w:rsidR="002E0534" w:rsidRPr="0028673C" w:rsidRDefault="002E0534" w:rsidP="0028673C">
      <w:pPr>
        <w:pStyle w:val="Heading4"/>
        <w:numPr>
          <w:ilvl w:val="2"/>
          <w:numId w:val="11"/>
        </w:numPr>
        <w:spacing w:before="120" w:after="120" w:line="360" w:lineRule="auto"/>
        <w:ind w:right="230"/>
        <w:rPr>
          <w:b/>
          <w:sz w:val="26"/>
          <w:szCs w:val="26"/>
        </w:rPr>
      </w:pPr>
      <w:bookmarkStart w:id="786" w:name="_Toc9193477"/>
      <w:bookmarkStart w:id="787" w:name="_Toc9798330"/>
      <w:r w:rsidRPr="0028673C">
        <w:rPr>
          <w:b/>
          <w:sz w:val="26"/>
          <w:szCs w:val="26"/>
        </w:rPr>
        <w:t>Giải thuật hệ thống trong vi điều khiển</w:t>
      </w:r>
      <w:bookmarkEnd w:id="786"/>
      <w:bookmarkEnd w:id="787"/>
    </w:p>
    <w:p w:rsidR="002E0534" w:rsidRPr="007D7FF5" w:rsidRDefault="00055547" w:rsidP="00415409">
      <w:pPr>
        <w:pStyle w:val="BodyText"/>
        <w:spacing w:before="120" w:after="120" w:line="360" w:lineRule="auto"/>
        <w:ind w:left="634" w:firstLine="720"/>
        <w:jc w:val="both"/>
      </w:pPr>
      <w:r>
        <w:t>Sau khi đã lắp ráp các module</w:t>
      </w:r>
      <w:r w:rsidR="00E43F01">
        <w:t xml:space="preserve"> và lập trình sử dụng các giải thuật nêu trên</w:t>
      </w:r>
      <w:r w:rsidR="00DE1CFE">
        <w:t xml:space="preserve"> thành </w:t>
      </w:r>
      <w:r w:rsidR="00DE1CFE">
        <w:lastRenderedPageBreak/>
        <w:t>các hàm con riêng lẻ</w:t>
      </w:r>
      <w:r w:rsidR="00E43F01">
        <w:t xml:space="preserve">, </w:t>
      </w:r>
      <w:r w:rsidR="00DE1CFE">
        <w:t>nhóm tiến hành tổng hợp tất cả để cho ra đời giải thuật của toàn bộ hệ thống một cách hoàn chỉnh, dưới đây là lưu đồ giải thuật mô tả hoạt động của chương trình chín</w:t>
      </w:r>
      <w:r w:rsidR="00266004">
        <w:t>h bên trong vi xử lí STM32F407 và một số hàm con liên quan.</w:t>
      </w:r>
    </w:p>
    <w:p w:rsidR="000A5546" w:rsidRDefault="00E821FF" w:rsidP="00831EF6">
      <w:pPr>
        <w:pStyle w:val="BodyText"/>
        <w:keepNext/>
        <w:ind w:left="630"/>
        <w:jc w:val="center"/>
      </w:pPr>
      <w:r>
        <w:rPr>
          <w:noProof/>
        </w:rPr>
        <w:drawing>
          <wp:inline distT="0" distB="0" distL="0" distR="0" wp14:anchorId="73ACB5CD" wp14:editId="43C75E67">
            <wp:extent cx="5281448" cy="6864316"/>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od of microcontroller (1).png"/>
                    <pic:cNvPicPr/>
                  </pic:nvPicPr>
                  <pic:blipFill>
                    <a:blip r:embed="rId106">
                      <a:extLst>
                        <a:ext uri="{28A0092B-C50C-407E-A947-70E740481C1C}">
                          <a14:useLocalDpi xmlns:a14="http://schemas.microsoft.com/office/drawing/2010/main" val="0"/>
                        </a:ext>
                      </a:extLst>
                    </a:blip>
                    <a:stretch>
                      <a:fillRect/>
                    </a:stretch>
                  </pic:blipFill>
                  <pic:spPr>
                    <a:xfrm>
                      <a:off x="0" y="0"/>
                      <a:ext cx="5281448" cy="6864316"/>
                    </a:xfrm>
                    <a:prstGeom prst="rect">
                      <a:avLst/>
                    </a:prstGeom>
                  </pic:spPr>
                </pic:pic>
              </a:graphicData>
            </a:graphic>
          </wp:inline>
        </w:drawing>
      </w:r>
    </w:p>
    <w:p w:rsidR="000660A9" w:rsidRPr="00CA3D70" w:rsidRDefault="000A5546" w:rsidP="00831EF6">
      <w:pPr>
        <w:pStyle w:val="BodyText"/>
        <w:spacing w:before="160" w:line="360" w:lineRule="auto"/>
        <w:jc w:val="center"/>
        <w:rPr>
          <w:i/>
          <w:sz w:val="22"/>
          <w:szCs w:val="22"/>
        </w:rPr>
      </w:pPr>
      <w:bookmarkStart w:id="788" w:name="_Toc9196838"/>
      <w:bookmarkStart w:id="789" w:name="_Toc9547166"/>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4</w:t>
      </w:r>
      <w:r w:rsidRPr="000A5546">
        <w:rPr>
          <w:i/>
          <w:sz w:val="22"/>
          <w:szCs w:val="22"/>
        </w:rPr>
        <w:fldChar w:fldCharType="end"/>
      </w:r>
      <w:r w:rsidRPr="000A5546">
        <w:rPr>
          <w:i/>
          <w:sz w:val="22"/>
          <w:szCs w:val="22"/>
        </w:rPr>
        <w:t>. Lưu đồ giải thuật chương trình chính của vi điều khiển</w:t>
      </w:r>
      <w:bookmarkEnd w:id="788"/>
      <w:bookmarkEnd w:id="789"/>
    </w:p>
    <w:p w:rsidR="000A5546" w:rsidRDefault="00C06559" w:rsidP="00831EF6">
      <w:pPr>
        <w:pStyle w:val="BodyText"/>
        <w:keepNext/>
        <w:ind w:left="720"/>
      </w:pPr>
      <w:r>
        <w:lastRenderedPageBreak/>
        <w:t xml:space="preserve">  </w:t>
      </w:r>
      <w:r w:rsidR="00266004">
        <w:rPr>
          <w:noProof/>
        </w:rPr>
        <w:drawing>
          <wp:inline distT="0" distB="0" distL="0" distR="0" wp14:anchorId="6EC4D57C" wp14:editId="103EDD4D">
            <wp:extent cx="5735653" cy="717331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RecieveData.png"/>
                    <pic:cNvPicPr/>
                  </pic:nvPicPr>
                  <pic:blipFill>
                    <a:blip r:embed="rId107">
                      <a:extLst>
                        <a:ext uri="{28A0092B-C50C-407E-A947-70E740481C1C}">
                          <a14:useLocalDpi xmlns:a14="http://schemas.microsoft.com/office/drawing/2010/main" val="0"/>
                        </a:ext>
                      </a:extLst>
                    </a:blip>
                    <a:stretch>
                      <a:fillRect/>
                    </a:stretch>
                  </pic:blipFill>
                  <pic:spPr>
                    <a:xfrm>
                      <a:off x="0" y="0"/>
                      <a:ext cx="5735653" cy="7173310"/>
                    </a:xfrm>
                    <a:prstGeom prst="rect">
                      <a:avLst/>
                    </a:prstGeom>
                  </pic:spPr>
                </pic:pic>
              </a:graphicData>
            </a:graphic>
          </wp:inline>
        </w:drawing>
      </w:r>
    </w:p>
    <w:p w:rsidR="005508DC" w:rsidRDefault="000A5546" w:rsidP="005508DC">
      <w:pPr>
        <w:pStyle w:val="BodyText"/>
        <w:spacing w:before="100" w:line="360" w:lineRule="auto"/>
        <w:jc w:val="center"/>
        <w:rPr>
          <w:i/>
          <w:sz w:val="22"/>
          <w:szCs w:val="22"/>
        </w:rPr>
        <w:sectPr w:rsidR="005508DC" w:rsidSect="00831EF6">
          <w:pgSz w:w="12240" w:h="15840"/>
          <w:pgMar w:top="1440" w:right="1140" w:bottom="1710" w:left="1350" w:header="432" w:footer="1146" w:gutter="0"/>
          <w:cols w:space="720"/>
          <w:titlePg/>
          <w:docGrid w:linePitch="299"/>
        </w:sectPr>
      </w:pPr>
      <w:bookmarkStart w:id="790" w:name="_Toc9196839"/>
      <w:bookmarkStart w:id="791" w:name="_Toc9547167"/>
      <w:r w:rsidRPr="000A5546">
        <w:rPr>
          <w:i/>
          <w:sz w:val="22"/>
          <w:szCs w:val="22"/>
        </w:rPr>
        <w:t xml:space="preserve">Hình 5. </w:t>
      </w:r>
      <w:r w:rsidRPr="000A5546">
        <w:rPr>
          <w:i/>
          <w:sz w:val="22"/>
          <w:szCs w:val="22"/>
        </w:rPr>
        <w:fldChar w:fldCharType="begin"/>
      </w:r>
      <w:r w:rsidRPr="000A5546">
        <w:rPr>
          <w:i/>
          <w:sz w:val="22"/>
          <w:szCs w:val="22"/>
        </w:rPr>
        <w:instrText xml:space="preserve"> SEQ Hình_5. \* ARABIC </w:instrText>
      </w:r>
      <w:r w:rsidRPr="000A5546">
        <w:rPr>
          <w:i/>
          <w:sz w:val="22"/>
          <w:szCs w:val="22"/>
        </w:rPr>
        <w:fldChar w:fldCharType="separate"/>
      </w:r>
      <w:r w:rsidR="00903DB2">
        <w:rPr>
          <w:i/>
          <w:noProof/>
          <w:sz w:val="22"/>
          <w:szCs w:val="22"/>
        </w:rPr>
        <w:t>25</w:t>
      </w:r>
      <w:r w:rsidRPr="000A5546">
        <w:rPr>
          <w:i/>
          <w:sz w:val="22"/>
          <w:szCs w:val="22"/>
        </w:rPr>
        <w:fldChar w:fldCharType="end"/>
      </w:r>
      <w:r w:rsidRPr="000A5546">
        <w:rPr>
          <w:i/>
          <w:sz w:val="22"/>
          <w:szCs w:val="22"/>
        </w:rPr>
        <w:t>. Lưu đồ giải thuật phân tích chuỗi dữ liệ</w:t>
      </w:r>
      <w:bookmarkEnd w:id="790"/>
      <w:bookmarkEnd w:id="791"/>
      <w:r w:rsidR="00045F07">
        <w:rPr>
          <w:i/>
          <w:sz w:val="22"/>
          <w:szCs w:val="22"/>
        </w:rPr>
        <w:t>u</w:t>
      </w:r>
      <w:bookmarkStart w:id="792" w:name="_Toc9193478"/>
      <w:bookmarkStart w:id="793" w:name="_Toc9798331"/>
    </w:p>
    <w:p w:rsidR="00BB5BEB" w:rsidRPr="005508DC" w:rsidRDefault="00BB5BEB" w:rsidP="005508DC">
      <w:pPr>
        <w:pStyle w:val="Heading2"/>
        <w:spacing w:line="276" w:lineRule="auto"/>
        <w:ind w:left="720"/>
        <w:jc w:val="center"/>
        <w:rPr>
          <w:sz w:val="28"/>
          <w:szCs w:val="28"/>
        </w:rPr>
      </w:pPr>
      <w:r>
        <w:rPr>
          <w:sz w:val="28"/>
          <w:szCs w:val="28"/>
        </w:rPr>
        <w:lastRenderedPageBreak/>
        <w:t>CHƯƠNG 6</w:t>
      </w:r>
      <w:r w:rsidRPr="000F3A52">
        <w:rPr>
          <w:sz w:val="28"/>
          <w:szCs w:val="28"/>
        </w:rPr>
        <w:t xml:space="preserve">: </w:t>
      </w:r>
      <w:r>
        <w:rPr>
          <w:sz w:val="28"/>
          <w:szCs w:val="28"/>
        </w:rPr>
        <w:t>THIẾT KẾ GIAO DIỆN NGƯỜI BẰNG NGÔN NGỮ C#</w:t>
      </w:r>
      <w:bookmarkEnd w:id="739"/>
      <w:bookmarkEnd w:id="740"/>
      <w:bookmarkEnd w:id="741"/>
      <w:bookmarkEnd w:id="742"/>
      <w:bookmarkEnd w:id="743"/>
      <w:bookmarkEnd w:id="744"/>
      <w:bookmarkEnd w:id="745"/>
      <w:bookmarkEnd w:id="746"/>
      <w:bookmarkEnd w:id="747"/>
      <w:bookmarkEnd w:id="748"/>
      <w:bookmarkEnd w:id="749"/>
      <w:bookmarkEnd w:id="750"/>
      <w:bookmarkEnd w:id="751"/>
      <w:bookmarkEnd w:id="792"/>
      <w:bookmarkEnd w:id="793"/>
    </w:p>
    <w:p w:rsidR="00BB5BEB" w:rsidRPr="00AF3DBB" w:rsidRDefault="00707C22"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7974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707C22" w:rsidRDefault="00707C22" w:rsidP="00BB5BEB">
                    <w:pPr>
                      <w:rPr>
                        <w:b/>
                        <w:sz w:val="30"/>
                      </w:rPr>
                    </w:pPr>
                  </w:p>
                  <w:p w:rsidR="00707C22" w:rsidRDefault="00707C22" w:rsidP="00BB5BEB">
                    <w:pPr>
                      <w:rPr>
                        <w:b/>
                        <w:sz w:val="30"/>
                      </w:rPr>
                    </w:pPr>
                  </w:p>
                  <w:p w:rsidR="00707C22" w:rsidRDefault="00707C22" w:rsidP="00BB5BEB">
                    <w:pPr>
                      <w:rPr>
                        <w:b/>
                        <w:sz w:val="30"/>
                      </w:rPr>
                    </w:pPr>
                  </w:p>
                  <w:p w:rsidR="00707C22" w:rsidRDefault="00707C22" w:rsidP="00BB5BEB">
                    <w:pPr>
                      <w:rPr>
                        <w:b/>
                        <w:sz w:val="30"/>
                      </w:rPr>
                    </w:pPr>
                  </w:p>
                  <w:p w:rsidR="00707C22" w:rsidRDefault="00707C22" w:rsidP="00BB5BEB">
                    <w:pPr>
                      <w:spacing w:before="11"/>
                      <w:rPr>
                        <w:b/>
                        <w:sz w:val="33"/>
                      </w:rPr>
                    </w:pPr>
                  </w:p>
                  <w:p w:rsidR="00707C22" w:rsidRDefault="00707C22" w:rsidP="00BB5BEB">
                    <w:pPr>
                      <w:tabs>
                        <w:tab w:val="left" w:pos="1692"/>
                      </w:tabs>
                      <w:spacing w:line="360" w:lineRule="auto"/>
                      <w:ind w:left="1641"/>
                      <w:contextualSpacing/>
                      <w:rPr>
                        <w:b/>
                        <w:sz w:val="28"/>
                      </w:rPr>
                    </w:pPr>
                    <w:r>
                      <w:rPr>
                        <w:b/>
                        <w:sz w:val="28"/>
                      </w:rPr>
                      <w:t>6.1 Đặt vấn đề</w:t>
                    </w:r>
                  </w:p>
                  <w:p w:rsidR="00707C22" w:rsidRDefault="00707C22" w:rsidP="009E04FD">
                    <w:pPr>
                      <w:tabs>
                        <w:tab w:val="left" w:pos="1692"/>
                      </w:tabs>
                      <w:spacing w:line="360" w:lineRule="auto"/>
                      <w:ind w:left="1641"/>
                      <w:contextualSpacing/>
                      <w:rPr>
                        <w:b/>
                        <w:sz w:val="28"/>
                      </w:rPr>
                    </w:pPr>
                    <w:r>
                      <w:rPr>
                        <w:b/>
                        <w:sz w:val="28"/>
                      </w:rPr>
                      <w:t>6.2 Giới thiệu giao diện người dùng</w:t>
                    </w:r>
                  </w:p>
                  <w:p w:rsidR="00707C22" w:rsidRDefault="00707C22" w:rsidP="00BB5BEB">
                    <w:pPr>
                      <w:tabs>
                        <w:tab w:val="left" w:pos="1692"/>
                      </w:tabs>
                      <w:spacing w:line="360" w:lineRule="auto"/>
                      <w:ind w:left="1641"/>
                      <w:contextualSpacing/>
                      <w:rPr>
                        <w:b/>
                        <w:sz w:val="28"/>
                      </w:rPr>
                    </w:pPr>
                    <w:r>
                      <w:rPr>
                        <w:b/>
                        <w:sz w:val="28"/>
                      </w:rPr>
                      <w:t>6.3 Giới thiệu chương trình Visual Studio</w:t>
                    </w:r>
                  </w:p>
                  <w:p w:rsidR="00707C22" w:rsidRDefault="00707C22" w:rsidP="00BB5BEB">
                    <w:pPr>
                      <w:tabs>
                        <w:tab w:val="left" w:pos="1692"/>
                      </w:tabs>
                      <w:spacing w:line="360" w:lineRule="auto"/>
                      <w:ind w:left="1641"/>
                      <w:contextualSpacing/>
                      <w:rPr>
                        <w:b/>
                        <w:sz w:val="28"/>
                      </w:rPr>
                    </w:pPr>
                    <w:r>
                      <w:rPr>
                        <w:b/>
                        <w:sz w:val="28"/>
                      </w:rPr>
                      <w:t>6.4 Các tính năng chính của giao diện</w:t>
                    </w:r>
                  </w:p>
                  <w:p w:rsidR="00707C22" w:rsidRDefault="00707C22" w:rsidP="00BB5BEB">
                    <w:pPr>
                      <w:tabs>
                        <w:tab w:val="left" w:pos="1692"/>
                      </w:tabs>
                      <w:spacing w:line="360" w:lineRule="auto"/>
                      <w:ind w:left="1641"/>
                      <w:contextualSpacing/>
                      <w:rPr>
                        <w:b/>
                        <w:sz w:val="28"/>
                      </w:rPr>
                    </w:pPr>
                    <w:r>
                      <w:rPr>
                        <w:b/>
                        <w:sz w:val="28"/>
                      </w:rPr>
                      <w:tab/>
                    </w:r>
                    <w:r>
                      <w:rPr>
                        <w:b/>
                        <w:sz w:val="28"/>
                      </w:rPr>
                      <w:tab/>
                      <w:t>6.4.1 Kết nối thiết bị</w:t>
                    </w:r>
                  </w:p>
                  <w:p w:rsidR="00707C22" w:rsidRDefault="00707C22" w:rsidP="009E04FD">
                    <w:pPr>
                      <w:tabs>
                        <w:tab w:val="left" w:pos="1692"/>
                      </w:tabs>
                      <w:spacing w:line="360" w:lineRule="auto"/>
                      <w:ind w:left="1641"/>
                      <w:contextualSpacing/>
                      <w:rPr>
                        <w:b/>
                        <w:sz w:val="28"/>
                      </w:rPr>
                    </w:pPr>
                    <w:r>
                      <w:rPr>
                        <w:b/>
                        <w:sz w:val="28"/>
                      </w:rPr>
                      <w:tab/>
                    </w:r>
                    <w:r>
                      <w:rPr>
                        <w:b/>
                        <w:sz w:val="28"/>
                      </w:rPr>
                      <w:tab/>
                      <w:t>6.4.2 Cài đặt cho robot</w:t>
                    </w:r>
                  </w:p>
                  <w:p w:rsidR="00707C22" w:rsidRDefault="00707C22" w:rsidP="00BB5BEB">
                    <w:pPr>
                      <w:tabs>
                        <w:tab w:val="left" w:pos="1692"/>
                      </w:tabs>
                      <w:spacing w:line="360" w:lineRule="auto"/>
                      <w:ind w:left="1641"/>
                      <w:contextualSpacing/>
                      <w:rPr>
                        <w:b/>
                        <w:sz w:val="28"/>
                      </w:rPr>
                    </w:pPr>
                    <w:r>
                      <w:rPr>
                        <w:b/>
                        <w:sz w:val="28"/>
                      </w:rPr>
                      <w:tab/>
                    </w:r>
                    <w:r>
                      <w:rPr>
                        <w:b/>
                        <w:sz w:val="28"/>
                      </w:rPr>
                      <w:tab/>
                      <w:t>6.4.3 Theo dõi trạng thái của robot</w:t>
                    </w:r>
                  </w:p>
                  <w:p w:rsidR="00707C22" w:rsidRDefault="00707C22" w:rsidP="00BB5BEB">
                    <w:pPr>
                      <w:tabs>
                        <w:tab w:val="left" w:pos="1692"/>
                      </w:tabs>
                      <w:spacing w:line="360" w:lineRule="auto"/>
                      <w:ind w:left="1641"/>
                      <w:contextualSpacing/>
                      <w:rPr>
                        <w:b/>
                        <w:sz w:val="28"/>
                      </w:rPr>
                    </w:pPr>
                    <w:r>
                      <w:rPr>
                        <w:b/>
                        <w:sz w:val="28"/>
                      </w:rPr>
                      <w:tab/>
                    </w:r>
                    <w:r>
                      <w:rPr>
                        <w:b/>
                        <w:sz w:val="28"/>
                      </w:rPr>
                      <w:tab/>
                      <w:t>6.4.4 Ghi chép quá trình làm việc</w:t>
                    </w:r>
                  </w:p>
                  <w:p w:rsidR="00707C22" w:rsidRPr="00296294" w:rsidRDefault="00707C22"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707C22" w:rsidRDefault="00707C22"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5E6972" w:rsidRDefault="005E6972"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794" w:name="_Toc4790009"/>
      <w:bookmarkStart w:id="795" w:name="_Toc4968918"/>
      <w:bookmarkStart w:id="796" w:name="_Toc4969201"/>
      <w:bookmarkStart w:id="797" w:name="_Toc4970235"/>
      <w:bookmarkStart w:id="798" w:name="_Toc4971048"/>
      <w:bookmarkStart w:id="799" w:name="_Toc4971191"/>
      <w:bookmarkStart w:id="800" w:name="_Toc4971255"/>
      <w:bookmarkStart w:id="801" w:name="_Toc4971379"/>
      <w:bookmarkStart w:id="802" w:name="_Toc4971561"/>
      <w:bookmarkStart w:id="803" w:name="_Toc4971723"/>
      <w:bookmarkStart w:id="804" w:name="_Toc4971859"/>
      <w:bookmarkStart w:id="805" w:name="_Toc4971969"/>
      <w:bookmarkStart w:id="806" w:name="_Toc4972105"/>
    </w:p>
    <w:p w:rsidR="00045F07" w:rsidRDefault="00045F07">
      <w:pPr>
        <w:rPr>
          <w:b/>
          <w:bCs/>
          <w:sz w:val="26"/>
          <w:szCs w:val="26"/>
        </w:rPr>
      </w:pPr>
      <w:bookmarkStart w:id="807" w:name="_Toc9193479"/>
      <w:r>
        <w:rPr>
          <w:i/>
          <w:sz w:val="26"/>
          <w:szCs w:val="26"/>
        </w:rPr>
        <w:br w:type="page"/>
      </w:r>
    </w:p>
    <w:p w:rsidR="00837BEE" w:rsidRDefault="00837BEE" w:rsidP="0071764F">
      <w:pPr>
        <w:pStyle w:val="Heading3"/>
        <w:numPr>
          <w:ilvl w:val="2"/>
          <w:numId w:val="22"/>
        </w:numPr>
        <w:spacing w:before="120" w:after="120" w:line="360" w:lineRule="auto"/>
        <w:ind w:left="1530" w:hanging="450"/>
        <w:jc w:val="both"/>
        <w:rPr>
          <w:i w:val="0"/>
          <w:sz w:val="26"/>
          <w:szCs w:val="26"/>
        </w:rPr>
      </w:pPr>
      <w:bookmarkStart w:id="808" w:name="_Toc9798332"/>
      <w:r>
        <w:rPr>
          <w:i w:val="0"/>
          <w:sz w:val="26"/>
          <w:szCs w:val="26"/>
        </w:rPr>
        <w:lastRenderedPageBreak/>
        <w:t>Đặt vấn đề</w:t>
      </w:r>
      <w:bookmarkEnd w:id="807"/>
      <w:bookmarkEnd w:id="808"/>
    </w:p>
    <w:p w:rsidR="00837BEE" w:rsidRDefault="00837BEE" w:rsidP="00415409">
      <w:pPr>
        <w:pStyle w:val="BodyText"/>
        <w:spacing w:before="120" w:after="120" w:line="360" w:lineRule="auto"/>
        <w:ind w:left="634" w:firstLine="720"/>
        <w:jc w:val="both"/>
        <w:rPr>
          <w:shd w:val="clear" w:color="auto" w:fill="FFFFFF"/>
        </w:rPr>
      </w:pPr>
      <w:r>
        <w:rPr>
          <w:shd w:val="clear" w:color="auto" w:fill="FFFFFF"/>
        </w:rPr>
        <w:t> 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 Nhưng hiện nay, với cuộc chạy đua về phát triển khoa học ứng dụng, đã có </w:t>
      </w:r>
      <w:r w:rsidRPr="001F651B">
        <w:t>nhiều</w:t>
      </w:r>
      <w:r>
        <w:rPr>
          <w:shd w:val="clear" w:color="auto" w:fill="FFFFFF"/>
        </w:rPr>
        <w:t xml:space="preserve"> hãng nổi tiếng  cho ra đời dòng sản phẩm có thể điều </w:t>
      </w:r>
      <w:r w:rsidRPr="00415409">
        <w:t>khiển</w:t>
      </w:r>
      <w:r>
        <w:rPr>
          <w:shd w:val="clear" w:color="auto" w:fill="FFFFFF"/>
        </w:rPr>
        <w:t xml:space="preserve">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415409">
      <w:pPr>
        <w:pStyle w:val="BodyText"/>
        <w:spacing w:before="120" w:after="120" w:line="360" w:lineRule="auto"/>
        <w:ind w:left="634" w:firstLine="720"/>
        <w:jc w:val="both"/>
        <w:rPr>
          <w:shd w:val="clear" w:color="auto" w:fill="FFFFFF"/>
        </w:rPr>
      </w:pPr>
      <w:r>
        <w:rPr>
          <w:shd w:val="clear" w:color="auto" w:fill="FFFFFF"/>
        </w:rPr>
        <w:t xml:space="preserve">Trong phạm vi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71764F">
      <w:pPr>
        <w:pStyle w:val="Heading3"/>
        <w:numPr>
          <w:ilvl w:val="2"/>
          <w:numId w:val="22"/>
        </w:numPr>
        <w:spacing w:before="120" w:after="120" w:line="360" w:lineRule="auto"/>
        <w:ind w:left="1530" w:hanging="450"/>
        <w:jc w:val="both"/>
        <w:rPr>
          <w:i w:val="0"/>
          <w:color w:val="000000" w:themeColor="text1"/>
          <w:sz w:val="26"/>
          <w:szCs w:val="26"/>
        </w:rPr>
      </w:pPr>
      <w:bookmarkStart w:id="809" w:name="_Toc4790010"/>
      <w:bookmarkStart w:id="810" w:name="_Toc4968919"/>
      <w:bookmarkStart w:id="811" w:name="_Toc4969202"/>
      <w:bookmarkStart w:id="812" w:name="_Toc4970236"/>
      <w:bookmarkStart w:id="813" w:name="_Toc4971049"/>
      <w:bookmarkStart w:id="814" w:name="_Toc4971192"/>
      <w:bookmarkStart w:id="815" w:name="_Toc4971256"/>
      <w:bookmarkStart w:id="816" w:name="_Toc4971380"/>
      <w:bookmarkStart w:id="817" w:name="_Toc4971562"/>
      <w:bookmarkStart w:id="818" w:name="_Toc4971724"/>
      <w:bookmarkStart w:id="819" w:name="_Toc4971860"/>
      <w:bookmarkStart w:id="820" w:name="_Toc4971970"/>
      <w:bookmarkStart w:id="821" w:name="_Toc4972106"/>
      <w:bookmarkStart w:id="822" w:name="_Toc9193480"/>
      <w:bookmarkStart w:id="823" w:name="_Toc9798333"/>
      <w:r w:rsidRPr="006C5157">
        <w:rPr>
          <w:i w:val="0"/>
          <w:color w:val="000000" w:themeColor="text1"/>
          <w:sz w:val="26"/>
          <w:szCs w:val="26"/>
        </w:rPr>
        <w:t>Giới thiệu giao diện người dùng</w:t>
      </w:r>
      <w:bookmarkEnd w:id="809"/>
      <w:bookmarkEnd w:id="810"/>
      <w:bookmarkEnd w:id="811"/>
      <w:bookmarkEnd w:id="812"/>
      <w:bookmarkEnd w:id="813"/>
      <w:bookmarkEnd w:id="814"/>
      <w:bookmarkEnd w:id="815"/>
      <w:bookmarkEnd w:id="816"/>
      <w:bookmarkEnd w:id="817"/>
      <w:bookmarkEnd w:id="818"/>
      <w:bookmarkEnd w:id="819"/>
      <w:bookmarkEnd w:id="820"/>
      <w:bookmarkEnd w:id="821"/>
      <w:r w:rsidRPr="006C5157">
        <w:rPr>
          <w:i w:val="0"/>
          <w:color w:val="000000" w:themeColor="text1"/>
          <w:sz w:val="26"/>
          <w:szCs w:val="26"/>
        </w:rPr>
        <w:t xml:space="preserve"> (UI)</w:t>
      </w:r>
      <w:bookmarkEnd w:id="822"/>
      <w:bookmarkEnd w:id="823"/>
    </w:p>
    <w:p w:rsidR="00746F65" w:rsidRDefault="00746F65" w:rsidP="00415409">
      <w:pPr>
        <w:pStyle w:val="BodyText"/>
        <w:spacing w:before="120" w:after="120" w:line="360" w:lineRule="auto"/>
        <w:ind w:left="634"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quả cao trong quá trình quản lí ..v.v.</w:t>
      </w:r>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70F92762" wp14:editId="2168DDBA">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C414B2" w:rsidRDefault="00746F65" w:rsidP="00C414B2">
      <w:pPr>
        <w:pStyle w:val="BodyText"/>
        <w:keepNext/>
        <w:spacing w:before="120" w:after="120" w:line="360" w:lineRule="auto"/>
        <w:ind w:left="1440"/>
      </w:pPr>
      <w:r w:rsidRPr="0042141A">
        <w:rPr>
          <w:i/>
          <w:noProof/>
          <w:color w:val="000000" w:themeColor="text1"/>
          <w:sz w:val="22"/>
          <w:szCs w:val="22"/>
        </w:rPr>
        <w:drawing>
          <wp:inline distT="0" distB="0" distL="0" distR="0" wp14:anchorId="4F0EFD9D" wp14:editId="0D245019">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109">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C414B2" w:rsidRDefault="00C414B2" w:rsidP="00C414B2">
      <w:pPr>
        <w:pStyle w:val="BodyText"/>
        <w:spacing w:line="360" w:lineRule="auto"/>
        <w:jc w:val="center"/>
        <w:rPr>
          <w:i/>
          <w:color w:val="000000" w:themeColor="text1"/>
          <w:sz w:val="22"/>
          <w:szCs w:val="22"/>
        </w:rPr>
      </w:pPr>
      <w:bookmarkStart w:id="824" w:name="_Toc9197500"/>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Ví dụ điển hình về UI</w:t>
      </w:r>
      <w:bookmarkEnd w:id="824"/>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 xml:space="preserve">UI ban đầu được thiết kế để làm việc với chuột và bàn phím, nhưng với sự ra đời của màn hình cảm ứng, mọi thứ từ điện thoại thông minh đến máy ATM và thậm </w:t>
      </w:r>
      <w:r w:rsidRPr="00415409">
        <w:rPr>
          <w:shd w:val="clear" w:color="auto" w:fill="FFFFFF"/>
        </w:rPr>
        <w:t>chí cả tủ lạnh thông minh giờ đây đều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 xml:space="preserve"> Lợi ích chính của UI là trình bày thông tin cho người dùng c</w:t>
      </w:r>
      <w:r w:rsidR="00821018" w:rsidRPr="00415409">
        <w:rPr>
          <w:shd w:val="clear" w:color="auto" w:fill="FFFFFF"/>
        </w:rPr>
        <w:t xml:space="preserve">ác thiết bị công nghệ </w:t>
      </w:r>
      <w:r w:rsidRPr="00415409">
        <w:rPr>
          <w:shd w:val="clear" w:color="auto" w:fill="FFFFFF"/>
        </w:rPr>
        <w:t>theo một cách dễ hiểu và tương tác thông qua thực hiện hành động bằng cách</w:t>
      </w:r>
      <w:r w:rsidRPr="00567EA6">
        <w:rPr>
          <w:color w:val="000000"/>
          <w:shd w:val="clear" w:color="auto" w:fill="FFFFFF"/>
        </w:rPr>
        <w:t xml:space="preserve"> nhấp, nhấn hoặc điều hướng đến chỉ báo và biểu tượng trực quan giúp mọi người ở</w:t>
      </w:r>
      <w:r w:rsidRPr="00093E36">
        <w:rPr>
          <w:color w:val="000000" w:themeColor="text1"/>
          <w:shd w:val="clear" w:color="auto" w:fill="F8F8F8"/>
        </w:rPr>
        <w:t xml:space="preserve"> </w:t>
      </w:r>
      <w:r w:rsidRPr="00567EA6">
        <w:rPr>
          <w:color w:val="000000"/>
          <w:shd w:val="clear" w:color="auto" w:fill="FFFFFF"/>
        </w:rPr>
        <w:t xml:space="preserve">mọi </w:t>
      </w:r>
      <w:r w:rsidRPr="00567EA6">
        <w:rPr>
          <w:color w:val="000000"/>
          <w:shd w:val="clear" w:color="auto" w:fill="FFFFFF"/>
        </w:rPr>
        <w:lastRenderedPageBreak/>
        <w:t>cấp độ kiến thức, từ người mới bắt đầu đến người dùng thành thạo,</w:t>
      </w:r>
      <w:r w:rsidR="00821018" w:rsidRPr="00567EA6">
        <w:rPr>
          <w:color w:val="000000"/>
          <w:shd w:val="clear" w:color="auto" w:fill="FFFFFF"/>
        </w:rPr>
        <w:t xml:space="preserve"> </w:t>
      </w:r>
      <w:r w:rsidRPr="00567EA6">
        <w:rPr>
          <w:color w:val="000000"/>
          <w:shd w:val="clear" w:color="auto" w:fill="FFFFFF"/>
        </w:rPr>
        <w:t>nhà phát triển nâng cao hoặc các cá nhân hiểu biết về công nghệ khác đều có thể học và sử dụng chúng trong khoảng thời gian ngắn.</w:t>
      </w:r>
    </w:p>
    <w:p w:rsidR="00746F65" w:rsidRPr="00415409" w:rsidRDefault="00746F65" w:rsidP="00415409">
      <w:pPr>
        <w:pStyle w:val="BodyText"/>
        <w:spacing w:before="120" w:after="120" w:line="360" w:lineRule="auto"/>
        <w:ind w:left="634" w:firstLine="720"/>
        <w:jc w:val="both"/>
        <w:rPr>
          <w:shd w:val="clear" w:color="auto" w:fill="FFFFFF"/>
        </w:rPr>
      </w:pPr>
      <w:r w:rsidRPr="00567EA6">
        <w:rPr>
          <w:color w:val="000000"/>
          <w:shd w:val="clear" w:color="auto" w:fill="FFFFFF"/>
        </w:rPr>
        <w:t>Ngày nay, UI được sử dụng cho phần lớn các hệ điều hành máy tính, hệ điều hành di động và các phần mềm tồn tại khác và đặc biệt, trong thời đại Smartphone cùng với kỉ nguyên 4.0, nơi mà thiết bị di động có thể thực hiệ</w:t>
      </w:r>
      <w:r w:rsidR="00821018" w:rsidRPr="00567EA6">
        <w:rPr>
          <w:color w:val="000000"/>
          <w:shd w:val="clear" w:color="auto" w:fill="FFFFFF"/>
        </w:rPr>
        <w:t xml:space="preserve">n hầu hết mọi thứ từ </w:t>
      </w:r>
      <w:r w:rsidR="00821018" w:rsidRPr="00415409">
        <w:rPr>
          <w:shd w:val="clear" w:color="auto" w:fill="FFFFFF"/>
        </w:rPr>
        <w:t>giải trí đế</w:t>
      </w:r>
      <w:r w:rsidRPr="00415409">
        <w:rPr>
          <w:shd w:val="clear" w:color="auto" w:fill="FFFFFF"/>
        </w:rPr>
        <w:t>n công việc, giao tiếp thì việc xây dựng và ứng</w:t>
      </w:r>
      <w:r w:rsidR="00821018" w:rsidRPr="00415409">
        <w:rPr>
          <w:shd w:val="clear" w:color="auto" w:fill="FFFFFF"/>
        </w:rPr>
        <w:t xml:space="preserve"> dụng giao diện người dùng với 3</w:t>
      </w:r>
      <w:r w:rsidRPr="00415409">
        <w:rPr>
          <w:shd w:val="clear" w:color="auto" w:fill="FFFFFF"/>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567EA6" w:rsidRDefault="00746F65" w:rsidP="00415409">
      <w:pPr>
        <w:pStyle w:val="BodyText"/>
        <w:spacing w:before="120" w:after="120" w:line="360" w:lineRule="auto"/>
        <w:ind w:left="634" w:firstLine="720"/>
        <w:jc w:val="both"/>
        <w:rPr>
          <w:color w:val="000000"/>
          <w:shd w:val="clear" w:color="auto" w:fill="FFFFFF"/>
        </w:rPr>
      </w:pPr>
      <w:r w:rsidRPr="00415409">
        <w:rPr>
          <w:shd w:val="clear" w:color="auto" w:fill="FFFFFF"/>
        </w:rPr>
        <w:t>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w:t>
      </w:r>
      <w:r w:rsidR="00AF503C" w:rsidRPr="00415409">
        <w:rPr>
          <w:shd w:val="clear" w:color="auto" w:fill="FFFFFF"/>
        </w:rPr>
        <w:t>iết lập những thông số cho</w:t>
      </w:r>
      <w:r w:rsidR="00AF503C" w:rsidRPr="00567EA6">
        <w:rPr>
          <w:color w:val="000000"/>
          <w:shd w:val="clear" w:color="auto" w:fill="FFFFFF"/>
        </w:rPr>
        <w:t xml:space="preserve"> chiếc máy</w:t>
      </w:r>
      <w:r w:rsidRPr="00567EA6">
        <w:rPr>
          <w:color w:val="000000"/>
          <w:shd w:val="clear" w:color="auto" w:fill="FFFFFF"/>
        </w:rPr>
        <w:t xml:space="preserve"> hút bụi </w:t>
      </w:r>
      <w:r w:rsidR="00FF07E7" w:rsidRPr="00567EA6">
        <w:rPr>
          <w:color w:val="000000"/>
          <w:shd w:val="clear" w:color="auto" w:fill="FFFFFF"/>
        </w:rPr>
        <w:t xml:space="preserve">thông </w:t>
      </w:r>
      <w:r w:rsidR="00821018" w:rsidRPr="00567EA6">
        <w:rPr>
          <w:color w:val="000000"/>
          <w:shd w:val="clear" w:color="auto" w:fill="FFFFFF"/>
        </w:rPr>
        <w:t>qua kết nối không</w:t>
      </w:r>
      <w:r w:rsidRPr="00567EA6">
        <w:rPr>
          <w:color w:val="000000"/>
          <w:shd w:val="clear" w:color="auto" w:fill="FFFFFF"/>
        </w:rPr>
        <w:t xml:space="preserve"> dây</w:t>
      </w:r>
      <w:r w:rsidR="00FF07E7" w:rsidRPr="00567EA6">
        <w:rPr>
          <w:color w:val="000000"/>
          <w:shd w:val="clear" w:color="auto" w:fill="FFFFFF"/>
        </w:rPr>
        <w:t xml:space="preserve">. </w:t>
      </w:r>
    </w:p>
    <w:p w:rsidR="0043221B" w:rsidRPr="008C183B" w:rsidRDefault="00BB5BEB" w:rsidP="0071764F">
      <w:pPr>
        <w:pStyle w:val="Heading3"/>
        <w:numPr>
          <w:ilvl w:val="2"/>
          <w:numId w:val="22"/>
        </w:numPr>
        <w:spacing w:before="120" w:after="120" w:line="360" w:lineRule="auto"/>
        <w:ind w:left="1530" w:hanging="450"/>
        <w:jc w:val="both"/>
        <w:rPr>
          <w:i w:val="0"/>
          <w:sz w:val="26"/>
          <w:szCs w:val="26"/>
        </w:rPr>
      </w:pPr>
      <w:bookmarkStart w:id="825" w:name="_Toc9193481"/>
      <w:bookmarkStart w:id="826" w:name="_Toc9798334"/>
      <w:r w:rsidRPr="003E3814">
        <w:rPr>
          <w:i w:val="0"/>
          <w:sz w:val="26"/>
          <w:szCs w:val="26"/>
        </w:rPr>
        <w:t>Giới thiệu chương trình Visual Studio</w:t>
      </w:r>
      <w:bookmarkEnd w:id="794"/>
      <w:bookmarkEnd w:id="795"/>
      <w:bookmarkEnd w:id="796"/>
      <w:bookmarkEnd w:id="797"/>
      <w:bookmarkEnd w:id="798"/>
      <w:bookmarkEnd w:id="799"/>
      <w:bookmarkEnd w:id="800"/>
      <w:bookmarkEnd w:id="801"/>
      <w:bookmarkEnd w:id="802"/>
      <w:bookmarkEnd w:id="803"/>
      <w:bookmarkEnd w:id="804"/>
      <w:bookmarkEnd w:id="805"/>
      <w:bookmarkEnd w:id="806"/>
      <w:bookmarkEnd w:id="825"/>
      <w:bookmarkEnd w:id="826"/>
    </w:p>
    <w:p w:rsidR="00C414B2" w:rsidRDefault="00833A41" w:rsidP="00C414B2">
      <w:pPr>
        <w:pStyle w:val="BodyText"/>
        <w:keepNext/>
        <w:spacing w:before="120" w:after="120"/>
        <w:ind w:left="2160" w:firstLine="720"/>
      </w:pPr>
      <w:bookmarkStart w:id="827" w:name="_Toc6235367"/>
      <w:r>
        <w:rPr>
          <w:noProof/>
        </w:rPr>
        <w:drawing>
          <wp:inline distT="0" distB="0" distL="0" distR="0" wp14:anchorId="45217D50" wp14:editId="30D142AD">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10">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827"/>
    </w:p>
    <w:p w:rsidR="00833A41" w:rsidRPr="00C414B2" w:rsidRDefault="00C414B2" w:rsidP="00C414B2">
      <w:pPr>
        <w:pStyle w:val="BodyText"/>
        <w:spacing w:before="120" w:after="120" w:line="360" w:lineRule="auto"/>
        <w:jc w:val="center"/>
        <w:rPr>
          <w:rStyle w:val="Strong"/>
          <w:b w:val="0"/>
          <w:bCs w:val="0"/>
          <w:i/>
          <w:sz w:val="22"/>
          <w:szCs w:val="22"/>
        </w:rPr>
      </w:pPr>
      <w:bookmarkStart w:id="828" w:name="_Toc9197501"/>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Chương trình Visual  Studio 2017</w:t>
      </w:r>
      <w:bookmarkEnd w:id="828"/>
    </w:p>
    <w:p w:rsidR="00E2485A" w:rsidRPr="00415409" w:rsidRDefault="00017538" w:rsidP="00415409">
      <w:pPr>
        <w:pStyle w:val="BodyText"/>
        <w:spacing w:before="120" w:after="120" w:line="360" w:lineRule="auto"/>
        <w:ind w:left="634" w:firstLine="720"/>
        <w:jc w:val="both"/>
        <w:rPr>
          <w:shd w:val="clear" w:color="auto" w:fill="FFFFFF"/>
        </w:rPr>
      </w:pPr>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 xml:space="preserve">crosoft và chưa có một phần mềm nào có thể thay thế được nó. Visual Studio được viết </w:t>
      </w:r>
      <w:r w:rsidRPr="00213DA4">
        <w:rPr>
          <w:color w:val="000000" w:themeColor="text1"/>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 xml:space="preserve">là C# và VB+. Đây là 2 ngôn ngữ lập trình giúp người dùng có thể lập trình </w:t>
      </w:r>
      <w:r w:rsidRPr="00213DA4">
        <w:rPr>
          <w:color w:val="000000" w:themeColor="text1"/>
        </w:rPr>
        <w:t>được</w:t>
      </w:r>
      <w:r w:rsidRPr="00017538">
        <w:rPr>
          <w:color w:val="000000" w:themeColor="text1"/>
        </w:rPr>
        <w:t xml:space="preserve"> hệ thống một các dễ dàng và nhanh chóng nhất </w:t>
      </w:r>
      <w:r w:rsidRPr="00415409">
        <w:rPr>
          <w:shd w:val="clear" w:color="auto" w:fill="FFFFFF"/>
        </w:rPr>
        <w:t>thông qua Visual Studio.</w:t>
      </w:r>
      <w:r w:rsidR="00821018" w:rsidRPr="00415409">
        <w:rPr>
          <w:shd w:val="clear" w:color="auto" w:fill="FFFFFF"/>
        </w:rPr>
        <w:t xml:space="preserve"> Ngoài ra, </w:t>
      </w:r>
      <w:r w:rsidR="00E2485A" w:rsidRPr="00415409">
        <w:rPr>
          <w:shd w:val="clear" w:color="auto" w:fill="FFFFFF"/>
        </w:rPr>
        <w:t>Visual Studio còn hỗ trợ lập trình trên nhiều ngôn ngữ khác như: C/C+, F#, HTML, CSS, JavaScript.</w:t>
      </w:r>
    </w:p>
    <w:p w:rsidR="00017538" w:rsidRPr="00E2485A" w:rsidRDefault="00017538" w:rsidP="00415409">
      <w:pPr>
        <w:pStyle w:val="BodyText"/>
        <w:spacing w:before="120" w:after="120" w:line="360" w:lineRule="auto"/>
        <w:ind w:left="634" w:firstLine="720"/>
        <w:jc w:val="both"/>
        <w:rPr>
          <w:color w:val="000000" w:themeColor="text1"/>
        </w:rPr>
      </w:pPr>
      <w:r w:rsidRPr="00415409">
        <w:rPr>
          <w:shd w:val="clear" w:color="auto" w:fill="FFFFFF"/>
        </w:rPr>
        <w:lastRenderedPageBreak/>
        <w:t xml:space="preserve">Từ khi ra đời đến nay, Visual Studio đã có rất nhiều các phiên </w:t>
      </w:r>
      <w:r w:rsidR="00821018" w:rsidRPr="00415409">
        <w:rPr>
          <w:shd w:val="clear" w:color="auto" w:fill="FFFFFF"/>
        </w:rPr>
        <w:t>bản sử dụng</w:t>
      </w:r>
      <w:r w:rsidR="00821018">
        <w:rPr>
          <w:color w:val="000000" w:themeColor="text1"/>
        </w:rPr>
        <w:t xml:space="preserve"> khác nhau. 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r w:rsidR="00821018">
        <w:rPr>
          <w:color w:val="000000" w:themeColor="text1"/>
        </w:rPr>
        <w:t xml:space="preserve"> </w:t>
      </w:r>
      <w:r w:rsidRPr="0054220D">
        <w:rPr>
          <w:color w:val="000000" w:themeColor="text1"/>
        </w:rPr>
        <w:t>Bên cạnh đó, Visual Studio còn cho phép người dùng có thể tự chọn lựa giao diện chính cho máy của mình tùy thuộc vào nhu cầu sử dụng.</w:t>
      </w:r>
    </w:p>
    <w:p w:rsidR="00C414B2" w:rsidRDefault="00833A41" w:rsidP="00C414B2">
      <w:pPr>
        <w:pStyle w:val="NormalWeb"/>
        <w:keepNext/>
        <w:shd w:val="clear" w:color="auto" w:fill="FFFFFF"/>
        <w:spacing w:before="120" w:beforeAutospacing="0" w:after="120" w:afterAutospacing="0"/>
        <w:ind w:left="720"/>
        <w:jc w:val="center"/>
      </w:pPr>
      <w:r w:rsidRPr="00833A41">
        <w:rPr>
          <w:i/>
          <w:noProof/>
          <w:color w:val="000000" w:themeColor="text1"/>
          <w:sz w:val="22"/>
          <w:szCs w:val="22"/>
        </w:rPr>
        <w:drawing>
          <wp:inline distT="0" distB="0" distL="0" distR="0" wp14:anchorId="66F7ADCD" wp14:editId="46D39233">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1">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33A41" w:rsidRPr="00C414B2" w:rsidRDefault="00C414B2" w:rsidP="00C414B2">
      <w:pPr>
        <w:pStyle w:val="BodyText"/>
        <w:spacing w:line="360" w:lineRule="auto"/>
        <w:jc w:val="center"/>
        <w:rPr>
          <w:i/>
          <w:color w:val="000000" w:themeColor="text1"/>
          <w:sz w:val="22"/>
          <w:szCs w:val="22"/>
        </w:rPr>
      </w:pPr>
      <w:bookmarkStart w:id="829" w:name="_Toc9197502"/>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Giao diện của chương trình</w:t>
      </w:r>
      <w:bookmarkEnd w:id="829"/>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71764F">
      <w:pPr>
        <w:pStyle w:val="BodyText"/>
        <w:numPr>
          <w:ilvl w:val="0"/>
          <w:numId w:val="3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415409" w:rsidRDefault="00E2485A" w:rsidP="00415409">
      <w:pPr>
        <w:pStyle w:val="BodyText"/>
        <w:spacing w:before="120" w:after="120" w:line="360" w:lineRule="auto"/>
        <w:ind w:left="634" w:firstLine="720"/>
        <w:jc w:val="both"/>
        <w:rPr>
          <w:shd w:val="clear" w:color="auto" w:fill="FFFFFF"/>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112"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Bên cạnh đó, các trình biên tập mã Visual Studio </w:t>
      </w:r>
      <w:r w:rsidRPr="00415409">
        <w:rPr>
          <w:shd w:val="clear" w:color="auto" w:fill="FFFFFF"/>
        </w:rPr>
        <w:t>cũng hỗ trợ cài đặt dấu trang trong mã để có thể điều hướng một cách nhanh chóng và dễ dàng. Hỗ trợ các điều hướng như: Thu hẹp các khối mã lệnh, tìm kiếm gia tăng,…</w:t>
      </w:r>
    </w:p>
    <w:p w:rsidR="00E2485A" w:rsidRPr="00385216" w:rsidRDefault="00E2485A" w:rsidP="00415409">
      <w:pPr>
        <w:pStyle w:val="BodyText"/>
        <w:spacing w:before="120" w:after="120" w:line="360" w:lineRule="auto"/>
        <w:ind w:left="634" w:firstLine="720"/>
        <w:jc w:val="both"/>
        <w:rPr>
          <w:color w:val="000000" w:themeColor="text1"/>
        </w:rPr>
      </w:pPr>
      <w:r w:rsidRPr="00415409">
        <w:rPr>
          <w:shd w:val="clear" w:color="auto" w:fill="FFFFFF"/>
        </w:rPr>
        <w:lastRenderedPageBreak/>
        <w:t>Visual Studio còn có tính năng biên dịch nền tức là khi mã đang được viết thì</w:t>
      </w:r>
      <w:r w:rsidRPr="00385216">
        <w:rPr>
          <w:color w:val="000000" w:themeColor="text1"/>
        </w:rPr>
        <w:t xml:space="preserve">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Visual Studio có một trình gỡ lỗi có tính năng vừa lập trình gỡ lỗi cấp máy và gỡ lỗi cấp mã nguồn. Tính năng này hoạt động với cả hai mã quản lý giống như ngôn ngữ máy </w:t>
      </w:r>
      <w:r w:rsidRPr="00415409">
        <w:rPr>
          <w:shd w:val="clear" w:color="auto" w:fill="FFFFFF"/>
        </w:rPr>
        <w:t>và</w:t>
      </w:r>
      <w:r w:rsidRPr="00385216">
        <w:rPr>
          <w:color w:val="000000" w:themeColor="text1"/>
        </w:rPr>
        <w:t xml:space="preserve"> có thể sử dụng để gỡ lỗi các ứng dụng được viết bằng các ngôn ngữ được hỗ trợ bởi Visual Studio.</w:t>
      </w:r>
    </w:p>
    <w:p w:rsidR="00E2485A" w:rsidRPr="00385216" w:rsidRDefault="00E2485A" w:rsidP="0071764F">
      <w:pPr>
        <w:pStyle w:val="BodyText"/>
        <w:numPr>
          <w:ilvl w:val="0"/>
          <w:numId w:val="3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415409">
      <w:pPr>
        <w:pStyle w:val="BodyText"/>
        <w:spacing w:before="120" w:after="120" w:line="360" w:lineRule="auto"/>
        <w:ind w:left="634" w:firstLine="720"/>
        <w:jc w:val="both"/>
        <w:rPr>
          <w:color w:val="000000" w:themeColor="text1"/>
        </w:rPr>
      </w:pPr>
      <w:r w:rsidRPr="00385216">
        <w:rPr>
          <w:color w:val="000000" w:themeColor="text1"/>
        </w:rPr>
        <w:t xml:space="preserve">Được sử dụng với mục đích xây dựng GUI sử dụng Windows Forms, được bố trí </w:t>
      </w:r>
      <w:r w:rsidRPr="00415409">
        <w:rPr>
          <w:shd w:val="clear" w:color="auto" w:fill="FFFFFF"/>
        </w:rPr>
        <w:t>dùng</w:t>
      </w:r>
      <w:r w:rsidRPr="00385216">
        <w:rPr>
          <w:color w:val="000000" w:themeColor="text1"/>
        </w:rPr>
        <w:t xml:space="preserve"> để xây dựng các nút điều khiển bên trong hoặc cũng có thể khóa chúng vào bên cạnh mẫu.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PF Designer</w:t>
      </w:r>
    </w:p>
    <w:p w:rsidR="00E2485A" w:rsidRPr="00385216" w:rsidRDefault="00043648" w:rsidP="00415409">
      <w:pPr>
        <w:pStyle w:val="BodyText"/>
        <w:spacing w:before="120" w:after="120" w:line="360" w:lineRule="auto"/>
        <w:ind w:left="634" w:firstLine="720"/>
        <w:jc w:val="both"/>
        <w:rPr>
          <w:color w:val="000000" w:themeColor="text1"/>
        </w:rPr>
      </w:pPr>
      <w:r w:rsidRPr="00385216">
        <w:rPr>
          <w:color w:val="000000" w:themeColor="text1"/>
        </w:rPr>
        <w:t>T</w:t>
      </w:r>
      <w:r w:rsidR="00E2485A" w:rsidRPr="00385216">
        <w:rPr>
          <w:color w:val="000000" w:themeColor="text1"/>
        </w:rPr>
        <w:t xml:space="preserve">ính năng này cũng giống như Windows Forms Designer có công dụng hỗ trợ kéo và thả </w:t>
      </w:r>
      <w:r w:rsidR="00E2485A" w:rsidRPr="00415409">
        <w:rPr>
          <w:shd w:val="clear" w:color="auto" w:fill="FFFFFF"/>
        </w:rPr>
        <w:t>ẩn</w:t>
      </w:r>
      <w:r w:rsidR="00E2485A" w:rsidRPr="00385216">
        <w:rPr>
          <w:color w:val="000000" w:themeColor="text1"/>
        </w:rPr>
        <w:t xml:space="preserve"> dụ. Sử dụng tương tác giữa người và máy tính nhắm mục tiêu vào </w:t>
      </w:r>
      <w:hyperlink r:id="rId113" w:history="1">
        <w:r w:rsidR="00E2485A" w:rsidRPr="00385216">
          <w:rPr>
            <w:rStyle w:val="Hyperlink"/>
            <w:color w:val="000000" w:themeColor="text1"/>
          </w:rPr>
          <w:t>Windows Presentation Foundation</w:t>
        </w:r>
      </w:hyperlink>
      <w:r w:rsidR="00E2485A" w:rsidRPr="00385216">
        <w:rPr>
          <w:color w:val="000000" w:themeColor="text1"/>
        </w:rPr>
        <w:t>.</w:t>
      </w:r>
    </w:p>
    <w:p w:rsidR="00E2485A" w:rsidRPr="00385216" w:rsidRDefault="00E2485A" w:rsidP="0071764F">
      <w:pPr>
        <w:pStyle w:val="BodyText"/>
        <w:numPr>
          <w:ilvl w:val="0"/>
          <w:numId w:val="31"/>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415409">
      <w:pPr>
        <w:pStyle w:val="BodyText"/>
        <w:spacing w:before="120" w:after="120" w:line="360" w:lineRule="auto"/>
        <w:ind w:left="634" w:firstLine="720"/>
        <w:jc w:val="both"/>
        <w:rPr>
          <w:color w:val="000000" w:themeColor="text1"/>
        </w:rPr>
      </w:pPr>
      <w:r w:rsidRPr="00415409">
        <w:rPr>
          <w:i/>
          <w:iCs/>
          <w:shd w:val="clear" w:color="auto" w:fill="FFFFFF"/>
        </w:rPr>
        <w:t>Visual</w:t>
      </w:r>
      <w:r w:rsidRPr="00385216">
        <w:rPr>
          <w:rStyle w:val="Emphasis"/>
          <w:color w:val="000000" w:themeColor="text1"/>
        </w:rPr>
        <w:t xml:space="preserve"> Studio</w:t>
      </w:r>
      <w:r w:rsidRPr="00385216">
        <w:rPr>
          <w:color w:val="000000" w:themeColor="text1"/>
        </w:rPr>
        <w:t> cũng có một trình soạn thảo và thiết kế website cho phép các trang web được th</w:t>
      </w:r>
      <w:r w:rsidR="00C60440">
        <w:rPr>
          <w:color w:val="000000" w:themeColor="text1"/>
        </w:rPr>
        <w:t>iết kế theo tính năng kéo và thả</w:t>
      </w:r>
      <w:r w:rsidRPr="00385216">
        <w:rPr>
          <w:color w:val="000000" w:themeColor="text1"/>
        </w:rPr>
        <w:t xml:space="preserve"> đối tượng</w:t>
      </w:r>
    </w:p>
    <w:p w:rsidR="00C2320A" w:rsidRPr="009E04FD" w:rsidRDefault="00043648" w:rsidP="0071764F">
      <w:pPr>
        <w:pStyle w:val="ListParagraph"/>
        <w:numPr>
          <w:ilvl w:val="0"/>
          <w:numId w:val="10"/>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robot trong quá trình sử dụng qua kết nối không dây.</w:t>
      </w:r>
    </w:p>
    <w:p w:rsidR="009E04FD" w:rsidRPr="006B1733" w:rsidRDefault="009E04FD" w:rsidP="00C335D6">
      <w:pPr>
        <w:pStyle w:val="Heading3"/>
        <w:numPr>
          <w:ilvl w:val="2"/>
          <w:numId w:val="22"/>
        </w:numPr>
        <w:spacing w:before="120" w:after="120" w:line="360" w:lineRule="auto"/>
        <w:ind w:left="1526" w:hanging="446"/>
        <w:jc w:val="both"/>
        <w:rPr>
          <w:i w:val="0"/>
          <w:sz w:val="26"/>
          <w:szCs w:val="26"/>
        </w:rPr>
      </w:pPr>
      <w:bookmarkStart w:id="830" w:name="_Toc4790012"/>
      <w:bookmarkStart w:id="831" w:name="_Toc4968921"/>
      <w:bookmarkStart w:id="832" w:name="_Toc4969204"/>
      <w:bookmarkStart w:id="833" w:name="_Toc4970238"/>
      <w:bookmarkStart w:id="834" w:name="_Toc4971051"/>
      <w:bookmarkStart w:id="835" w:name="_Toc4971194"/>
      <w:bookmarkStart w:id="836" w:name="_Toc4971258"/>
      <w:bookmarkStart w:id="837" w:name="_Toc4971382"/>
      <w:bookmarkStart w:id="838" w:name="_Toc4971564"/>
      <w:bookmarkStart w:id="839" w:name="_Toc4971726"/>
      <w:bookmarkStart w:id="840" w:name="_Toc4971862"/>
      <w:bookmarkStart w:id="841" w:name="_Toc4971972"/>
      <w:bookmarkStart w:id="842" w:name="_Toc4972108"/>
      <w:bookmarkStart w:id="843" w:name="_Toc6345157"/>
      <w:bookmarkStart w:id="844" w:name="_Toc9193482"/>
      <w:bookmarkStart w:id="845" w:name="_Toc9798335"/>
      <w:r w:rsidRPr="00BB5BEB">
        <w:rPr>
          <w:i w:val="0"/>
          <w:sz w:val="26"/>
          <w:szCs w:val="26"/>
        </w:rPr>
        <w:lastRenderedPageBreak/>
        <w:t>Các tính năng chính của giao diện</w:t>
      </w:r>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p>
    <w:p w:rsidR="00C414B2" w:rsidRDefault="009E04FD" w:rsidP="00C414B2">
      <w:pPr>
        <w:pStyle w:val="BodyText"/>
        <w:keepNext/>
        <w:spacing w:before="120" w:after="120" w:line="360" w:lineRule="auto"/>
        <w:ind w:left="2160"/>
      </w:pPr>
      <w:r>
        <w:rPr>
          <w:noProof/>
        </w:rPr>
        <w:drawing>
          <wp:inline distT="0" distB="0" distL="0" distR="0" wp14:anchorId="3D9C8A9D" wp14:editId="397E8BF1">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4">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C414B2" w:rsidRDefault="00C414B2" w:rsidP="00C414B2">
      <w:pPr>
        <w:pStyle w:val="BodyText"/>
        <w:jc w:val="center"/>
        <w:rPr>
          <w:i/>
          <w:sz w:val="22"/>
          <w:szCs w:val="22"/>
        </w:rPr>
      </w:pPr>
      <w:bookmarkStart w:id="846" w:name="_Toc9197503"/>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4</w:t>
      </w:r>
      <w:r w:rsidRPr="00C414B2">
        <w:rPr>
          <w:i/>
          <w:sz w:val="22"/>
          <w:szCs w:val="22"/>
        </w:rPr>
        <w:fldChar w:fldCharType="end"/>
      </w:r>
      <w:r w:rsidRPr="00C414B2">
        <w:rPr>
          <w:i/>
          <w:sz w:val="22"/>
          <w:szCs w:val="22"/>
        </w:rPr>
        <w:t>. Giao diện chính của ứng dụng</w:t>
      </w:r>
      <w:bookmarkEnd w:id="846"/>
    </w:p>
    <w:p w:rsidR="009E04FD" w:rsidRDefault="009E04FD" w:rsidP="00415409">
      <w:pPr>
        <w:pStyle w:val="BodyText"/>
        <w:spacing w:before="120" w:after="120" w:line="360" w:lineRule="auto"/>
        <w:ind w:left="634" w:firstLine="720"/>
        <w:jc w:val="both"/>
      </w:pPr>
      <w:r>
        <w:t>Trong phạm vi đề tài, nhóm chúng em sẽ tập trung thiết kế giao diện người dùng với những tính năng cơ bản như sau: Có thể kết nối sản phẩm qua đường truyền khôn</w:t>
      </w:r>
      <w:r w:rsidR="008514F0">
        <w:t xml:space="preserve">g dây, theo dõi trạng thái pin </w:t>
      </w:r>
      <w:r>
        <w:t>cũng n</w:t>
      </w:r>
      <w:r w:rsidR="00AF503C">
        <w:t>hư hiển thị thời gian thực của R</w:t>
      </w:r>
      <w:r>
        <w:t xml:space="preserve">obot hút bụi. </w:t>
      </w:r>
      <w:r w:rsidR="00AF503C">
        <w:t>Bên cạnh đó, cách vận hành cho R</w:t>
      </w:r>
      <w:r>
        <w:t>obot còn được thiết lậ</w:t>
      </w:r>
      <w:r w:rsidR="00AF503C">
        <w:t>p với 2 chế</w:t>
      </w:r>
      <w:r>
        <w:t xml:space="preserve"> độ tự động và bằng tay tùy vào mong muốn của người sử dụng giúp chúng ta chủ động hơn trong việc điều khiển. </w:t>
      </w:r>
      <w:r w:rsidRPr="00415409">
        <w:rPr>
          <w:color w:val="000000" w:themeColor="text1"/>
        </w:rPr>
        <w:t>Ngoài</w:t>
      </w:r>
      <w:r>
        <w:t xml:space="preserve">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theo của báo cáo sẽ lần lượt giới thiệu chi tiết các tính năng có trong ứng dụng và mỗi tính năng sẽ ứng với một nhãn trên UI.</w:t>
      </w:r>
    </w:p>
    <w:p w:rsidR="00831EF6" w:rsidRPr="00BB5BEB" w:rsidRDefault="00831EF6" w:rsidP="00415409">
      <w:pPr>
        <w:pStyle w:val="BodyText"/>
        <w:spacing w:before="120" w:after="120" w:line="360" w:lineRule="auto"/>
        <w:ind w:left="634" w:firstLine="720"/>
        <w:jc w:val="both"/>
      </w:pPr>
    </w:p>
    <w:p w:rsidR="009E04FD" w:rsidRDefault="009E04FD" w:rsidP="00C335D6">
      <w:pPr>
        <w:pStyle w:val="Heading4"/>
        <w:numPr>
          <w:ilvl w:val="2"/>
          <w:numId w:val="34"/>
        </w:numPr>
        <w:spacing w:before="120" w:after="120" w:line="360" w:lineRule="auto"/>
        <w:ind w:left="1526" w:right="230" w:hanging="86"/>
        <w:rPr>
          <w:b/>
          <w:sz w:val="26"/>
          <w:szCs w:val="26"/>
        </w:rPr>
      </w:pPr>
      <w:bookmarkStart w:id="847" w:name="_Toc4790013"/>
      <w:bookmarkStart w:id="848" w:name="_Toc4968922"/>
      <w:bookmarkStart w:id="849" w:name="_Toc4969205"/>
      <w:bookmarkStart w:id="850" w:name="_Toc4970239"/>
      <w:bookmarkStart w:id="851" w:name="_Toc4971052"/>
      <w:bookmarkStart w:id="852" w:name="_Toc4971195"/>
      <w:bookmarkStart w:id="853" w:name="_Toc4971259"/>
      <w:bookmarkStart w:id="854" w:name="_Toc4971383"/>
      <w:bookmarkStart w:id="855" w:name="_Toc4971565"/>
      <w:bookmarkStart w:id="856" w:name="_Toc4971727"/>
      <w:bookmarkStart w:id="857" w:name="_Toc4971863"/>
      <w:bookmarkStart w:id="858" w:name="_Toc4971973"/>
      <w:bookmarkStart w:id="859" w:name="_Toc4972109"/>
      <w:bookmarkStart w:id="860" w:name="_Toc6345158"/>
      <w:bookmarkStart w:id="861" w:name="_Toc9193483"/>
      <w:bookmarkStart w:id="862" w:name="_Toc9798336"/>
      <w:r w:rsidRPr="003E3814">
        <w:rPr>
          <w:b/>
          <w:sz w:val="26"/>
          <w:szCs w:val="26"/>
        </w:rPr>
        <w:lastRenderedPageBreak/>
        <w:t>Kết nối thiết bị</w:t>
      </w:r>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rsidR="009E04FD" w:rsidRDefault="009E04FD" w:rsidP="00415409">
      <w:pPr>
        <w:pStyle w:val="BodyText"/>
        <w:spacing w:before="120" w:after="120" w:line="360" w:lineRule="auto"/>
        <w:ind w:left="634"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với  </w:t>
      </w:r>
      <w:r>
        <w:rPr>
          <w:color w:val="000000" w:themeColor="text1"/>
        </w:rPr>
        <w:t>R</w:t>
      </w:r>
      <w:r w:rsidRPr="00142125">
        <w:rPr>
          <w:color w:val="000000" w:themeColor="text1"/>
        </w:rPr>
        <w:t xml:space="preserve">obot. Như đã giới thiệu các ở các phần trên, nhóm chứng em sẽ sử dụng phương thức truyền UART </w:t>
      </w:r>
      <w:r>
        <w:rPr>
          <w:color w:val="000000" w:themeColor="text1"/>
        </w:rPr>
        <w:t>không dây giữa Robot và PC bằng cách sử dụng 2</w:t>
      </w:r>
      <w:r w:rsidRPr="00142125">
        <w:rPr>
          <w:color w:val="000000" w:themeColor="text1"/>
        </w:rPr>
        <w:t xml:space="preserve"> ESP8266</w:t>
      </w:r>
      <w:r>
        <w:rPr>
          <w:color w:val="000000" w:themeColor="text1"/>
        </w:rPr>
        <w:t>.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71764F">
      <w:pPr>
        <w:pStyle w:val="BodyText"/>
        <w:numPr>
          <w:ilvl w:val="0"/>
          <w:numId w:val="33"/>
        </w:numPr>
      </w:pPr>
      <w:r w:rsidRPr="00DA72FD">
        <w:rPr>
          <w:i/>
        </w:rPr>
        <w:t>Khai báo thư viện chức năng</w:t>
      </w:r>
      <w:r>
        <w:t>:</w:t>
      </w:r>
    </w:p>
    <w:p w:rsidR="009E04FD" w:rsidRDefault="00707C22" w:rsidP="009E04FD">
      <w:pPr>
        <w:pStyle w:val="BodyText"/>
      </w:pPr>
      <w:r>
        <w:rPr>
          <w:i/>
          <w:noProof/>
        </w:rPr>
        <w:pict>
          <v:rect id="_x0000_s1187" style="position:absolute;margin-left:90.95pt;margin-top:4.7pt;width:371.15pt;height:23.65pt;z-index:251645952">
            <v:stroke dashstyle="dash"/>
            <v:textbox style="mso-next-textbox:#_x0000_s1187">
              <w:txbxContent>
                <w:p w:rsidR="00707C22" w:rsidRPr="00AD6788" w:rsidRDefault="00707C22"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415409">
      <w:pPr>
        <w:pStyle w:val="BodyText"/>
        <w:spacing w:before="120" w:after="120" w:line="360" w:lineRule="auto"/>
        <w:ind w:left="634" w:firstLine="720"/>
        <w:jc w:val="both"/>
      </w:pPr>
      <w:r>
        <w:t xml:space="preserve">Đây là thư viện có sẵn trong Visual Studio được dùng cho các chương trình cân thiết lập </w:t>
      </w:r>
      <w:r w:rsidRPr="00415409">
        <w:rPr>
          <w:color w:val="000000" w:themeColor="text1"/>
        </w:rPr>
        <w:t>sử</w:t>
      </w:r>
      <w:r>
        <w:t xml:space="preserve"> dụng đến cổng COM.</w:t>
      </w:r>
    </w:p>
    <w:p w:rsidR="009E04FD" w:rsidRDefault="009E04FD" w:rsidP="0071764F">
      <w:pPr>
        <w:pStyle w:val="BodyText"/>
        <w:numPr>
          <w:ilvl w:val="0"/>
          <w:numId w:val="33"/>
        </w:numPr>
        <w:spacing w:line="360" w:lineRule="auto"/>
        <w:rPr>
          <w:i/>
        </w:rPr>
      </w:pPr>
      <w:r w:rsidRPr="00DA72FD">
        <w:rPr>
          <w:i/>
        </w:rPr>
        <w:t>Lấy tất cả COM có trong máy tính và cài đặt thông số:</w:t>
      </w:r>
    </w:p>
    <w:p w:rsidR="009E04FD" w:rsidRPr="00242267" w:rsidRDefault="009E04FD" w:rsidP="00415409">
      <w:pPr>
        <w:pStyle w:val="BodyText"/>
        <w:spacing w:before="120" w:after="120" w:line="360" w:lineRule="auto"/>
        <w:ind w:left="634" w:firstLine="720"/>
        <w:jc w:val="both"/>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707C22" w:rsidP="009E04FD">
      <w:pPr>
        <w:pStyle w:val="BodyText"/>
        <w:spacing w:beforeLines="120" w:before="288" w:after="120"/>
      </w:pPr>
      <w:r>
        <w:rPr>
          <w:b/>
          <w:noProof/>
        </w:rPr>
        <w:pict>
          <v:rect id="_x0000_s1188" style="position:absolute;margin-left:90.95pt;margin-top:4.8pt;width:371.15pt;height:51.55pt;z-index:251646976">
            <v:stroke dashstyle="dash"/>
            <v:textbox style="mso-next-textbox:#_x0000_s1188">
              <w:txbxContent>
                <w:p w:rsidR="00707C22" w:rsidRPr="00FF2C76" w:rsidRDefault="00707C22" w:rsidP="009E04FD">
                  <w:pPr>
                    <w:widowControl/>
                    <w:adjustRightInd w:val="0"/>
                    <w:spacing w:line="360" w:lineRule="auto"/>
                    <w:rPr>
                      <w:rFonts w:ascii="Consolas" w:eastAsiaTheme="minorHAnsi" w:hAnsi="Consolas" w:cs="Consolas"/>
                      <w:color w:val="000000"/>
                      <w:sz w:val="26"/>
                      <w:szCs w:val="26"/>
                    </w:rPr>
                  </w:pPr>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 ports = SerialPort.GetPortNames();</w:t>
                  </w:r>
                </w:p>
                <w:p w:rsidR="00707C22" w:rsidRPr="00FF2C76" w:rsidRDefault="00707C22" w:rsidP="009E04FD">
                  <w:pPr>
                    <w:spacing w:line="360" w:lineRule="auto"/>
                    <w:rPr>
                      <w:sz w:val="26"/>
                      <w:szCs w:val="26"/>
                    </w:rPr>
                  </w:pPr>
                  <w:r w:rsidRPr="00FF2C76">
                    <w:rPr>
                      <w:rFonts w:ascii="Consolas" w:eastAsiaTheme="minorHAnsi" w:hAnsi="Consolas" w:cs="Consolas"/>
                      <w:color w:val="000000"/>
                      <w:sz w:val="26"/>
                      <w:szCs w:val="26"/>
                    </w:rPr>
                    <w:t>cbxCom.Items.AddRange(ports);</w:t>
                  </w:r>
                </w:p>
              </w:txbxContent>
            </v:textbox>
          </v:rect>
        </w:pict>
      </w:r>
    </w:p>
    <w:p w:rsidR="009E04FD" w:rsidRDefault="009E04FD" w:rsidP="009E04FD">
      <w:pPr>
        <w:pStyle w:val="BodyText"/>
        <w:spacing w:beforeLines="120" w:before="288" w:after="120"/>
        <w:rPr>
          <w:b/>
        </w:rPr>
      </w:pPr>
    </w:p>
    <w:p w:rsidR="009E04FD" w:rsidRDefault="00213DA4" w:rsidP="009E04FD">
      <w:pPr>
        <w:pStyle w:val="BodyText"/>
        <w:rPr>
          <w:b/>
        </w:rPr>
      </w:pPr>
      <w:r>
        <w:rPr>
          <w:noProof/>
        </w:rPr>
        <w:drawing>
          <wp:anchor distT="0" distB="0" distL="114300" distR="114300" simplePos="0" relativeHeight="251590656" behindDoc="1" locked="0" layoutInCell="1" allowOverlap="1" wp14:anchorId="46CB6D66" wp14:editId="0530BB86">
            <wp:simplePos x="0" y="0"/>
            <wp:positionH relativeFrom="column">
              <wp:posOffset>3486150</wp:posOffset>
            </wp:positionH>
            <wp:positionV relativeFrom="paragraph">
              <wp:posOffset>113665</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04FD" w:rsidRPr="00831EF6" w:rsidRDefault="009E04FD" w:rsidP="00831EF6">
      <w:pPr>
        <w:pStyle w:val="BodyText"/>
        <w:spacing w:before="120" w:after="120" w:line="360" w:lineRule="auto"/>
        <w:ind w:left="634" w:firstLine="720"/>
        <w:jc w:val="both"/>
        <w:rPr>
          <w:b/>
        </w:rPr>
      </w:pPr>
      <w:r w:rsidRPr="00B027FC">
        <w:t xml:space="preserve">Kết quả thì hệ thống sẽ trả về danh </w:t>
      </w:r>
      <w:r w:rsidR="00213DA4">
        <w:t xml:space="preserve">sách các cổng dạng COM1, COM2,… </w:t>
      </w:r>
      <w:r w:rsidRPr="00B027FC">
        <w:t>hiện tại đang có trên hệ thống vào mảng ports[].Giả sử danh sách cập nhật cổng COM được đưa vào ComboBox.</w:t>
      </w:r>
    </w:p>
    <w:p w:rsidR="009E04FD" w:rsidRPr="008D324E" w:rsidRDefault="009E04FD" w:rsidP="00415409">
      <w:pPr>
        <w:pStyle w:val="BodyText"/>
        <w:spacing w:before="120" w:after="120" w:line="360" w:lineRule="auto"/>
        <w:ind w:left="634" w:firstLine="720"/>
        <w:jc w:val="both"/>
        <w:rPr>
          <w:shd w:val="clear" w:color="auto" w:fill="FFFFFF"/>
        </w:rPr>
      </w:pPr>
      <w:r>
        <w:rPr>
          <w:shd w:val="clear" w:color="auto" w:fill="FFFFFF"/>
        </w:rPr>
        <w:lastRenderedPageBreak/>
        <w:t xml:space="preserve">Để </w:t>
      </w:r>
      <w:r w:rsidR="00AF503C">
        <w:rPr>
          <w:shd w:val="clear" w:color="auto" w:fill="FFFFFF"/>
        </w:rPr>
        <w:t xml:space="preserve">xác </w:t>
      </w:r>
      <w:r w:rsidR="00AF503C" w:rsidRPr="00415409">
        <w:t>định</w:t>
      </w:r>
      <w:r w:rsidR="00AF503C">
        <w:rPr>
          <w:shd w:val="clear" w:color="auto" w:fill="FFFFFF"/>
        </w:rPr>
        <w:t xml:space="preserve">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707C22" w:rsidP="00702D00">
      <w:pPr>
        <w:pStyle w:val="BodyText"/>
      </w:pPr>
      <w:bookmarkStart w:id="863" w:name="_Toc6323805"/>
      <w:bookmarkStart w:id="864" w:name="_Toc6345159"/>
      <w:bookmarkStart w:id="865" w:name="_Toc6350716"/>
      <w:bookmarkStart w:id="866" w:name="_Toc6474159"/>
      <w:bookmarkStart w:id="867" w:name="_Toc7977179"/>
      <w:bookmarkStart w:id="868" w:name="_Toc7977308"/>
      <w:bookmarkStart w:id="869" w:name="_Toc8157735"/>
      <w:bookmarkStart w:id="870" w:name="_Toc8157857"/>
      <w:bookmarkStart w:id="871" w:name="_Toc8157992"/>
      <w:bookmarkStart w:id="872" w:name="_Toc8245419"/>
      <w:bookmarkStart w:id="873" w:name="_Toc8407919"/>
      <w:bookmarkStart w:id="874" w:name="_Toc8982935"/>
      <w:bookmarkStart w:id="875" w:name="_Toc9004006"/>
      <w:bookmarkStart w:id="876" w:name="_Toc9004096"/>
      <w:bookmarkStart w:id="877" w:name="_Toc9078731"/>
      <w:bookmarkStart w:id="878" w:name="_Toc9193484"/>
      <w:r>
        <w:rPr>
          <w:noProof/>
        </w:rPr>
        <w:pict>
          <v:rect id="_x0000_s1189" style="position:absolute;margin-left:90.95pt;margin-top:2.6pt;width:375.35pt;height:77.05pt;z-index:251648000">
            <v:stroke dashstyle="dash"/>
            <v:textbox style="mso-next-textbox:#_x0000_s1189">
              <w:txbxContent>
                <w:p w:rsidR="00707C22" w:rsidRPr="00A67FF1" w:rsidRDefault="00707C22"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707C22" w:rsidRPr="00A67FF1" w:rsidRDefault="00707C22"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707C22" w:rsidRPr="00A67FF1" w:rsidRDefault="00707C22"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707C22" w:rsidRPr="00A67FF1" w:rsidRDefault="00707C22"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707C22" w:rsidRPr="00A67FF1" w:rsidRDefault="00707C22" w:rsidP="009E04FD">
                  <w:pPr>
                    <w:spacing w:line="360" w:lineRule="auto"/>
                    <w:rPr>
                      <w:sz w:val="26"/>
                      <w:szCs w:val="26"/>
                    </w:rPr>
                  </w:pPr>
                </w:p>
              </w:txbxContent>
            </v:textbox>
          </v:rect>
        </w:pic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rsidR="009E04FD" w:rsidRDefault="009E04FD" w:rsidP="00702D00">
      <w:pPr>
        <w:pStyle w:val="BodyText"/>
      </w:pPr>
    </w:p>
    <w:p w:rsidR="009E04FD" w:rsidRDefault="009E04FD" w:rsidP="00702D00">
      <w:pPr>
        <w:pStyle w:val="BodyText"/>
      </w:pPr>
    </w:p>
    <w:p w:rsidR="00702D00" w:rsidRDefault="00702D00" w:rsidP="00702D00">
      <w:pPr>
        <w:pStyle w:val="BodyText"/>
      </w:pPr>
    </w:p>
    <w:p w:rsidR="00702D00" w:rsidRDefault="00702D00" w:rsidP="00702D00">
      <w:pPr>
        <w:pStyle w:val="BodyText"/>
      </w:pPr>
    </w:p>
    <w:p w:rsidR="00702D00" w:rsidRDefault="00702D00" w:rsidP="00702D00">
      <w:pPr>
        <w:pStyle w:val="BodyText"/>
      </w:pPr>
    </w:p>
    <w:p w:rsidR="009E04FD" w:rsidRPr="00861BE8" w:rsidRDefault="009E04FD" w:rsidP="00415409">
      <w:pPr>
        <w:pStyle w:val="BodyText"/>
        <w:spacing w:before="120" w:after="120" w:line="360" w:lineRule="auto"/>
        <w:ind w:left="634" w:firstLine="720"/>
        <w:jc w:val="both"/>
        <w:rPr>
          <w:color w:val="000000" w:themeColor="text1"/>
        </w:rPr>
      </w:pPr>
      <w:r w:rsidRPr="00861BE8">
        <w:rPr>
          <w:i/>
          <w:color w:val="000000" w:themeColor="text1"/>
        </w:rPr>
        <w:t xml:space="preserve">Lưu ý: </w:t>
      </w:r>
      <w:r w:rsidRPr="008D324E">
        <w:rPr>
          <w:color w:val="000000" w:themeColor="text1"/>
        </w:rPr>
        <w:t>Thông số được cài đặt trong C# phải tương thích với những giá trị đã được thiết lập trong ESP8266 khi lập trình, có như vậy, chuỗi dữ liệu mới được truyền nhận đúng từ PC sang Robot và ngược lại.</w:t>
      </w:r>
      <w:bookmarkStart w:id="879" w:name="_Toc4790014"/>
      <w:bookmarkStart w:id="880" w:name="_Toc4968923"/>
      <w:bookmarkStart w:id="881" w:name="_Toc4969206"/>
      <w:bookmarkStart w:id="882" w:name="_Toc4970240"/>
      <w:bookmarkStart w:id="883" w:name="_Toc4971053"/>
      <w:bookmarkStart w:id="884" w:name="_Toc4971196"/>
      <w:bookmarkStart w:id="885" w:name="_Toc4971260"/>
      <w:bookmarkStart w:id="886" w:name="_Toc4971384"/>
      <w:bookmarkStart w:id="887" w:name="_Toc4971566"/>
      <w:bookmarkStart w:id="888" w:name="_Toc4971728"/>
      <w:bookmarkStart w:id="889" w:name="_Toc4971864"/>
      <w:bookmarkStart w:id="890" w:name="_Toc4971974"/>
      <w:bookmarkStart w:id="891" w:name="_Toc4972110"/>
    </w:p>
    <w:p w:rsidR="009E04FD" w:rsidRPr="00137139" w:rsidRDefault="009E04FD" w:rsidP="0071764F">
      <w:pPr>
        <w:pStyle w:val="BodyText"/>
        <w:numPr>
          <w:ilvl w:val="0"/>
          <w:numId w:val="33"/>
        </w:numPr>
        <w:spacing w:before="120" w:after="120"/>
        <w:rPr>
          <w:u w:val="single"/>
        </w:rPr>
      </w:pPr>
      <w:r w:rsidRPr="00137139">
        <w:rPr>
          <w:i/>
          <w:u w:val="single"/>
        </w:rPr>
        <w:t>Kết nối và hủy kết nối cổng COM</w:t>
      </w:r>
      <w:r w:rsidRPr="00137139">
        <w:rPr>
          <w:u w:val="single"/>
        </w:rPr>
        <w:t>:</w:t>
      </w:r>
    </w:p>
    <w:p w:rsidR="009E04FD" w:rsidRDefault="009E04FD" w:rsidP="00415409">
      <w:pPr>
        <w:pStyle w:val="BodyText"/>
        <w:spacing w:before="120" w:after="120" w:line="360" w:lineRule="auto"/>
        <w:ind w:left="634" w:firstLine="720"/>
        <w:jc w:val="both"/>
      </w:pPr>
      <w:r>
        <w:t xml:space="preserve">Sau khi đã chọn được cổng COM kết nối với module truyên nhận ESP từ </w:t>
      </w:r>
      <w:r w:rsidRPr="00415409">
        <w:rPr>
          <w:color w:val="000000" w:themeColor="text1"/>
        </w:rPr>
        <w:t>ComboBox</w:t>
      </w:r>
      <w:r>
        <w:t>, ta chỉ cần kết nối hoặc ngắt kết nối với COM bằng những câu lệnh đơn giản mà thư viện đã hổ trợ sẵn.</w:t>
      </w:r>
    </w:p>
    <w:p w:rsidR="009E04FD" w:rsidRDefault="00707C22" w:rsidP="009E04FD">
      <w:pPr>
        <w:pStyle w:val="BodyText"/>
        <w:spacing w:line="360" w:lineRule="auto"/>
        <w:ind w:left="720" w:firstLine="720"/>
      </w:pPr>
      <w:r>
        <w:rPr>
          <w:noProof/>
        </w:rPr>
        <w:pict>
          <v:rect id="_x0000_s1190" style="position:absolute;left:0;text-align:left;margin-left:90.95pt;margin-top:5.05pt;width:375.35pt;height:99.55pt;z-index:251649024">
            <v:stroke dashstyle="dash"/>
            <v:textbox style="mso-next-textbox:#_x0000_s1190">
              <w:txbxContent>
                <w:p w:rsidR="00707C22" w:rsidRPr="00233A9E" w:rsidRDefault="00707C22"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707C22" w:rsidRDefault="00707C22" w:rsidP="009E04FD">
                  <w:pPr>
                    <w:widowControl/>
                    <w:adjustRightInd w:val="0"/>
                    <w:spacing w:line="360" w:lineRule="auto"/>
                    <w:rPr>
                      <w:rFonts w:ascii="Consolas" w:eastAsiaTheme="minorHAnsi" w:hAnsi="Consolas" w:cs="Consolas"/>
                      <w:color w:val="008000"/>
                      <w:sz w:val="19"/>
                      <w:szCs w:val="19"/>
                    </w:rPr>
                  </w:pPr>
                  <w:r w:rsidRPr="00233A9E">
                    <w:rPr>
                      <w:rFonts w:ascii="Consolas" w:eastAsiaTheme="minorHAnsi" w:hAnsi="Consolas" w:cs="Consolas"/>
                      <w:color w:val="000000"/>
                      <w:sz w:val="26"/>
                      <w:szCs w:val="26"/>
                    </w:rPr>
                    <w:t>UART.Open();</w:t>
                  </w:r>
                  <w:r>
                    <w:rPr>
                      <w:rFonts w:ascii="Consolas" w:eastAsiaTheme="minorHAnsi" w:hAnsi="Consolas" w:cs="Consolas"/>
                      <w:color w:val="008000"/>
                      <w:sz w:val="19"/>
                      <w:szCs w:val="19"/>
                    </w:rPr>
                    <w:t xml:space="preserve">//mở cổngCOM </w:t>
                  </w:r>
                </w:p>
                <w:p w:rsidR="00707C22" w:rsidRPr="006D2678" w:rsidRDefault="00707C22" w:rsidP="009E04FD">
                  <w:pPr>
                    <w:widowControl/>
                    <w:adjustRightInd w:val="0"/>
                    <w:spacing w:line="360" w:lineRule="auto"/>
                    <w:rPr>
                      <w:rFonts w:eastAsiaTheme="minorHAnsi"/>
                      <w:b/>
                      <w:color w:val="000000" w:themeColor="text1"/>
                      <w:sz w:val="26"/>
                      <w:szCs w:val="26"/>
                    </w:rPr>
                  </w:pPr>
                  <w:r w:rsidRPr="00084184">
                    <w:rPr>
                      <w:rFonts w:eastAsiaTheme="minorHAnsi"/>
                      <w:b/>
                      <w:color w:val="000000" w:themeColor="text1"/>
                      <w:sz w:val="26"/>
                      <w:szCs w:val="26"/>
                    </w:rPr>
                    <w:t>Hoặc</w:t>
                  </w:r>
                  <w:r>
                    <w:rPr>
                      <w:rFonts w:eastAsiaTheme="minorHAnsi"/>
                      <w:b/>
                      <w:color w:val="000000" w:themeColor="text1"/>
                      <w:sz w:val="26"/>
                      <w:szCs w:val="26"/>
                    </w:rPr>
                    <w:t xml:space="preserve">   </w:t>
                  </w:r>
                  <w:r w:rsidRPr="00233A9E">
                    <w:rPr>
                      <w:rFonts w:ascii="Consolas" w:eastAsiaTheme="minorHAnsi" w:hAnsi="Consolas" w:cs="Consolas"/>
                      <w:color w:val="000000"/>
                      <w:sz w:val="26"/>
                      <w:szCs w:val="26"/>
                    </w:rPr>
                    <w:t>UART.Close();</w:t>
                  </w:r>
                  <w:r>
                    <w:rPr>
                      <w:rFonts w:ascii="Consolas" w:eastAsiaTheme="minorHAnsi" w:hAnsi="Consolas" w:cs="Consolas"/>
                      <w:color w:val="008000"/>
                      <w:sz w:val="19"/>
                      <w:szCs w:val="19"/>
                    </w:rPr>
                    <w:t>//đóng cổng COM</w:t>
                  </w:r>
                </w:p>
                <w:p w:rsidR="00707C22" w:rsidRPr="00233A9E" w:rsidRDefault="00707C22"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6D2678" w:rsidRDefault="006D2678" w:rsidP="009E04FD">
      <w:pPr>
        <w:pStyle w:val="BodyText"/>
        <w:spacing w:line="360" w:lineRule="auto"/>
        <w:ind w:left="720" w:firstLine="720"/>
        <w:jc w:val="both"/>
      </w:pPr>
    </w:p>
    <w:p w:rsidR="009E04FD" w:rsidRDefault="009E04FD" w:rsidP="00415409">
      <w:pPr>
        <w:pStyle w:val="BodyText"/>
        <w:spacing w:before="120" w:after="120" w:line="360" w:lineRule="auto"/>
        <w:ind w:left="634"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C414B2" w:rsidRDefault="009E04FD" w:rsidP="00C335D6">
      <w:pPr>
        <w:pStyle w:val="BodyText"/>
        <w:keepNext/>
        <w:spacing w:line="360" w:lineRule="auto"/>
        <w:ind w:left="720"/>
        <w:jc w:val="center"/>
      </w:pPr>
      <w:r>
        <w:rPr>
          <w:i/>
          <w:noProof/>
          <w:color w:val="000000" w:themeColor="text1"/>
          <w:sz w:val="22"/>
          <w:szCs w:val="22"/>
        </w:rPr>
        <w:lastRenderedPageBreak/>
        <w:drawing>
          <wp:inline distT="0" distB="0" distL="0" distR="0" wp14:anchorId="3996B283" wp14:editId="654B1338">
            <wp:extent cx="5656539" cy="28479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116">
                      <a:extLst>
                        <a:ext uri="{28A0092B-C50C-407E-A947-70E740481C1C}">
                          <a14:useLocalDpi xmlns:a14="http://schemas.microsoft.com/office/drawing/2010/main" val="0"/>
                        </a:ext>
                      </a:extLst>
                    </a:blip>
                    <a:stretch>
                      <a:fillRect/>
                    </a:stretch>
                  </pic:blipFill>
                  <pic:spPr>
                    <a:xfrm>
                      <a:off x="0" y="0"/>
                      <a:ext cx="5661877" cy="2850662"/>
                    </a:xfrm>
                    <a:prstGeom prst="rect">
                      <a:avLst/>
                    </a:prstGeom>
                  </pic:spPr>
                </pic:pic>
              </a:graphicData>
            </a:graphic>
          </wp:inline>
        </w:drawing>
      </w:r>
    </w:p>
    <w:p w:rsidR="009E04FD" w:rsidRPr="00C414B2" w:rsidRDefault="00C414B2" w:rsidP="00C414B2">
      <w:pPr>
        <w:pStyle w:val="BodyText"/>
        <w:spacing w:after="100" w:line="360" w:lineRule="auto"/>
        <w:jc w:val="center"/>
        <w:rPr>
          <w:i/>
          <w:color w:val="000000" w:themeColor="text1"/>
          <w:sz w:val="22"/>
          <w:szCs w:val="22"/>
        </w:rPr>
      </w:pPr>
      <w:bookmarkStart w:id="892" w:name="_Toc9197504"/>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5</w:t>
      </w:r>
      <w:r w:rsidRPr="00C414B2">
        <w:rPr>
          <w:i/>
          <w:sz w:val="22"/>
          <w:szCs w:val="22"/>
        </w:rPr>
        <w:fldChar w:fldCharType="end"/>
      </w:r>
      <w:r w:rsidRPr="00C414B2">
        <w:rPr>
          <w:i/>
          <w:sz w:val="22"/>
          <w:szCs w:val="22"/>
        </w:rPr>
        <w:t>. Giao diện kết nối của ứng dụng</w:t>
      </w:r>
      <w:bookmarkEnd w:id="892"/>
    </w:p>
    <w:p w:rsidR="009E04FD" w:rsidRPr="00137139" w:rsidRDefault="009E04FD" w:rsidP="0071764F">
      <w:pPr>
        <w:pStyle w:val="BodyText"/>
        <w:numPr>
          <w:ilvl w:val="0"/>
          <w:numId w:val="33"/>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r>
        <w:t>Để lấy được chuỗi kí tự ta lần lượt thêm câu lệnh và hàm con nhận dữ liệu.</w:t>
      </w:r>
    </w:p>
    <w:p w:rsidR="009E04FD" w:rsidRPr="005E3498" w:rsidRDefault="00707C22" w:rsidP="009E04FD">
      <w:pPr>
        <w:pStyle w:val="BodyText"/>
        <w:spacing w:line="360" w:lineRule="auto"/>
        <w:ind w:left="1440"/>
      </w:pPr>
      <w:r>
        <w:rPr>
          <w:noProof/>
        </w:rPr>
        <w:pict>
          <v:rect id="_x0000_s1191" style="position:absolute;left:0;text-align:left;margin-left:92.1pt;margin-top:2.3pt;width:377.55pt;height:77.05pt;z-index:251650048">
            <v:stroke dashstyle="dash"/>
            <v:textbox style="mso-next-textbox:#_x0000_s1191">
              <w:txbxContent>
                <w:p w:rsidR="00707C22" w:rsidRDefault="00707C22"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System.IO.Ports.SerialDataReceivedEventHandler(</w:t>
                  </w:r>
                </w:p>
                <w:p w:rsidR="00707C22" w:rsidRPr="00C15C99" w:rsidRDefault="00707C22"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707C22" w:rsidP="00415409">
      <w:pPr>
        <w:pStyle w:val="BodyText"/>
        <w:spacing w:before="120" w:after="120" w:line="360" w:lineRule="auto"/>
        <w:ind w:left="634" w:firstLine="720"/>
        <w:jc w:val="both"/>
      </w:pPr>
      <w:r>
        <w:rPr>
          <w:noProof/>
        </w:rPr>
        <w:pict>
          <v:rect id="_x0000_s1192" style="position:absolute;left:0;text-align:left;margin-left:92.1pt;margin-top:75.9pt;width:377.55pt;height:141.9pt;z-index:251651072">
            <v:stroke dashstyle="dash"/>
            <v:textbox style="mso-next-textbox:#_x0000_s1192">
              <w:txbxContent>
                <w:p w:rsidR="00707C22" w:rsidRPr="00C15C99" w:rsidRDefault="00707C22"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private</w:t>
                  </w: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707C22" w:rsidRPr="00C15C99" w:rsidRDefault="00707C22"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 </w:t>
                  </w:r>
                  <w:r w:rsidRPr="00C15C99">
                    <w:rPr>
                      <w:rFonts w:ascii="Consolas" w:eastAsiaTheme="minorHAnsi" w:hAnsi="Consolas" w:cs="Consolas"/>
                      <w:color w:val="0000FF"/>
                      <w:sz w:val="26"/>
                      <w:szCs w:val="26"/>
                    </w:rPr>
                    <w:t>try</w:t>
                  </w:r>
                </w:p>
                <w:p w:rsidR="00707C22" w:rsidRDefault="00707C22"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707C22" w:rsidRPr="0093012A" w:rsidRDefault="00707C22"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r w:rsidRPr="0093012A">
                    <w:rPr>
                      <w:rFonts w:ascii="Consolas" w:eastAsiaTheme="minorHAnsi" w:hAnsi="Consolas" w:cs="Consolas"/>
                      <w:color w:val="0000FF"/>
                      <w:sz w:val="26"/>
                      <w:szCs w:val="26"/>
                    </w:rPr>
                    <w:t>catch</w:t>
                  </w:r>
                  <w:r w:rsidRPr="0093012A">
                    <w:rPr>
                      <w:rFonts w:ascii="Consolas" w:eastAsiaTheme="minorHAnsi" w:hAnsi="Consolas" w:cs="Consolas"/>
                      <w:color w:val="000000"/>
                      <w:sz w:val="26"/>
                      <w:szCs w:val="26"/>
                    </w:rPr>
                    <w:t xml:space="preserve"> (Exception)</w:t>
                  </w:r>
                </w:p>
                <w:p w:rsidR="00707C22" w:rsidRDefault="00707C22"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707C22" w:rsidRPr="0093012A" w:rsidRDefault="00707C22"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Câu lệnh trên giúp ta khai báo một hàm con mà ở đó ta có thể nhận chuỗi dữ liệu theo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415409">
      <w:pPr>
        <w:pStyle w:val="BodyText"/>
        <w:spacing w:before="120" w:after="120" w:line="360" w:lineRule="auto"/>
        <w:ind w:left="634" w:firstLine="720"/>
        <w:jc w:val="both"/>
      </w:pPr>
      <w:r>
        <w:t xml:space="preserve">Đối với việc gửi dữ liệu qua cổng COM, thư viện trong Visual Studio cũng có </w:t>
      </w:r>
      <w:r>
        <w:lastRenderedPageBreak/>
        <w:t>hổ trợ với cách thực hiện đơn giản hơn bằng câu lệnh:</w:t>
      </w:r>
    </w:p>
    <w:p w:rsidR="009E04FD" w:rsidRDefault="00707C22" w:rsidP="009E04FD">
      <w:pPr>
        <w:pStyle w:val="BodyText"/>
        <w:spacing w:before="120" w:after="120" w:line="360" w:lineRule="auto"/>
        <w:ind w:left="720" w:firstLine="720"/>
      </w:pPr>
      <w:r>
        <w:rPr>
          <w:noProof/>
        </w:rPr>
        <w:pict>
          <v:rect id="_x0000_s1193" style="position:absolute;left:0;text-align:left;margin-left:87.8pt;margin-top:-5.9pt;width:382.95pt;height:26.15pt;z-index:251652096">
            <v:stroke dashstyle="dash"/>
            <v:textbox style="mso-next-textbox:#_x0000_s1193">
              <w:txbxContent>
                <w:p w:rsidR="00707C22" w:rsidRPr="00877046" w:rsidRDefault="00707C22" w:rsidP="009E04FD">
                  <w:pPr>
                    <w:rPr>
                      <w:sz w:val="26"/>
                      <w:szCs w:val="26"/>
                    </w:rPr>
                  </w:pPr>
                  <w:r w:rsidRPr="00877046">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p>
    <w:p w:rsidR="009E04FD" w:rsidRPr="005E3498" w:rsidRDefault="009E04FD" w:rsidP="00415409">
      <w:pPr>
        <w:pStyle w:val="BodyText"/>
        <w:numPr>
          <w:ilvl w:val="0"/>
          <w:numId w:val="10"/>
        </w:numPr>
        <w:spacing w:before="120" w:after="120" w:line="360" w:lineRule="auto"/>
        <w:ind w:left="630" w:firstLine="1170"/>
        <w:jc w:val="both"/>
      </w:pPr>
      <w:r>
        <w:t>Tất cả những bước trên chính là những thiết lập, lập trình cơ bản trong C# khi sử dụng Serial Port (cổng COM) để giao tiếp ngoại vi với các module bên ngoài.</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93" w:name="_Toc6345160"/>
      <w:bookmarkStart w:id="894" w:name="_Toc9193485"/>
      <w:bookmarkStart w:id="895" w:name="_Toc9798337"/>
      <w:r>
        <w:rPr>
          <w:b/>
          <w:sz w:val="26"/>
          <w:szCs w:val="26"/>
        </w:rPr>
        <w:t>Cài đ</w:t>
      </w:r>
      <w:r w:rsidRPr="003E3814">
        <w:rPr>
          <w:b/>
          <w:sz w:val="26"/>
          <w:szCs w:val="26"/>
        </w:rPr>
        <w:t>ặt cho robot</w:t>
      </w:r>
      <w:bookmarkEnd w:id="879"/>
      <w:bookmarkEnd w:id="880"/>
      <w:bookmarkEnd w:id="881"/>
      <w:bookmarkEnd w:id="882"/>
      <w:bookmarkEnd w:id="883"/>
      <w:bookmarkEnd w:id="884"/>
      <w:bookmarkEnd w:id="885"/>
      <w:bookmarkEnd w:id="886"/>
      <w:bookmarkEnd w:id="887"/>
      <w:bookmarkEnd w:id="888"/>
      <w:bookmarkEnd w:id="889"/>
      <w:bookmarkEnd w:id="890"/>
      <w:bookmarkEnd w:id="891"/>
      <w:bookmarkEnd w:id="893"/>
      <w:bookmarkEnd w:id="894"/>
      <w:bookmarkEnd w:id="895"/>
    </w:p>
    <w:p w:rsidR="009E04FD" w:rsidRPr="00137139" w:rsidRDefault="009E04FD" w:rsidP="00415409">
      <w:pPr>
        <w:pStyle w:val="BodyText"/>
        <w:spacing w:before="120" w:after="120" w:line="360" w:lineRule="auto"/>
        <w:ind w:left="634" w:firstLine="720"/>
        <w:jc w:val="both"/>
      </w:pPr>
      <w:r>
        <w:t xml:space="preserve">Khi đã giao tiếp thành công với vi điều khiển, có thể truyền nhận chuỗi dữ liệu một cách chính xác, ta bước vào phần cài đặt cho Robot hút bụi. Ở mục này, phần báo cáo sẽ tập trung trình bày nội dung của chuỗi truyền cũng nhưng những tác vụ cơ bản để người dùng có thể sử dụng giao diện thiết lập thông số cho sản phẩm. Phần giao diện cài đặt chính sẽ nằm trong nhãn </w:t>
      </w:r>
      <w:r w:rsidRPr="00137139">
        <w:rPr>
          <w:b/>
        </w:rPr>
        <w:t>Settings</w:t>
      </w:r>
      <w:r>
        <w:rPr>
          <w:b/>
        </w:rPr>
        <w:t xml:space="preserve"> </w:t>
      </w:r>
      <w:r>
        <w:t>trên UI với bố cục như sau:</w:t>
      </w:r>
    </w:p>
    <w:p w:rsidR="00C414B2" w:rsidRDefault="009E04FD" w:rsidP="00C414B2">
      <w:pPr>
        <w:pStyle w:val="BodyText"/>
        <w:keepNext/>
      </w:pPr>
      <w:r>
        <w:rPr>
          <w:noProof/>
        </w:rPr>
        <w:drawing>
          <wp:inline distT="0" distB="0" distL="0" distR="0" wp14:anchorId="0C2D3E10" wp14:editId="3EB2A2CF">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117">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896" w:name="_Toc9197505"/>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6</w:t>
      </w:r>
      <w:r w:rsidRPr="00C414B2">
        <w:rPr>
          <w:i/>
          <w:sz w:val="22"/>
          <w:szCs w:val="22"/>
        </w:rPr>
        <w:fldChar w:fldCharType="end"/>
      </w:r>
      <w:r w:rsidRPr="00C414B2">
        <w:rPr>
          <w:i/>
          <w:sz w:val="22"/>
          <w:szCs w:val="22"/>
        </w:rPr>
        <w:t>.  Giao diện cài đặt cho Robot</w:t>
      </w:r>
      <w:bookmarkEnd w:id="896"/>
    </w:p>
    <w:p w:rsidR="009E04FD" w:rsidRPr="003D5E59" w:rsidRDefault="009E04FD" w:rsidP="00415409">
      <w:pPr>
        <w:pStyle w:val="BodyText"/>
        <w:spacing w:before="120" w:after="120" w:line="360" w:lineRule="auto"/>
        <w:ind w:left="634"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Robot. </w:t>
      </w:r>
    </w:p>
    <w:p w:rsidR="009E04FD" w:rsidRDefault="009E04FD" w:rsidP="00415409">
      <w:pPr>
        <w:pStyle w:val="BodyText"/>
        <w:spacing w:before="120" w:after="120" w:line="360" w:lineRule="auto"/>
        <w:ind w:left="634" w:firstLine="720"/>
        <w:jc w:val="both"/>
      </w:pPr>
      <w:r>
        <w:t xml:space="preserve">Trên giao diện </w:t>
      </w:r>
      <w:r w:rsidRPr="00415409">
        <w:t>Settings</w:t>
      </w:r>
      <w:r>
        <w:t xml:space="preserve"> của ứng dụng, người dùng sẽ có thể cài đặt cách vận hành cho Robot với những thông số như sau:</w:t>
      </w:r>
    </w:p>
    <w:p w:rsidR="009E04FD" w:rsidRPr="009779B0" w:rsidRDefault="009E04FD" w:rsidP="0071764F">
      <w:pPr>
        <w:pStyle w:val="BodyText"/>
        <w:numPr>
          <w:ilvl w:val="0"/>
          <w:numId w:val="31"/>
        </w:numPr>
        <w:spacing w:before="120" w:after="120" w:line="360" w:lineRule="auto"/>
        <w:jc w:val="both"/>
        <w:rPr>
          <w:i/>
        </w:rPr>
      </w:pPr>
      <w:r w:rsidRPr="009779B0">
        <w:rPr>
          <w:i/>
        </w:rPr>
        <w:t>Chế độ (mode):</w:t>
      </w:r>
      <w:r>
        <w:rPr>
          <w:i/>
        </w:rPr>
        <w:t xml:space="preserve"> </w:t>
      </w:r>
      <w:r>
        <w:t>Robot sẽ được hoạt động theo 2 chế độ tự động (Auto) và bằng tay (Manual) ứng với mỗi CheckBox trên UI tùy vào mong muốn và mục đích của người sử dụng cũng như không gian làm việc của Robot.</w:t>
      </w:r>
    </w:p>
    <w:p w:rsidR="009E04FD" w:rsidRPr="002843B0" w:rsidRDefault="009E04FD" w:rsidP="0071764F">
      <w:pPr>
        <w:pStyle w:val="BodyText"/>
        <w:numPr>
          <w:ilvl w:val="0"/>
          <w:numId w:val="31"/>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phẩm,..</w:t>
      </w:r>
    </w:p>
    <w:p w:rsidR="009E04FD" w:rsidRPr="003C2730" w:rsidRDefault="009E04FD" w:rsidP="009E04FD">
      <w:pPr>
        <w:pStyle w:val="BodyText"/>
        <w:ind w:left="2880" w:firstLine="720"/>
      </w:pPr>
      <w:r w:rsidRPr="002843B0">
        <w:rPr>
          <w:noProof/>
        </w:rPr>
        <w:drawing>
          <wp:inline distT="0" distB="0" distL="0" distR="0" wp14:anchorId="661CC579" wp14:editId="78D0B0D5">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71764F">
      <w:pPr>
        <w:pStyle w:val="BodyText"/>
        <w:numPr>
          <w:ilvl w:val="0"/>
          <w:numId w:val="31"/>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Robot. Ngoài ra, trong phần cài đặt này, nhóm có thực hiện bước cải tiến nhỏ bằng cách cho phép người dùng có thể thiết lập cả thời gian bắt đầu làm việc cho Robot,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791CE193" wp14:editId="6406AA87">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415409">
      <w:pPr>
        <w:pStyle w:val="BodyText"/>
        <w:spacing w:before="120" w:after="120" w:line="360" w:lineRule="auto"/>
        <w:ind w:left="634" w:firstLine="720"/>
        <w:jc w:val="both"/>
      </w:pPr>
      <w:r>
        <w:lastRenderedPageBreak/>
        <w:t xml:space="preserve">Sau khi đã hoàn thành bước chọn thông số cho Robot, người dùng sẽ nhấn nút </w:t>
      </w:r>
      <w:r w:rsidRPr="003F3119">
        <w:rPr>
          <w:b/>
        </w:rPr>
        <w:t>Set Up</w:t>
      </w:r>
      <w:r>
        <w:rPr>
          <w:b/>
        </w:rPr>
        <w:t xml:space="preserve"> </w:t>
      </w:r>
      <w:r w:rsidRPr="003F3119">
        <w:t>trên</w:t>
      </w:r>
      <w:r>
        <w:t xml:space="preserve"> UI để gửi chuỗi dữ liệu xuống Robot qua kết nối không dây.</w:t>
      </w:r>
    </w:p>
    <w:p w:rsidR="009E04FD" w:rsidRDefault="00707C22" w:rsidP="009E04FD">
      <w:pPr>
        <w:pStyle w:val="BodyText"/>
        <w:spacing w:line="360" w:lineRule="auto"/>
        <w:ind w:left="720" w:firstLine="720"/>
        <w:jc w:val="both"/>
      </w:pPr>
      <w:r>
        <w:rPr>
          <w:noProof/>
        </w:rPr>
        <w:pict>
          <v:rect id="_x0000_s1194" style="position:absolute;left:0;text-align:left;margin-left:93.75pt;margin-top:5.15pt;width:381.75pt;height:1in;z-index:251653120">
            <v:stroke dashstyle="dash"/>
            <v:textbox style="mso-next-textbox:#_x0000_s1194">
              <w:txbxContent>
                <w:p w:rsidR="00707C22" w:rsidRPr="0002431E" w:rsidRDefault="00707C22" w:rsidP="009E04FD">
                  <w:pPr>
                    <w:widowControl/>
                    <w:adjustRightInd w:val="0"/>
                    <w:spacing w:line="360" w:lineRule="auto"/>
                    <w:rPr>
                      <w:rFonts w:ascii="Consolas" w:eastAsiaTheme="minorHAnsi" w:hAnsi="Consolas" w:cs="Consolas"/>
                      <w:color w:val="000000"/>
                      <w:sz w:val="26"/>
                      <w:szCs w:val="26"/>
                    </w:rPr>
                  </w:pPr>
                  <w:r w:rsidRPr="0002431E">
                    <w:rPr>
                      <w:rFonts w:ascii="Consolas" w:eastAsiaTheme="minorHAnsi" w:hAnsi="Consolas" w:cs="Consolas"/>
                      <w:color w:val="000000"/>
                      <w:sz w:val="26"/>
                      <w:szCs w:val="26"/>
                    </w:rPr>
                    <w:t xml:space="preserve">data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707C22" w:rsidRPr="0002431E" w:rsidRDefault="00707C22" w:rsidP="009E04FD">
                  <w:pPr>
                    <w:spacing w:line="360" w:lineRule="auto"/>
                    <w:rPr>
                      <w:sz w:val="26"/>
                      <w:szCs w:val="26"/>
                    </w:rPr>
                  </w:pPr>
                  <w:r w:rsidRPr="0002431E">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415409">
      <w:pPr>
        <w:pStyle w:val="BodyText"/>
        <w:spacing w:before="120" w:after="120" w:line="360" w:lineRule="auto"/>
        <w:ind w:left="634" w:firstLine="720"/>
        <w:jc w:val="both"/>
      </w:pPr>
      <w:r>
        <w:t xml:space="preserve"> Với mỗi thông số được thiết lập, nhóm sẽ lập trình gán một chuỗi kí tự vào từng biến trong chuỗi </w:t>
      </w:r>
      <w:r w:rsidRPr="007D4941">
        <w:rPr>
          <w:b/>
        </w:rPr>
        <w:t>data</w:t>
      </w:r>
      <w:r>
        <w:t xml:space="preserve"> . Cụ thể như sau:</w:t>
      </w:r>
    </w:p>
    <w:p w:rsidR="009E04FD" w:rsidRDefault="009E04FD" w:rsidP="0071764F">
      <w:pPr>
        <w:pStyle w:val="BodyText"/>
        <w:numPr>
          <w:ilvl w:val="0"/>
          <w:numId w:val="36"/>
        </w:numPr>
        <w:spacing w:line="360" w:lineRule="auto"/>
        <w:jc w:val="both"/>
      </w:pPr>
      <w:r w:rsidRPr="00F902AC">
        <w:rPr>
          <w:i/>
        </w:rPr>
        <w:t>“S”</w:t>
      </w:r>
      <w:r>
        <w:t>: kí tự “S” đầu tiên của chuỗi để kí hiệu rằng đây là chuỗi dữ liệu Settings giúp vi điều khiển có thể nhận biết và phân biệt với những dữ liệu khác được.</w:t>
      </w:r>
    </w:p>
    <w:p w:rsidR="009E04FD" w:rsidRDefault="009E04FD" w:rsidP="0071764F">
      <w:pPr>
        <w:pStyle w:val="BodyText"/>
        <w:numPr>
          <w:ilvl w:val="0"/>
          <w:numId w:val="35"/>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707C22" w:rsidP="0071764F">
      <w:pPr>
        <w:pStyle w:val="BodyText"/>
        <w:numPr>
          <w:ilvl w:val="0"/>
          <w:numId w:val="35"/>
        </w:numPr>
        <w:spacing w:before="120" w:after="120" w:line="360" w:lineRule="auto"/>
        <w:jc w:val="both"/>
      </w:pPr>
      <w:r>
        <w:rPr>
          <w:i/>
          <w:noProof/>
        </w:rPr>
        <w:pict>
          <v:rect id="_x0000_s1195" style="position:absolute;left:0;text-align:left;margin-left:93.75pt;margin-top:28.6pt;width:381.75pt;height:23.45pt;z-index:251654144">
            <v:stroke dashstyle="dash"/>
            <v:textbox style="mso-next-textbox:#_x0000_s1195">
              <w:txbxContent>
                <w:p w:rsidR="00707C22" w:rsidRPr="0002431E" w:rsidRDefault="00707C22" w:rsidP="009E04FD">
                  <w:pPr>
                    <w:spacing w:line="360" w:lineRule="auto"/>
                    <w:rPr>
                      <w:sz w:val="26"/>
                      <w:szCs w:val="26"/>
                    </w:rPr>
                  </w:pPr>
                  <w:r w:rsidRPr="00084184">
                    <w:rPr>
                      <w:rFonts w:ascii="Consolas" w:eastAsiaTheme="minorHAnsi" w:hAnsi="Consolas" w:cs="Consolas"/>
                      <w:color w:val="000000"/>
                      <w:sz w:val="26"/>
                      <w:szCs w:val="26"/>
                    </w:rPr>
                    <w:t xml:space="preserve">Time = </w:t>
                  </w:r>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Robot,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71764F">
      <w:pPr>
        <w:pStyle w:val="BodyText"/>
        <w:numPr>
          <w:ilvl w:val="0"/>
          <w:numId w:val="35"/>
        </w:numPr>
        <w:spacing w:before="120" w:after="120" w:line="360" w:lineRule="auto"/>
        <w:jc w:val="both"/>
      </w:pPr>
      <w:r>
        <w:rPr>
          <w:i/>
        </w:rPr>
        <w:t>startHour &amp; StartMin</w:t>
      </w:r>
      <w:r w:rsidRPr="00084184">
        <w:t>:</w:t>
      </w:r>
      <w:r>
        <w:t xml:space="preserve"> Thời gian hoạt động của Robot, cũng được format về 2 kí tự.</w:t>
      </w:r>
    </w:p>
    <w:p w:rsidR="009E04FD" w:rsidRPr="00F902AC" w:rsidRDefault="009E04FD" w:rsidP="0071764F">
      <w:pPr>
        <w:pStyle w:val="BodyText"/>
        <w:numPr>
          <w:ilvl w:val="0"/>
          <w:numId w:val="35"/>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tay.</w:t>
      </w:r>
    </w:p>
    <w:p w:rsidR="009E04FD" w:rsidRDefault="009E04FD" w:rsidP="00415409">
      <w:pPr>
        <w:pStyle w:val="BodyText"/>
        <w:spacing w:before="120" w:after="120" w:line="360" w:lineRule="auto"/>
        <w:ind w:left="634"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Tương tự cho biến tốc độ máy hút </w:t>
      </w:r>
      <w:r w:rsidRPr="00F902AC">
        <w:rPr>
          <w:i/>
        </w:rPr>
        <w:t>Set_point</w:t>
      </w:r>
      <w:r>
        <w:rPr>
          <w:i/>
        </w:rPr>
        <w:t>.</w:t>
      </w:r>
    </w:p>
    <w:p w:rsidR="009E04FD" w:rsidRDefault="009E04FD" w:rsidP="00415409">
      <w:pPr>
        <w:pStyle w:val="BodyText"/>
        <w:spacing w:before="120" w:after="120" w:line="360" w:lineRule="auto"/>
        <w:ind w:left="634"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415409">
      <w:pPr>
        <w:pStyle w:val="BodyText"/>
        <w:spacing w:before="120" w:after="120" w:line="360" w:lineRule="auto"/>
        <w:ind w:left="634" w:firstLine="720"/>
        <w:jc w:val="both"/>
      </w:pPr>
      <w:r>
        <w:lastRenderedPageBreak/>
        <w:t xml:space="preserve">Khi PC gửi thành công chuỗi dữ liệu qua Serial Port, , nút </w:t>
      </w:r>
      <w:r w:rsidRPr="00415409">
        <w:t>Set Up</w:t>
      </w:r>
      <w:r>
        <w:t xml:space="preserve"> sẽ chuyển qua màu xanh lá với chữ </w:t>
      </w:r>
      <w:r w:rsidRPr="00902C85">
        <w:rPr>
          <w:b/>
        </w:rPr>
        <w:t>Started</w:t>
      </w:r>
      <w:r>
        <w:t xml:space="preserve">. giao diện cài đặt của ứng dụng sẽ bị vô hiệu hóa, 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C414B2" w:rsidRDefault="009E04FD" w:rsidP="00C414B2">
      <w:pPr>
        <w:pStyle w:val="BodyText"/>
        <w:keepNext/>
        <w:spacing w:before="120" w:after="120" w:line="360" w:lineRule="auto"/>
        <w:ind w:left="2160"/>
        <w:jc w:val="both"/>
      </w:pPr>
      <w:r>
        <w:rPr>
          <w:noProof/>
        </w:rPr>
        <w:drawing>
          <wp:inline distT="0" distB="0" distL="0" distR="0" wp14:anchorId="6EC8ED0F" wp14:editId="2D3B477F">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120">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97" w:name="_Toc9197506"/>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7</w:t>
      </w:r>
      <w:r w:rsidRPr="00C414B2">
        <w:rPr>
          <w:i/>
          <w:sz w:val="22"/>
          <w:szCs w:val="22"/>
        </w:rPr>
        <w:fldChar w:fldCharType="end"/>
      </w:r>
      <w:r w:rsidRPr="00C414B2">
        <w:rPr>
          <w:i/>
          <w:sz w:val="22"/>
          <w:szCs w:val="22"/>
        </w:rPr>
        <w:t>. Giao diện cài đặt sau khi nhấn SET UP</w:t>
      </w:r>
      <w:bookmarkEnd w:id="897"/>
    </w:p>
    <w:p w:rsidR="009E04FD" w:rsidRDefault="00831EF6" w:rsidP="00415409">
      <w:pPr>
        <w:pStyle w:val="BodyText"/>
        <w:spacing w:before="120" w:after="120" w:line="360" w:lineRule="auto"/>
        <w:ind w:left="634" w:firstLine="720"/>
        <w:jc w:val="both"/>
      </w:pPr>
      <w:r>
        <w:rPr>
          <w:noProof/>
        </w:rPr>
        <w:drawing>
          <wp:anchor distT="0" distB="0" distL="114300" distR="114300" simplePos="0" relativeHeight="251596800" behindDoc="1" locked="0" layoutInCell="1" allowOverlap="1" wp14:anchorId="5856A627" wp14:editId="0F311D02">
            <wp:simplePos x="0" y="0"/>
            <wp:positionH relativeFrom="column">
              <wp:posOffset>3627755</wp:posOffset>
            </wp:positionH>
            <wp:positionV relativeFrom="paragraph">
              <wp:posOffset>1502410</wp:posOffset>
            </wp:positionV>
            <wp:extent cx="2693035" cy="1569085"/>
            <wp:effectExtent l="0" t="0" r="0" b="0"/>
            <wp:wrapTight wrapText="bothSides">
              <wp:wrapPolygon edited="0">
                <wp:start x="0" y="0"/>
                <wp:lineTo x="0" y="21242"/>
                <wp:lineTo x="21391" y="21242"/>
                <wp:lineTo x="21391"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693035"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04FD">
        <w:t xml:space="preserve">Ngoài ra ở chế độ điều khiển bằng tay, người dùng có thể điều chỉnh hướng đi cho Robot di chuyển đến khu vực mong muốn và dọn dẹp một cách nhanh chóng mà không cần phải chờ Robot hoạt động theo chu trình. Giao diện điều khiển bằng tay sẽ được đặt trong nhãn </w:t>
      </w:r>
      <w:r w:rsidR="009E04FD" w:rsidRPr="00415409">
        <w:t xml:space="preserve">Controller </w:t>
      </w:r>
      <w:r w:rsidR="009E04FD" w:rsidRPr="00F10BF8">
        <w:t>trên</w:t>
      </w:r>
      <w:r w:rsidR="009E04FD" w:rsidRPr="00415409">
        <w:t xml:space="preserve"> </w:t>
      </w:r>
      <w:r w:rsidR="009E04FD" w:rsidRPr="00F10BF8">
        <w:t>UI</w:t>
      </w:r>
      <w:r w:rsidR="009E04FD" w:rsidRPr="00415409">
        <w:t xml:space="preserve"> </w:t>
      </w:r>
      <w:r w:rsidR="009E04FD">
        <w:t xml:space="preserve">với cách bố trí gồm 5 nút nhấn, trong đó 4 nút là </w:t>
      </w:r>
      <w:r w:rsidR="009E04FD" w:rsidRPr="00415409">
        <w:t>trái, phải, tiến, lùi</w:t>
      </w:r>
      <w:r w:rsidR="009E04FD">
        <w:t xml:space="preserve"> và một nút </w:t>
      </w:r>
      <w:r w:rsidR="009E04FD" w:rsidRPr="00415409">
        <w:t>Stop</w:t>
      </w:r>
      <w:r w:rsidR="009E04FD">
        <w:t xml:space="preserve"> để dừng Robot. </w:t>
      </w:r>
    </w:p>
    <w:p w:rsidR="009E04FD" w:rsidRDefault="009E04FD" w:rsidP="00415409">
      <w:pPr>
        <w:pStyle w:val="BodyText"/>
        <w:spacing w:before="120" w:after="120" w:line="360" w:lineRule="auto"/>
        <w:ind w:left="634" w:firstLine="720"/>
        <w:jc w:val="both"/>
      </w:pPr>
      <w:r>
        <w:t>Khi một nút nào đó trong bộ điều khiển được nhấn</w:t>
      </w:r>
      <w:r w:rsidR="007A5855">
        <w:t xml:space="preserve"> giữ</w:t>
      </w:r>
      <w:r>
        <w:t xml:space="preserve">, tương ứng với hướng điều khiển mong muốn của người sử dụng, nó sẽ chuyển sang màu xanh lá tất cả 4 nút sẽ bị vô hiệu hóa. Người dùng chỉ có thể điều chỉnh </w:t>
      </w:r>
      <w:r w:rsidR="007A5855">
        <w:lastRenderedPageBreak/>
        <w:t xml:space="preserve">hướng khác cho đến khi nhả nút nhấn </w:t>
      </w:r>
      <w:r>
        <w:t>.</w:t>
      </w:r>
    </w:p>
    <w:p w:rsidR="00C414B2" w:rsidRDefault="009E04FD" w:rsidP="00C414B2">
      <w:pPr>
        <w:pStyle w:val="BodyText"/>
        <w:keepNext/>
        <w:spacing w:before="120" w:after="120" w:line="360" w:lineRule="auto"/>
        <w:jc w:val="both"/>
      </w:pPr>
      <w:r>
        <w:rPr>
          <w:b/>
          <w:noProof/>
        </w:rPr>
        <w:drawing>
          <wp:inline distT="0" distB="0" distL="0" distR="0" wp14:anchorId="64868435" wp14:editId="178AD905">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122">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898" w:name="_Toc9197507"/>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8</w:t>
      </w:r>
      <w:r w:rsidRPr="00C414B2">
        <w:rPr>
          <w:i/>
          <w:sz w:val="22"/>
          <w:szCs w:val="22"/>
        </w:rPr>
        <w:fldChar w:fldCharType="end"/>
      </w:r>
      <w:r w:rsidRPr="00C414B2">
        <w:rPr>
          <w:i/>
          <w:sz w:val="22"/>
          <w:szCs w:val="22"/>
        </w:rPr>
        <w:t>. Giao diện bộ điều khiển ở 2 chế độ Auto &amp; Manual</w:t>
      </w:r>
      <w:bookmarkEnd w:id="898"/>
    </w:p>
    <w:p w:rsidR="009E04FD" w:rsidRPr="00F34832" w:rsidRDefault="009E04FD" w:rsidP="00415409">
      <w:pPr>
        <w:pStyle w:val="BodyText"/>
        <w:spacing w:before="120" w:after="120" w:line="360" w:lineRule="auto"/>
        <w:ind w:left="634" w:firstLine="720"/>
        <w:jc w:val="both"/>
      </w:pP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r>
        <w:t>8 kí tự còn lại sẽ là chữ số “0”.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415409">
      <w:pPr>
        <w:pStyle w:val="BodyText"/>
        <w:numPr>
          <w:ilvl w:val="0"/>
          <w:numId w:val="10"/>
        </w:numPr>
        <w:spacing w:line="360" w:lineRule="auto"/>
        <w:ind w:left="630" w:firstLine="1170"/>
        <w:jc w:val="both"/>
      </w:pPr>
      <w:r>
        <w:t>Đó là tất cả những phương thức truyền và nội dung của chuỗi dữ liệu mà nhóm muốn gừi xuống Robot hút bụi khi lập trình cho phần cài đặt của ứng dụng.</w:t>
      </w:r>
    </w:p>
    <w:p w:rsidR="009E04FD" w:rsidRDefault="009E04FD" w:rsidP="00C335D6">
      <w:pPr>
        <w:pStyle w:val="Heading4"/>
        <w:numPr>
          <w:ilvl w:val="2"/>
          <w:numId w:val="34"/>
        </w:numPr>
        <w:spacing w:before="120" w:after="120" w:line="360" w:lineRule="auto"/>
        <w:ind w:left="1526" w:right="230" w:hanging="86"/>
        <w:rPr>
          <w:b/>
          <w:sz w:val="26"/>
          <w:szCs w:val="26"/>
        </w:rPr>
      </w:pPr>
      <w:bookmarkStart w:id="899" w:name="_Toc4790016"/>
      <w:bookmarkStart w:id="900" w:name="_Toc4968925"/>
      <w:bookmarkStart w:id="901" w:name="_Toc4969208"/>
      <w:bookmarkStart w:id="902" w:name="_Toc4970242"/>
      <w:bookmarkStart w:id="903" w:name="_Toc4971055"/>
      <w:bookmarkStart w:id="904" w:name="_Toc4971198"/>
      <w:bookmarkStart w:id="905" w:name="_Toc4971262"/>
      <w:bookmarkStart w:id="906" w:name="_Toc4971386"/>
      <w:bookmarkStart w:id="907" w:name="_Toc4971568"/>
      <w:bookmarkStart w:id="908" w:name="_Toc4971730"/>
      <w:bookmarkStart w:id="909" w:name="_Toc4971866"/>
      <w:bookmarkStart w:id="910" w:name="_Toc4971976"/>
      <w:bookmarkStart w:id="911" w:name="_Toc4972112"/>
      <w:bookmarkStart w:id="912" w:name="_Toc6345161"/>
      <w:bookmarkStart w:id="913" w:name="_Toc9193486"/>
      <w:bookmarkStart w:id="914" w:name="_Toc9798338"/>
      <w:r w:rsidRPr="003E3814">
        <w:rPr>
          <w:b/>
          <w:sz w:val="26"/>
          <w:szCs w:val="26"/>
        </w:rPr>
        <w:t>Theo dõi trạng thái của robo</w:t>
      </w:r>
      <w:bookmarkEnd w:id="899"/>
      <w:bookmarkEnd w:id="900"/>
      <w:bookmarkEnd w:id="901"/>
      <w:bookmarkEnd w:id="902"/>
      <w:bookmarkEnd w:id="903"/>
      <w:bookmarkEnd w:id="904"/>
      <w:bookmarkEnd w:id="905"/>
      <w:bookmarkEnd w:id="906"/>
      <w:bookmarkEnd w:id="907"/>
      <w:bookmarkEnd w:id="908"/>
      <w:bookmarkEnd w:id="909"/>
      <w:bookmarkEnd w:id="910"/>
      <w:bookmarkEnd w:id="911"/>
      <w:r>
        <w:rPr>
          <w:b/>
          <w:sz w:val="26"/>
          <w:szCs w:val="26"/>
        </w:rPr>
        <w:t>t</w:t>
      </w:r>
      <w:bookmarkEnd w:id="912"/>
      <w:bookmarkEnd w:id="913"/>
      <w:bookmarkEnd w:id="914"/>
    </w:p>
    <w:p w:rsidR="009E04FD" w:rsidRDefault="009E04FD" w:rsidP="00415409">
      <w:pPr>
        <w:pStyle w:val="BodyText"/>
        <w:spacing w:before="120" w:after="120" w:line="360" w:lineRule="auto"/>
        <w:ind w:left="634" w:firstLine="720"/>
        <w:jc w:val="both"/>
      </w:pPr>
      <w:r>
        <w:t xml:space="preserve">Ngày nay ngoài việc có thể cài đặt chế độ làm việc cho máy, người dùng còn có nhu cầu cao hơn, đó chính là theo dõi và giám sát trạng thái hoạt động của Robot. Đối với những loại máy thông thường, chúng ta không thể xác định được giá trị pin hiện tại của sản phẩm. Việc không thể biết trước máy sẽ dừng hoạt động thời điểm nào có thể dẫn đến một số điều không thuận tiện khi sử dụng như pin không còn vào những lúc </w:t>
      </w:r>
      <w:r>
        <w:lastRenderedPageBreak/>
        <w:t>cần thiết hay giảm hiệu quả khi khoan chứa đã đầy,…Chính vì vậy, nhóm quyết định sẽ thiết kế một giao diện hiển thị trạng thái của Robot trên ứng dụng để ngưòi dùng có thể theo dõi giá trị pin, thời gian thực của chiêc máy và thời gian hoạt động còn lại của máy khi ở chế độ tự động.</w:t>
      </w:r>
    </w:p>
    <w:p w:rsidR="009E04FD" w:rsidRDefault="009E04FD" w:rsidP="00415409">
      <w:pPr>
        <w:pStyle w:val="BodyText"/>
        <w:spacing w:before="120" w:after="120" w:line="360" w:lineRule="auto"/>
        <w:ind w:left="634" w:firstLine="720"/>
        <w:jc w:val="both"/>
      </w:pPr>
      <w:r>
        <w:t xml:space="preserve">Những thông số trên sẽ được vi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415409">
        <w:t xml:space="preserve">Status </w:t>
      </w:r>
      <w:r w:rsidRPr="0027255E">
        <w:t>trên</w:t>
      </w:r>
      <w:r>
        <w:t xml:space="preserve"> </w:t>
      </w:r>
      <w:r w:rsidRPr="0027255E">
        <w:t>UI</w:t>
      </w:r>
      <w:r w:rsidRPr="00415409">
        <w:t xml:space="preserve"> </w:t>
      </w:r>
      <w:r>
        <w:t xml:space="preserve">. </w:t>
      </w:r>
    </w:p>
    <w:p w:rsidR="009E04FD" w:rsidRDefault="009E04FD" w:rsidP="00415409">
      <w:pPr>
        <w:pStyle w:val="BodyText"/>
        <w:spacing w:before="120" w:after="120" w:line="360" w:lineRule="auto"/>
        <w:ind w:left="634" w:firstLine="720"/>
        <w:jc w:val="both"/>
      </w:pPr>
      <w:r>
        <w:t xml:space="preserve">Chuỗi dữ liệu mà PC nhận được sẽ bao gồm 18 kí tự gồm các giá trị thời gian ngày, tháng, năm, phút, giây , giá trị nguồn còn lại theo phần trăm, cờ báo khi Robot hoạt động xong theo những tham số đã cài đặt trước. Chuỗi nhận được sẽ được lưu vào biến tạm, sau đó dùng hàm </w:t>
      </w:r>
      <w:r w:rsidRPr="00415409">
        <w:t>Tam.Substring(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415409">
      <w:pPr>
        <w:pStyle w:val="BodyText"/>
        <w:spacing w:before="120" w:after="120" w:line="360" w:lineRule="auto"/>
        <w:ind w:left="634" w:firstLine="720"/>
        <w:jc w:val="both"/>
      </w:pPr>
      <w:r>
        <w:t xml:space="preserve">Sau đây là một số kết quả hiển thị của giao diện </w:t>
      </w:r>
      <w:r w:rsidRPr="00415409">
        <w:t xml:space="preserve">Status </w:t>
      </w:r>
      <w:r>
        <w:t>ứng với một số trường hợp cài đặt của người dùng:</w:t>
      </w:r>
    </w:p>
    <w:p w:rsidR="009E04FD" w:rsidRPr="00D7741D" w:rsidRDefault="009E04FD" w:rsidP="0071764F">
      <w:pPr>
        <w:pStyle w:val="BodyText"/>
        <w:numPr>
          <w:ilvl w:val="0"/>
          <w:numId w:val="33"/>
        </w:numPr>
        <w:spacing w:before="120" w:after="120" w:line="360" w:lineRule="auto"/>
        <w:jc w:val="both"/>
      </w:pPr>
      <w:r>
        <w:t xml:space="preserve">Trường hợp 1: Người sử dụng muốn Robot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C414B2" w:rsidRDefault="009E04FD" w:rsidP="00C414B2">
      <w:pPr>
        <w:pStyle w:val="BodyText"/>
        <w:keepNext/>
        <w:spacing w:after="120"/>
        <w:ind w:left="1440" w:firstLine="720"/>
        <w:jc w:val="both"/>
      </w:pPr>
      <w:r>
        <w:rPr>
          <w:noProof/>
        </w:rPr>
        <w:lastRenderedPageBreak/>
        <w:drawing>
          <wp:inline distT="0" distB="0" distL="0" distR="0" wp14:anchorId="44B460A5" wp14:editId="56EC6CE3">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123">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915" w:name="_Toc9197508"/>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9</w:t>
      </w:r>
      <w:r w:rsidRPr="00C414B2">
        <w:rPr>
          <w:i/>
          <w:sz w:val="22"/>
          <w:szCs w:val="22"/>
        </w:rPr>
        <w:fldChar w:fldCharType="end"/>
      </w:r>
      <w:r w:rsidRPr="00C414B2">
        <w:rPr>
          <w:i/>
          <w:sz w:val="22"/>
          <w:szCs w:val="22"/>
        </w:rPr>
        <w:t>. Giao diện trạng thái trong TH1</w:t>
      </w:r>
      <w:bookmarkEnd w:id="915"/>
    </w:p>
    <w:p w:rsidR="009E04FD" w:rsidRDefault="009E04FD" w:rsidP="006D2678">
      <w:pPr>
        <w:pStyle w:val="BodyText"/>
        <w:numPr>
          <w:ilvl w:val="0"/>
          <w:numId w:val="33"/>
        </w:numPr>
        <w:spacing w:after="120" w:line="360" w:lineRule="auto"/>
        <w:jc w:val="both"/>
      </w:pPr>
      <w:r>
        <w:t xml:space="preserve">Trường hợp 2: Người sử dụng muốn cài đặt thời gian bắt đầu làm việc cho Robot.  Giao diện hiển thị thời gian còn lại để Robot bắt đầu làm việc trong phần </w:t>
      </w:r>
      <w:r w:rsidRPr="001B2969">
        <w:rPr>
          <w:b/>
        </w:rPr>
        <w:t>Clock</w:t>
      </w:r>
      <w:r>
        <w:rPr>
          <w:b/>
        </w:rPr>
        <w:t xml:space="preserve"> </w:t>
      </w:r>
      <w:r w:rsidRPr="001B2969">
        <w:t>(</w:t>
      </w:r>
      <w:r>
        <w:t>Có biểu tượng đồng hồ xem giờ</w:t>
      </w:r>
      <w:r w:rsidRPr="001B2969">
        <w:t>)</w:t>
      </w:r>
    </w:p>
    <w:p w:rsidR="00C414B2" w:rsidRDefault="009E04FD" w:rsidP="00C414B2">
      <w:pPr>
        <w:pStyle w:val="BodyText"/>
        <w:keepNext/>
        <w:spacing w:after="120"/>
        <w:ind w:left="2160"/>
        <w:jc w:val="both"/>
      </w:pPr>
      <w:r>
        <w:rPr>
          <w:noProof/>
        </w:rPr>
        <w:drawing>
          <wp:inline distT="0" distB="0" distL="0" distR="0" wp14:anchorId="471A1D3A" wp14:editId="4FE00EF7">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124">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C414B2" w:rsidRDefault="00C414B2" w:rsidP="00C414B2">
      <w:pPr>
        <w:pStyle w:val="BodyText"/>
        <w:spacing w:line="360" w:lineRule="auto"/>
        <w:jc w:val="center"/>
        <w:rPr>
          <w:i/>
          <w:sz w:val="22"/>
          <w:szCs w:val="22"/>
        </w:rPr>
      </w:pPr>
      <w:bookmarkStart w:id="916" w:name="_Toc9197509"/>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0</w:t>
      </w:r>
      <w:r w:rsidRPr="00C414B2">
        <w:rPr>
          <w:i/>
          <w:sz w:val="22"/>
          <w:szCs w:val="22"/>
        </w:rPr>
        <w:fldChar w:fldCharType="end"/>
      </w:r>
      <w:r w:rsidRPr="00C414B2">
        <w:rPr>
          <w:i/>
          <w:sz w:val="22"/>
          <w:szCs w:val="22"/>
        </w:rPr>
        <w:t>. Giao diện trạng thái trong TH2</w:t>
      </w:r>
      <w:bookmarkEnd w:id="916"/>
    </w:p>
    <w:p w:rsidR="009E04FD" w:rsidRPr="00451F39" w:rsidRDefault="009E04FD" w:rsidP="009E04FD">
      <w:pPr>
        <w:pStyle w:val="BodyText"/>
        <w:jc w:val="center"/>
        <w:rPr>
          <w:i/>
          <w:sz w:val="22"/>
          <w:szCs w:val="22"/>
        </w:rPr>
      </w:pPr>
    </w:p>
    <w:p w:rsidR="009E04FD" w:rsidRDefault="009E04FD" w:rsidP="009E04FD">
      <w:pPr>
        <w:pStyle w:val="BodyText"/>
        <w:spacing w:before="120" w:line="360" w:lineRule="auto"/>
        <w:ind w:left="1080"/>
        <w:jc w:val="both"/>
      </w:pPr>
      <w:r w:rsidRPr="001B2969">
        <w:rPr>
          <w:i/>
        </w:rPr>
        <w:t>Lưu ý:</w:t>
      </w:r>
      <w:r>
        <w:rPr>
          <w:i/>
        </w:rPr>
        <w:t xml:space="preserve"> </w:t>
      </w:r>
      <w:r>
        <w:t xml:space="preserve">phần remaining time sẽ hiển thị giá trị 0 khi Robot hoạt ở chế độ Manual họăc người sử dụng không cài đặt thời gian làm việc cho Robot.  </w:t>
      </w:r>
    </w:p>
    <w:p w:rsidR="009E04FD" w:rsidRPr="00FD748D" w:rsidRDefault="009E04FD" w:rsidP="0071764F">
      <w:pPr>
        <w:pStyle w:val="BodyText"/>
        <w:numPr>
          <w:ilvl w:val="0"/>
          <w:numId w:val="10"/>
        </w:numPr>
        <w:spacing w:before="120" w:line="360" w:lineRule="auto"/>
        <w:ind w:firstLine="1080"/>
        <w:jc w:val="both"/>
      </w:pPr>
      <w:r>
        <w:t>Nhìn chung, nhóm đã xây dựng được phần giao diện có thể hiển thị được trạng thái của pin và một số giá trị liên quan đến thời gian cài đặt.</w:t>
      </w:r>
    </w:p>
    <w:p w:rsidR="009E04FD" w:rsidRDefault="009E04FD" w:rsidP="00C335D6">
      <w:pPr>
        <w:pStyle w:val="Heading4"/>
        <w:numPr>
          <w:ilvl w:val="2"/>
          <w:numId w:val="34"/>
        </w:numPr>
        <w:spacing w:before="120" w:after="120" w:line="360" w:lineRule="auto"/>
        <w:ind w:left="1526" w:right="230" w:hanging="86"/>
        <w:rPr>
          <w:b/>
          <w:sz w:val="26"/>
          <w:szCs w:val="26"/>
        </w:rPr>
      </w:pPr>
      <w:bookmarkStart w:id="917" w:name="_Toc6345162"/>
      <w:bookmarkStart w:id="918" w:name="_Toc9193487"/>
      <w:bookmarkStart w:id="919" w:name="_Toc9798339"/>
      <w:r w:rsidRPr="003E3814">
        <w:rPr>
          <w:b/>
          <w:sz w:val="26"/>
          <w:szCs w:val="26"/>
        </w:rPr>
        <w:t>Ghi chép quá trình làm việc</w:t>
      </w:r>
      <w:bookmarkEnd w:id="917"/>
      <w:bookmarkEnd w:id="918"/>
      <w:bookmarkEnd w:id="919"/>
    </w:p>
    <w:p w:rsidR="009E04FD" w:rsidRDefault="009E04FD" w:rsidP="00DA777F">
      <w:pPr>
        <w:pStyle w:val="BodyText"/>
        <w:spacing w:before="120" w:after="120" w:line="360" w:lineRule="auto"/>
        <w:ind w:left="634" w:firstLine="720"/>
        <w:jc w:val="both"/>
      </w:pPr>
      <w:r>
        <w:t>Tính năng cuối cùng của ứng dụng là một tính năng đặc biệt ít xuất hiện trong phần lớn các sản phẩm máy hút bụi trên thị trường hiện nay. Đó chính là ghi chép, hiển thị lại một số quá trình làm việc gần nhất của Robot, giúp người dùng có thể nắm bắt và biết được những lần sử dụng trước đây của mình. Đây là một tính năng không mấy quan trọng trong quá trình làm việc của sản phẩm, nhưng lại có ý nghĩa rất lớn trong việc đánh giá khả năng hoạt động hiệu quả của Robot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r>
        <w:t>,.v.v.</w:t>
      </w:r>
    </w:p>
    <w:p w:rsidR="009E04FD" w:rsidRDefault="009E04FD" w:rsidP="00DA777F">
      <w:pPr>
        <w:pStyle w:val="BodyText"/>
        <w:spacing w:before="120" w:after="120" w:line="360" w:lineRule="auto"/>
        <w:ind w:left="634"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Vì chỉ để mô phỏng, nên nhóm quyết định sẽ chỉ thực hiện ghi chép 4 lần sử dụng gần nhất trước đây.  </w:t>
      </w:r>
    </w:p>
    <w:p w:rsidR="009E04FD" w:rsidRDefault="00707C22" w:rsidP="00DA777F">
      <w:pPr>
        <w:pStyle w:val="BodyText"/>
        <w:spacing w:before="120" w:after="120" w:line="360" w:lineRule="auto"/>
        <w:ind w:left="634" w:firstLine="720"/>
        <w:jc w:val="both"/>
      </w:pPr>
      <w:r>
        <w:pict>
          <v:rect id="_x0000_s1196" style="position:absolute;left:0;text-align:left;margin-left:39.3pt;margin-top:87.65pt;width:447.95pt;height:69.5pt;z-index:251655168">
            <v:stroke dashstyle="dash"/>
            <v:textbox style="mso-next-textbox:#_x0000_s1196">
              <w:txbxContent>
                <w:p w:rsidR="00707C22" w:rsidRDefault="00707C22"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707C22" w:rsidRPr="006F6EE5" w:rsidRDefault="00707C22"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707C22" w:rsidRDefault="00707C22"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707C22" w:rsidRPr="006F6EE5" w:rsidRDefault="00707C22"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707C22" w:rsidRPr="005807EE" w:rsidRDefault="00707C22" w:rsidP="00440C83">
                  <w:pPr>
                    <w:widowControl/>
                    <w:adjustRightInd w:val="0"/>
                    <w:spacing w:line="276" w:lineRule="auto"/>
                    <w:rPr>
                      <w:rFonts w:ascii="Consolas" w:eastAsiaTheme="minorHAnsi" w:hAnsi="Consolas" w:cs="Consolas"/>
                      <w:color w:val="000000"/>
                      <w:sz w:val="26"/>
                      <w:szCs w:val="26"/>
                    </w:rPr>
                  </w:pPr>
                </w:p>
              </w:txbxContent>
            </v:textbox>
          </v:rect>
        </w:pict>
      </w:r>
      <w:r w:rsidR="009E04FD">
        <w:t xml:space="preserve">Có một số cách để có thể lưu trữ những thông số trên như liên kết với cơ sở dữ liệu (hay còn gọi là database ) trong chương trình Visual Studio hay tạo ra tập tin trong thư mục để ghi chép lại chúng,..v.v.  Nhóm đã sử dụng phương thức tạo ra tập tin để lưu trữ bằng </w:t>
      </w:r>
      <w:r w:rsidR="00ED4844">
        <w:t xml:space="preserve">một số câu </w:t>
      </w:r>
      <w:r w:rsidR="009E04FD">
        <w:t>lệnh</w:t>
      </w:r>
      <w:r w:rsidR="00ED4844">
        <w:t xml:space="preserve"> đơn giản</w:t>
      </w:r>
      <w:r w:rsidR="009E04FD">
        <w:t>:</w:t>
      </w:r>
    </w:p>
    <w:p w:rsidR="005807EE" w:rsidRDefault="005807EE"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DA777F">
      <w:pPr>
        <w:pStyle w:val="BodyText"/>
        <w:spacing w:before="120" w:after="120" w:line="360" w:lineRule="auto"/>
        <w:ind w:left="634" w:firstLine="720"/>
        <w:jc w:val="both"/>
      </w:pPr>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thư viện:</w:t>
      </w:r>
    </w:p>
    <w:p w:rsidR="009E04FD" w:rsidRDefault="00707C22" w:rsidP="00ED4844">
      <w:pPr>
        <w:pStyle w:val="BodyText"/>
        <w:spacing w:before="120" w:after="120" w:line="360" w:lineRule="auto"/>
        <w:ind w:left="1440"/>
        <w:jc w:val="both"/>
      </w:pPr>
      <w:r>
        <w:rPr>
          <w:noProof/>
        </w:rPr>
        <w:pict>
          <v:rect id="_x0000_s1197" style="position:absolute;left:0;text-align:left;margin-left:90.95pt;margin-top:.9pt;width:371.15pt;height:23.65pt;z-index:251656192">
            <v:stroke dashstyle="dash"/>
            <v:textbox style="mso-next-textbox:#_x0000_s1197">
              <w:txbxContent>
                <w:p w:rsidR="00707C22" w:rsidRPr="00AD6788" w:rsidRDefault="00707C22"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707C22" w:rsidP="00DA777F">
      <w:pPr>
        <w:pStyle w:val="BodyText"/>
        <w:spacing w:before="120" w:after="120" w:line="360" w:lineRule="auto"/>
        <w:ind w:left="634" w:firstLine="720"/>
        <w:jc w:val="both"/>
      </w:pPr>
      <w:r>
        <w:rPr>
          <w:noProof/>
        </w:rPr>
        <w:pict>
          <v:rect id="_x0000_s1203" style="position:absolute;left:0;text-align:left;margin-left:38.55pt;margin-top:151.9pt;width:447.95pt;height:58.9pt;z-index:251657216">
            <v:stroke dashstyle="dash"/>
            <v:textbox style="mso-next-textbox:#_x0000_s1203">
              <w:txbxContent>
                <w:p w:rsidR="00707C22" w:rsidRPr="00440C83" w:rsidRDefault="00707C22" w:rsidP="005807EE">
                  <w:pPr>
                    <w:spacing w:line="276" w:lineRule="auto"/>
                    <w:rPr>
                      <w:rFonts w:ascii="Consolas" w:eastAsiaTheme="minorHAnsi" w:hAnsi="Consolas" w:cs="Consolas"/>
                      <w:color w:val="000000"/>
                      <w:sz w:val="25"/>
                      <w:szCs w:val="25"/>
                    </w:rPr>
                  </w:pPr>
                  <w:r w:rsidRPr="00440C83">
                    <w:rPr>
                      <w:rFonts w:ascii="Consolas" w:eastAsiaTheme="minorHAnsi" w:hAnsi="Consolas" w:cs="Consolas"/>
                      <w:color w:val="000000"/>
                      <w:sz w:val="25"/>
                      <w:szCs w:val="25"/>
                    </w:rPr>
                    <w:t xml:space="preserve">write1.WriteLin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707C22" w:rsidRPr="00440C83" w:rsidRDefault="00707C22" w:rsidP="005807EE">
                  <w:pPr>
                    <w:spacing w:line="276" w:lineRule="auto"/>
                    <w:rPr>
                      <w:sz w:val="25"/>
                      <w:szCs w:val="25"/>
                    </w:rPr>
                  </w:pPr>
                </w:p>
              </w:txbxContent>
            </v:textbox>
          </v:rect>
        </w:pict>
      </w:r>
      <w:r w:rsidR="00ED4844">
        <w:t>Đây là thư viện sẵn có trong C# cho phép người lập trình có thể đọc và ghi dữ liệu dạng text vào hoặc từ một tệp văn bản (có dạng .txt)</w:t>
      </w:r>
      <w:r w:rsidR="005807EE">
        <w:t xml:space="preserve">. Khi Robot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DA777F">
      <w:pPr>
        <w:pStyle w:val="BodyText"/>
        <w:spacing w:before="120" w:after="120" w:line="360" w:lineRule="auto"/>
        <w:ind w:left="634" w:firstLine="720"/>
        <w:jc w:val="both"/>
        <w:rPr>
          <w:rFonts w:eastAsiaTheme="minorHAnsi"/>
          <w:color w:val="31849B" w:themeColor="accent5" w:themeShade="BF"/>
        </w:rPr>
      </w:pPr>
      <w:r>
        <w:t xml:space="preserve">Lưu ý: Sau mỗi lần thực hiện lưu dữ liệu, chúng ta phải dùng dòng lệnh </w:t>
      </w:r>
      <w:r w:rsidRPr="006F6EE5">
        <w:rPr>
          <w:rFonts w:ascii="Consolas" w:eastAsiaTheme="minorHAnsi" w:hAnsi="Consolas" w:cs="Consolas"/>
          <w:color w:val="000000"/>
        </w:rPr>
        <w:t>write.Close();</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
    <w:p w:rsidR="00BE07FA" w:rsidRDefault="00CA1AEF" w:rsidP="00DA777F">
      <w:pPr>
        <w:pStyle w:val="BodyText"/>
        <w:spacing w:before="120" w:after="120" w:line="360" w:lineRule="auto"/>
        <w:ind w:left="634" w:firstLine="720"/>
        <w:jc w:val="both"/>
        <w:rPr>
          <w:rFonts w:eastAsiaTheme="minorHAnsi"/>
          <w:color w:val="000000" w:themeColor="text1"/>
        </w:rPr>
      </w:pPr>
      <w:r>
        <w:rPr>
          <w:rFonts w:eastAsiaTheme="minorHAnsi"/>
          <w:color w:val="000000" w:themeColor="text1"/>
        </w:rPr>
        <w:t xml:space="preserve">Vì </w:t>
      </w:r>
      <w:r w:rsidRPr="00DA777F">
        <w:rPr>
          <w:shd w:val="clear" w:color="auto" w:fill="FFFFFF"/>
        </w:rPr>
        <w:t>giao</w:t>
      </w:r>
      <w:r>
        <w:rPr>
          <w:rFonts w:eastAsiaTheme="minorHAnsi"/>
          <w:color w:val="000000" w:themeColor="text1"/>
        </w:rPr>
        <w:t xml:space="preserve"> diện sẽ lưu chuỗi kí tự tiếp tục vào tệp văn bản theo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Robot, ta cần phân tích, dùng một số giải thuật lập trình cùng với câu lệnh:</w:t>
      </w:r>
    </w:p>
    <w:p w:rsidR="00CA1AEF" w:rsidRDefault="00707C22"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658240">
            <v:stroke dashstyle="dash"/>
            <v:textbox style="mso-next-textbox:#_x0000_s1209">
              <w:txbxContent>
                <w:p w:rsidR="00707C22" w:rsidRPr="00A6747A" w:rsidRDefault="00707C22" w:rsidP="00A6747A">
                  <w:pPr>
                    <w:spacing w:line="276" w:lineRule="auto"/>
                    <w:rPr>
                      <w:rFonts w:ascii="Consolas" w:eastAsiaTheme="minorHAnsi" w:hAnsi="Consolas" w:cs="Consolas"/>
                      <w:color w:val="000000"/>
                      <w:sz w:val="25"/>
                      <w:szCs w:val="25"/>
                    </w:rPr>
                  </w:pPr>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DA777F">
      <w:pPr>
        <w:pStyle w:val="BodyText"/>
        <w:spacing w:before="120" w:after="120" w:line="360" w:lineRule="auto"/>
        <w:ind w:left="634"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r w:rsidRPr="00AC5A7E">
        <w:rPr>
          <w:b/>
        </w:rPr>
        <w:t>Set Up</w:t>
      </w:r>
      <w:r>
        <w:rPr>
          <w:b/>
        </w:rPr>
        <w:t xml:space="preserve"> </w:t>
      </w:r>
      <w:r>
        <w:t>khi đã cài đặt lại chế độ làm việc cho chiếc máy.</w:t>
      </w:r>
    </w:p>
    <w:p w:rsidR="009E04FD" w:rsidRDefault="009E04FD" w:rsidP="00DA777F">
      <w:pPr>
        <w:pStyle w:val="BodyText"/>
        <w:spacing w:before="120" w:after="120" w:line="360" w:lineRule="auto"/>
        <w:ind w:left="634" w:firstLine="720"/>
        <w:jc w:val="both"/>
      </w:pPr>
      <w:r>
        <w:t>Phần giao diện sau khi lập trình sẽ có kết quả hiển thị như sau:</w:t>
      </w:r>
    </w:p>
    <w:p w:rsidR="00C414B2" w:rsidRDefault="00707C22" w:rsidP="00C414B2">
      <w:pPr>
        <w:pStyle w:val="BodyText"/>
        <w:keepNext/>
        <w:spacing w:before="120" w:after="120" w:line="360" w:lineRule="auto"/>
        <w:ind w:left="2160" w:firstLine="720"/>
        <w:jc w:val="both"/>
      </w:pPr>
      <w:r>
        <w:rPr>
          <w:noProof/>
        </w:rPr>
        <w:lastRenderedPageBreak/>
        <w:pict>
          <v:rect id="_x0000_s1223" style="position:absolute;left:0;text-align:left;margin-left:25.45pt;margin-top:13.35pt;width:84.9pt;height:29pt;z-index:251659264" fillcolor="#4bacc6 [3208]" strokecolor="#f2f2f2 [3041]" strokeweight="3pt">
            <v:shadow on="t" type="perspective" color="#205867 [1608]" opacity=".5" offset="1pt" offset2="-1pt"/>
            <v:textbox style="mso-next-textbox:#_x0000_s1223">
              <w:txbxContent>
                <w:p w:rsidR="00707C22" w:rsidRPr="001C78C0" w:rsidRDefault="00707C22"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660288" o:connectortype="curved" adj="10796,-46659,-30223" strokecolor="red">
            <v:stroke endarrow="block"/>
          </v:shape>
        </w:pict>
      </w:r>
      <w:r w:rsidR="009E04FD">
        <w:rPr>
          <w:noProof/>
        </w:rPr>
        <w:drawing>
          <wp:inline distT="0" distB="0" distL="0" distR="0" wp14:anchorId="61AAEBDA" wp14:editId="7526E707">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125">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C414B2" w:rsidRDefault="00C414B2" w:rsidP="00C414B2">
      <w:pPr>
        <w:pStyle w:val="BodyText"/>
        <w:spacing w:before="120" w:after="120" w:line="360" w:lineRule="auto"/>
        <w:jc w:val="center"/>
        <w:rPr>
          <w:i/>
          <w:sz w:val="22"/>
          <w:szCs w:val="22"/>
        </w:rPr>
      </w:pPr>
      <w:bookmarkStart w:id="920" w:name="_Toc9197510"/>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1</w:t>
      </w:r>
      <w:r w:rsidRPr="00C414B2">
        <w:rPr>
          <w:i/>
          <w:sz w:val="22"/>
          <w:szCs w:val="22"/>
        </w:rPr>
        <w:fldChar w:fldCharType="end"/>
      </w:r>
      <w:r w:rsidRPr="00C414B2">
        <w:rPr>
          <w:i/>
          <w:sz w:val="22"/>
          <w:szCs w:val="22"/>
        </w:rPr>
        <w:t>. Giao diện hiển thị quá trình làm việc</w:t>
      </w:r>
      <w:bookmarkEnd w:id="920"/>
    </w:p>
    <w:p w:rsidR="001C78C0" w:rsidRDefault="001C78C0" w:rsidP="00DA777F">
      <w:pPr>
        <w:pStyle w:val="BodyText"/>
        <w:spacing w:before="120" w:after="120" w:line="360" w:lineRule="auto"/>
        <w:ind w:left="634"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C414B2" w:rsidRDefault="001C78C0" w:rsidP="00C414B2">
      <w:pPr>
        <w:pStyle w:val="BodyText"/>
        <w:keepNext/>
        <w:spacing w:before="120" w:after="120" w:line="360" w:lineRule="auto"/>
        <w:ind w:left="720" w:firstLine="720"/>
        <w:jc w:val="both"/>
      </w:pPr>
      <w:r>
        <w:t xml:space="preserve"> </w:t>
      </w:r>
      <w:r>
        <w:tab/>
      </w:r>
      <w:r>
        <w:tab/>
      </w:r>
      <w:r>
        <w:rPr>
          <w:noProof/>
        </w:rPr>
        <w:drawing>
          <wp:inline distT="0" distB="0" distL="0" distR="0" wp14:anchorId="7079F9C4" wp14:editId="126FC8B8">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126">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446F07" w:rsidRPr="00C414B2" w:rsidRDefault="00C414B2" w:rsidP="00C414B2">
      <w:pPr>
        <w:pStyle w:val="BodyText"/>
        <w:jc w:val="center"/>
        <w:rPr>
          <w:i/>
          <w:sz w:val="22"/>
          <w:szCs w:val="22"/>
        </w:rPr>
      </w:pPr>
      <w:bookmarkStart w:id="921" w:name="_Toc9197511"/>
      <w:r w:rsidRPr="00C414B2">
        <w:rPr>
          <w:i/>
          <w:sz w:val="22"/>
          <w:szCs w:val="22"/>
        </w:rPr>
        <w:t xml:space="preserve">Hình 6. </w:t>
      </w:r>
      <w:r w:rsidRPr="00C414B2">
        <w:rPr>
          <w:i/>
          <w:sz w:val="22"/>
          <w:szCs w:val="22"/>
        </w:rPr>
        <w:fldChar w:fldCharType="begin"/>
      </w:r>
      <w:r w:rsidRPr="00C414B2">
        <w:rPr>
          <w:i/>
          <w:sz w:val="22"/>
          <w:szCs w:val="22"/>
        </w:rPr>
        <w:instrText xml:space="preserve"> SEQ Hình_6. \* ARABIC </w:instrText>
      </w:r>
      <w:r w:rsidRPr="00C414B2">
        <w:rPr>
          <w:i/>
          <w:sz w:val="22"/>
          <w:szCs w:val="22"/>
        </w:rPr>
        <w:fldChar w:fldCharType="separate"/>
      </w:r>
      <w:r w:rsidR="00903DB2">
        <w:rPr>
          <w:i/>
          <w:noProof/>
          <w:sz w:val="22"/>
          <w:szCs w:val="22"/>
        </w:rPr>
        <w:t>12</w:t>
      </w:r>
      <w:r w:rsidRPr="00C414B2">
        <w:rPr>
          <w:i/>
          <w:sz w:val="22"/>
          <w:szCs w:val="22"/>
        </w:rPr>
        <w:fldChar w:fldCharType="end"/>
      </w:r>
      <w:r w:rsidRPr="00C414B2">
        <w:rPr>
          <w:i/>
          <w:sz w:val="22"/>
          <w:szCs w:val="22"/>
        </w:rPr>
        <w:t>. Giao diện khi nhấn Reset</w:t>
      </w:r>
      <w:bookmarkEnd w:id="921"/>
    </w:p>
    <w:p w:rsidR="009E04FD" w:rsidRPr="00D85DEE" w:rsidRDefault="00E87DA4" w:rsidP="00DA777F">
      <w:pPr>
        <w:pStyle w:val="BodyText"/>
        <w:numPr>
          <w:ilvl w:val="0"/>
          <w:numId w:val="30"/>
        </w:numPr>
        <w:spacing w:line="360" w:lineRule="auto"/>
        <w:ind w:left="630" w:firstLine="1170"/>
        <w:jc w:val="both"/>
      </w:pPr>
      <w:r>
        <w:lastRenderedPageBreak/>
        <w:t>Kết luận: đó là toàn bộ những tính năng hiện có trên ứng dụng mà nhóm đã triển khai xây dựng. Mặc dù còn có những khiểm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Robot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5508DC" w:rsidRDefault="005508DC" w:rsidP="00045F07">
      <w:pPr>
        <w:pStyle w:val="Heading2"/>
        <w:spacing w:line="276" w:lineRule="auto"/>
        <w:ind w:left="720"/>
        <w:jc w:val="center"/>
        <w:rPr>
          <w:sz w:val="28"/>
          <w:szCs w:val="28"/>
        </w:rPr>
        <w:sectPr w:rsidR="005508DC" w:rsidSect="00831EF6">
          <w:pgSz w:w="12240" w:h="15840"/>
          <w:pgMar w:top="1440" w:right="1140" w:bottom="1710" w:left="1350" w:header="432" w:footer="1146" w:gutter="0"/>
          <w:cols w:space="720"/>
          <w:titlePg/>
          <w:docGrid w:linePitch="299"/>
        </w:sectPr>
      </w:pPr>
      <w:bookmarkStart w:id="922" w:name="_Toc4790018"/>
      <w:bookmarkStart w:id="923" w:name="_Toc4968927"/>
      <w:bookmarkStart w:id="924" w:name="_Toc4969210"/>
      <w:bookmarkStart w:id="925" w:name="_Toc4970244"/>
      <w:bookmarkStart w:id="926" w:name="_Toc4971057"/>
      <w:bookmarkStart w:id="927" w:name="_Toc4971200"/>
      <w:bookmarkStart w:id="928" w:name="_Toc4971264"/>
      <w:bookmarkStart w:id="929" w:name="_Toc4971388"/>
      <w:bookmarkStart w:id="930" w:name="_Toc4971570"/>
      <w:bookmarkStart w:id="931" w:name="_Toc4971732"/>
      <w:bookmarkStart w:id="932" w:name="_Toc4971868"/>
      <w:bookmarkStart w:id="933" w:name="_Toc4971978"/>
      <w:bookmarkStart w:id="934" w:name="_Toc4972114"/>
      <w:bookmarkStart w:id="935" w:name="_Toc9193488"/>
      <w:bookmarkStart w:id="936" w:name="_Toc9798340"/>
    </w:p>
    <w:p w:rsidR="00BB5BEB" w:rsidRPr="000F3A52" w:rsidRDefault="00BB5BEB" w:rsidP="00045F07">
      <w:pPr>
        <w:pStyle w:val="Heading2"/>
        <w:spacing w:line="276" w:lineRule="auto"/>
        <w:ind w:left="720"/>
        <w:jc w:val="center"/>
        <w:rPr>
          <w:sz w:val="28"/>
          <w:szCs w:val="28"/>
        </w:rPr>
      </w:pPr>
      <w:r>
        <w:rPr>
          <w:sz w:val="28"/>
          <w:szCs w:val="28"/>
        </w:rPr>
        <w:lastRenderedPageBreak/>
        <w:t>CHƯƠNG 7</w:t>
      </w:r>
      <w:r w:rsidRPr="000F3A52">
        <w:rPr>
          <w:sz w:val="28"/>
          <w:szCs w:val="28"/>
        </w:rPr>
        <w:t xml:space="preserve">: </w:t>
      </w:r>
      <w:r>
        <w:rPr>
          <w:sz w:val="28"/>
          <w:szCs w:val="28"/>
        </w:rPr>
        <w:t>THỰC NGHIỆM VÀ ĐÁNH GIÁ KẾT QUẢ</w:t>
      </w:r>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p>
    <w:p w:rsidR="00BB5BEB" w:rsidRPr="00AF3DBB" w:rsidRDefault="00707C22" w:rsidP="000E5EF9">
      <w:pPr>
        <w:pStyle w:val="BodyText"/>
        <w:spacing w:line="276" w:lineRule="auto"/>
        <w:jc w:val="both"/>
        <w:rPr>
          <w:b/>
          <w:sz w:val="22"/>
          <w:szCs w:val="22"/>
        </w:rPr>
      </w:pPr>
      <w:r>
        <w:rPr>
          <w:sz w:val="22"/>
          <w:szCs w:val="22"/>
        </w:rPr>
        <w:pict>
          <v:group id="_x0000_s1114" style="position:absolute;left:0;text-align:left;margin-left:84.5pt;margin-top:8.85pt;width:452.7pt;height:408.3pt;z-index:-251678720;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707C22" w:rsidRDefault="00707C22" w:rsidP="00BB5BEB">
                    <w:pPr>
                      <w:rPr>
                        <w:b/>
                        <w:sz w:val="30"/>
                      </w:rPr>
                    </w:pPr>
                  </w:p>
                  <w:p w:rsidR="00707C22" w:rsidRDefault="00707C22" w:rsidP="00BB5BEB">
                    <w:pPr>
                      <w:rPr>
                        <w:b/>
                        <w:sz w:val="30"/>
                      </w:rPr>
                    </w:pPr>
                  </w:p>
                  <w:p w:rsidR="00707C22" w:rsidRDefault="00707C22" w:rsidP="00BB5BEB">
                    <w:pPr>
                      <w:rPr>
                        <w:b/>
                        <w:sz w:val="30"/>
                      </w:rPr>
                    </w:pPr>
                  </w:p>
                  <w:p w:rsidR="00707C22" w:rsidRDefault="00707C22" w:rsidP="00BB5BEB">
                    <w:pPr>
                      <w:rPr>
                        <w:b/>
                        <w:sz w:val="30"/>
                      </w:rPr>
                    </w:pPr>
                  </w:p>
                  <w:p w:rsidR="00707C22" w:rsidRDefault="00707C22" w:rsidP="00BB5BEB">
                    <w:pPr>
                      <w:spacing w:before="11"/>
                      <w:rPr>
                        <w:b/>
                        <w:sz w:val="33"/>
                      </w:rPr>
                    </w:pPr>
                  </w:p>
                  <w:p w:rsidR="00707C22" w:rsidRDefault="00707C22" w:rsidP="00BB5BEB">
                    <w:pPr>
                      <w:tabs>
                        <w:tab w:val="left" w:pos="1692"/>
                      </w:tabs>
                      <w:spacing w:line="360" w:lineRule="auto"/>
                      <w:ind w:left="1641"/>
                      <w:contextualSpacing/>
                      <w:rPr>
                        <w:b/>
                        <w:sz w:val="28"/>
                      </w:rPr>
                    </w:pPr>
                  </w:p>
                  <w:p w:rsidR="00707C22" w:rsidRDefault="00707C22" w:rsidP="00BB5BEB">
                    <w:pPr>
                      <w:tabs>
                        <w:tab w:val="left" w:pos="1692"/>
                      </w:tabs>
                      <w:spacing w:line="360" w:lineRule="auto"/>
                      <w:ind w:left="1641"/>
                      <w:contextualSpacing/>
                      <w:rPr>
                        <w:b/>
                        <w:sz w:val="28"/>
                      </w:rPr>
                    </w:pPr>
                    <w:r>
                      <w:rPr>
                        <w:b/>
                        <w:sz w:val="28"/>
                      </w:rPr>
                      <w:t>7.1 Kết quả đạt được</w:t>
                    </w:r>
                  </w:p>
                  <w:p w:rsidR="00707C22" w:rsidRDefault="00707C22" w:rsidP="00BB5BEB">
                    <w:pPr>
                      <w:tabs>
                        <w:tab w:val="left" w:pos="1692"/>
                      </w:tabs>
                      <w:spacing w:line="360" w:lineRule="auto"/>
                      <w:ind w:left="1641"/>
                      <w:contextualSpacing/>
                      <w:rPr>
                        <w:b/>
                        <w:sz w:val="28"/>
                      </w:rPr>
                    </w:pPr>
                    <w:r>
                      <w:rPr>
                        <w:b/>
                        <w:sz w:val="28"/>
                      </w:rPr>
                      <w:tab/>
                    </w:r>
                    <w:r>
                      <w:rPr>
                        <w:b/>
                        <w:sz w:val="28"/>
                      </w:rPr>
                      <w:tab/>
                      <w:t>7.1.1 Phân cơ khí, mạch điều khiển</w:t>
                    </w:r>
                  </w:p>
                  <w:p w:rsidR="00707C22" w:rsidRDefault="00707C22" w:rsidP="00BB5BEB">
                    <w:pPr>
                      <w:tabs>
                        <w:tab w:val="left" w:pos="1692"/>
                      </w:tabs>
                      <w:spacing w:line="360" w:lineRule="auto"/>
                      <w:ind w:left="1641"/>
                      <w:contextualSpacing/>
                      <w:rPr>
                        <w:b/>
                        <w:sz w:val="28"/>
                      </w:rPr>
                    </w:pPr>
                    <w:r>
                      <w:rPr>
                        <w:b/>
                        <w:sz w:val="28"/>
                      </w:rPr>
                      <w:tab/>
                    </w:r>
                    <w:r>
                      <w:rPr>
                        <w:b/>
                        <w:sz w:val="28"/>
                      </w:rPr>
                      <w:tab/>
                      <w:t>7.1.2 Phần lập trình vi điều khiển</w:t>
                    </w:r>
                  </w:p>
                  <w:p w:rsidR="00707C22" w:rsidRDefault="00707C22" w:rsidP="00BB5BEB">
                    <w:pPr>
                      <w:tabs>
                        <w:tab w:val="left" w:pos="1692"/>
                      </w:tabs>
                      <w:spacing w:line="360" w:lineRule="auto"/>
                      <w:ind w:left="1641"/>
                      <w:contextualSpacing/>
                      <w:rPr>
                        <w:b/>
                        <w:sz w:val="28"/>
                      </w:rPr>
                    </w:pPr>
                    <w:r>
                      <w:rPr>
                        <w:b/>
                        <w:sz w:val="28"/>
                      </w:rPr>
                      <w:tab/>
                    </w:r>
                    <w:r>
                      <w:rPr>
                        <w:b/>
                        <w:sz w:val="28"/>
                      </w:rPr>
                      <w:tab/>
                      <w:t>7.1.3 Phần lập trình ứng dụng</w:t>
                    </w:r>
                  </w:p>
                  <w:p w:rsidR="00707C22" w:rsidRDefault="00707C22" w:rsidP="00BB5BEB">
                    <w:pPr>
                      <w:tabs>
                        <w:tab w:val="left" w:pos="1692"/>
                      </w:tabs>
                      <w:spacing w:line="360" w:lineRule="auto"/>
                      <w:ind w:left="1641"/>
                      <w:contextualSpacing/>
                      <w:rPr>
                        <w:b/>
                        <w:sz w:val="28"/>
                      </w:rPr>
                    </w:pPr>
                    <w:r>
                      <w:rPr>
                        <w:b/>
                        <w:sz w:val="28"/>
                      </w:rPr>
                      <w:t>7.2 Thực nghiệm quá trình hoạt động của Robot</w:t>
                    </w:r>
                  </w:p>
                  <w:p w:rsidR="00707C22" w:rsidRDefault="00707C22" w:rsidP="00BB5BEB">
                    <w:pPr>
                      <w:tabs>
                        <w:tab w:val="left" w:pos="1692"/>
                      </w:tabs>
                      <w:spacing w:line="360" w:lineRule="auto"/>
                      <w:ind w:left="1641"/>
                      <w:contextualSpacing/>
                      <w:rPr>
                        <w:b/>
                        <w:sz w:val="28"/>
                      </w:rPr>
                    </w:pPr>
                    <w:r>
                      <w:rPr>
                        <w:b/>
                        <w:sz w:val="28"/>
                      </w:rPr>
                      <w:tab/>
                    </w:r>
                    <w:r>
                      <w:rPr>
                        <w:b/>
                        <w:sz w:val="28"/>
                      </w:rPr>
                      <w:tab/>
                      <w:t>7.2.1 Quá trình truyền nhận không dây</w:t>
                    </w:r>
                  </w:p>
                  <w:p w:rsidR="00707C22" w:rsidRDefault="00707C22" w:rsidP="00BB5BEB">
                    <w:pPr>
                      <w:tabs>
                        <w:tab w:val="left" w:pos="1692"/>
                      </w:tabs>
                      <w:spacing w:line="360" w:lineRule="auto"/>
                      <w:ind w:left="1641"/>
                      <w:contextualSpacing/>
                      <w:rPr>
                        <w:b/>
                        <w:sz w:val="28"/>
                      </w:rPr>
                    </w:pPr>
                    <w:r>
                      <w:rPr>
                        <w:b/>
                        <w:sz w:val="28"/>
                      </w:rPr>
                      <w:tab/>
                    </w:r>
                    <w:r>
                      <w:rPr>
                        <w:b/>
                        <w:sz w:val="28"/>
                      </w:rPr>
                      <w:tab/>
                      <w:t>7.2.2 Khả năng di chuyển và tránh vật cản</w:t>
                    </w:r>
                  </w:p>
                  <w:p w:rsidR="00707C22" w:rsidRDefault="00707C22" w:rsidP="00BB5BEB">
                    <w:pPr>
                      <w:tabs>
                        <w:tab w:val="left" w:pos="1692"/>
                      </w:tabs>
                      <w:spacing w:line="360" w:lineRule="auto"/>
                      <w:ind w:left="1641"/>
                      <w:contextualSpacing/>
                      <w:rPr>
                        <w:b/>
                        <w:sz w:val="28"/>
                      </w:rPr>
                    </w:pPr>
                    <w:r>
                      <w:rPr>
                        <w:b/>
                        <w:sz w:val="28"/>
                      </w:rPr>
                      <w:tab/>
                    </w:r>
                    <w:r>
                      <w:rPr>
                        <w:b/>
                        <w:sz w:val="28"/>
                      </w:rPr>
                      <w:tab/>
                      <w:t>7.2.3 Khả năng hút bụi của Robot</w:t>
                    </w:r>
                  </w:p>
                  <w:p w:rsidR="00707C22" w:rsidRDefault="00707C22" w:rsidP="00BB5BEB">
                    <w:pPr>
                      <w:tabs>
                        <w:tab w:val="left" w:pos="1692"/>
                      </w:tabs>
                      <w:spacing w:line="360" w:lineRule="auto"/>
                      <w:ind w:left="1641"/>
                      <w:contextualSpacing/>
                      <w:rPr>
                        <w:b/>
                        <w:sz w:val="28"/>
                      </w:rPr>
                    </w:pPr>
                    <w:r>
                      <w:rPr>
                        <w:b/>
                        <w:sz w:val="28"/>
                      </w:rPr>
                      <w:t>7.3 Nhận xét và đánh giá kết quả thực nghiệm</w:t>
                    </w:r>
                  </w:p>
                  <w:p w:rsidR="00707C22" w:rsidRDefault="00707C22" w:rsidP="00BB5BEB">
                    <w:pPr>
                      <w:tabs>
                        <w:tab w:val="left" w:pos="1692"/>
                      </w:tabs>
                      <w:spacing w:line="360" w:lineRule="auto"/>
                      <w:ind w:left="1641"/>
                      <w:contextualSpacing/>
                      <w:rPr>
                        <w:b/>
                        <w:sz w:val="28"/>
                      </w:rPr>
                    </w:pPr>
                    <w:r>
                      <w:rPr>
                        <w:b/>
                        <w:sz w:val="28"/>
                      </w:rPr>
                      <w:tab/>
                    </w:r>
                    <w:r>
                      <w:rPr>
                        <w:b/>
                        <w:sz w:val="28"/>
                      </w:rPr>
                      <w:tab/>
                      <w:t>7.3.1 Tính hiệu quả</w:t>
                    </w:r>
                  </w:p>
                  <w:p w:rsidR="00707C22" w:rsidRDefault="00707C22" w:rsidP="00BB5BEB">
                    <w:pPr>
                      <w:tabs>
                        <w:tab w:val="left" w:pos="1692"/>
                      </w:tabs>
                      <w:spacing w:line="360" w:lineRule="auto"/>
                      <w:ind w:left="1641"/>
                      <w:contextualSpacing/>
                      <w:rPr>
                        <w:b/>
                        <w:sz w:val="28"/>
                      </w:rPr>
                    </w:pPr>
                    <w:r>
                      <w:rPr>
                        <w:b/>
                        <w:sz w:val="28"/>
                      </w:rPr>
                      <w:tab/>
                    </w:r>
                    <w:r>
                      <w:rPr>
                        <w:b/>
                        <w:sz w:val="28"/>
                      </w:rPr>
                      <w:tab/>
                      <w:t>7.3.2 Nguồn pin và giá thành</w:t>
                    </w:r>
                  </w:p>
                  <w:p w:rsidR="00707C22" w:rsidRDefault="00707C22" w:rsidP="00BB5BEB">
                    <w:pPr>
                      <w:tabs>
                        <w:tab w:val="left" w:pos="1692"/>
                      </w:tabs>
                      <w:spacing w:line="360" w:lineRule="auto"/>
                      <w:ind w:left="1641"/>
                      <w:contextualSpacing/>
                      <w:rPr>
                        <w:b/>
                        <w:sz w:val="28"/>
                      </w:rPr>
                    </w:pPr>
                    <w:r>
                      <w:rPr>
                        <w:b/>
                        <w:sz w:val="28"/>
                      </w:rPr>
                      <w:t>7.4 Một số điểm cần khắc phục</w:t>
                    </w:r>
                  </w:p>
                  <w:p w:rsidR="00707C22" w:rsidRDefault="00707C22" w:rsidP="00BB5BEB">
                    <w:pPr>
                      <w:tabs>
                        <w:tab w:val="left" w:pos="1692"/>
                      </w:tabs>
                      <w:spacing w:line="360" w:lineRule="auto"/>
                      <w:ind w:left="1641"/>
                      <w:contextualSpacing/>
                      <w:rPr>
                        <w:b/>
                        <w:sz w:val="28"/>
                      </w:rPr>
                    </w:pPr>
                  </w:p>
                  <w:p w:rsidR="00707C22" w:rsidRDefault="00707C22" w:rsidP="00BB5BEB">
                    <w:pPr>
                      <w:tabs>
                        <w:tab w:val="left" w:pos="1692"/>
                      </w:tabs>
                      <w:spacing w:line="360" w:lineRule="auto"/>
                      <w:ind w:left="1641"/>
                      <w:contextualSpacing/>
                      <w:rPr>
                        <w:b/>
                        <w:sz w:val="28"/>
                      </w:rPr>
                    </w:pPr>
                    <w:r>
                      <w:rPr>
                        <w:b/>
                        <w:sz w:val="28"/>
                      </w:rPr>
                      <w:tab/>
                    </w:r>
                    <w:r>
                      <w:rPr>
                        <w:b/>
                        <w:sz w:val="28"/>
                      </w:rPr>
                      <w:tab/>
                    </w:r>
                  </w:p>
                  <w:p w:rsidR="00707C22" w:rsidRDefault="00707C22" w:rsidP="00BB5BEB">
                    <w:pPr>
                      <w:tabs>
                        <w:tab w:val="left" w:pos="1692"/>
                      </w:tabs>
                      <w:spacing w:line="360" w:lineRule="auto"/>
                      <w:ind w:left="1641"/>
                      <w:contextualSpacing/>
                      <w:rPr>
                        <w:b/>
                        <w:sz w:val="28"/>
                      </w:rPr>
                    </w:pPr>
                  </w:p>
                  <w:p w:rsidR="00707C22" w:rsidRPr="00296294" w:rsidRDefault="00707C22"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707C22" w:rsidRDefault="00707C22"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937" w:name="_Toc4790019"/>
      <w:bookmarkStart w:id="938" w:name="_Toc4968928"/>
      <w:bookmarkStart w:id="939" w:name="_Toc4969211"/>
      <w:bookmarkStart w:id="940" w:name="_Toc4970245"/>
      <w:bookmarkStart w:id="941" w:name="_Toc4971058"/>
      <w:bookmarkStart w:id="942" w:name="_Toc4971201"/>
      <w:bookmarkStart w:id="943" w:name="_Toc4971265"/>
      <w:bookmarkStart w:id="944" w:name="_Toc4971389"/>
      <w:bookmarkStart w:id="945" w:name="_Toc4971571"/>
      <w:bookmarkStart w:id="946" w:name="_Toc4971733"/>
      <w:bookmarkStart w:id="947" w:name="_Toc4971869"/>
      <w:bookmarkStart w:id="948" w:name="_Toc4971979"/>
      <w:bookmarkStart w:id="949" w:name="_Toc4972115"/>
    </w:p>
    <w:p w:rsidR="00045F07" w:rsidRDefault="00045F07">
      <w:pPr>
        <w:rPr>
          <w:b/>
          <w:bCs/>
          <w:sz w:val="26"/>
          <w:szCs w:val="26"/>
        </w:rPr>
      </w:pPr>
      <w:bookmarkStart w:id="950" w:name="_Toc9193489"/>
      <w:bookmarkEnd w:id="937"/>
      <w:bookmarkEnd w:id="938"/>
      <w:bookmarkEnd w:id="939"/>
      <w:bookmarkEnd w:id="940"/>
      <w:bookmarkEnd w:id="941"/>
      <w:bookmarkEnd w:id="942"/>
      <w:bookmarkEnd w:id="943"/>
      <w:bookmarkEnd w:id="944"/>
      <w:bookmarkEnd w:id="945"/>
      <w:bookmarkEnd w:id="946"/>
      <w:bookmarkEnd w:id="947"/>
      <w:bookmarkEnd w:id="948"/>
      <w:bookmarkEnd w:id="949"/>
      <w:r>
        <w:rPr>
          <w:i/>
          <w:sz w:val="26"/>
          <w:szCs w:val="26"/>
        </w:rPr>
        <w:br w:type="page"/>
      </w:r>
    </w:p>
    <w:p w:rsidR="000C1133" w:rsidRPr="000C1133" w:rsidRDefault="00950F7C" w:rsidP="00397C14">
      <w:pPr>
        <w:pStyle w:val="Heading3"/>
        <w:numPr>
          <w:ilvl w:val="0"/>
          <w:numId w:val="23"/>
        </w:numPr>
        <w:spacing w:before="120" w:after="120" w:line="360" w:lineRule="auto"/>
        <w:ind w:left="1530" w:hanging="450"/>
        <w:jc w:val="both"/>
        <w:rPr>
          <w:i w:val="0"/>
          <w:sz w:val="26"/>
          <w:szCs w:val="26"/>
        </w:rPr>
      </w:pPr>
      <w:bookmarkStart w:id="951" w:name="_Toc9798341"/>
      <w:r>
        <w:rPr>
          <w:i w:val="0"/>
          <w:sz w:val="26"/>
          <w:szCs w:val="26"/>
        </w:rPr>
        <w:lastRenderedPageBreak/>
        <w:t>Kết quả đạt được</w:t>
      </w:r>
      <w:bookmarkEnd w:id="950"/>
      <w:bookmarkEnd w:id="951"/>
      <w:r w:rsidR="000C1133" w:rsidRPr="000C1133">
        <w:rPr>
          <w:i w:val="0"/>
          <w:sz w:val="26"/>
          <w:szCs w:val="26"/>
        </w:rPr>
        <w:tab/>
        <w:t xml:space="preserve"> </w:t>
      </w:r>
    </w:p>
    <w:p w:rsidR="000C1133" w:rsidRPr="00CB2073" w:rsidRDefault="000C1133" w:rsidP="00397C14">
      <w:pPr>
        <w:pStyle w:val="Heading4"/>
        <w:spacing w:before="120" w:after="120" w:line="360" w:lineRule="auto"/>
        <w:ind w:left="1800" w:hanging="360"/>
        <w:rPr>
          <w:b/>
          <w:sz w:val="26"/>
          <w:szCs w:val="26"/>
        </w:rPr>
      </w:pPr>
      <w:bookmarkStart w:id="952" w:name="_Toc9193490"/>
      <w:bookmarkStart w:id="953" w:name="_Toc9798342"/>
      <w:r w:rsidRPr="00CB2073">
        <w:rPr>
          <w:b/>
          <w:sz w:val="26"/>
          <w:szCs w:val="26"/>
        </w:rPr>
        <w:t xml:space="preserve">7.1.1 </w:t>
      </w:r>
      <w:r w:rsidR="00CB2073">
        <w:rPr>
          <w:b/>
          <w:sz w:val="26"/>
          <w:szCs w:val="26"/>
        </w:rPr>
        <w:t xml:space="preserve">  </w:t>
      </w:r>
      <w:r w:rsidRPr="00CB2073">
        <w:rPr>
          <w:b/>
          <w:sz w:val="26"/>
          <w:szCs w:val="26"/>
        </w:rPr>
        <w:t>Phần cơ khí và mạch điều khiển</w:t>
      </w:r>
      <w:bookmarkEnd w:id="952"/>
      <w:bookmarkEnd w:id="953"/>
    </w:p>
    <w:p w:rsidR="000C637D" w:rsidRDefault="003149F0" w:rsidP="00DA777F">
      <w:pPr>
        <w:pStyle w:val="BodyText"/>
        <w:spacing w:before="120" w:after="120" w:line="360" w:lineRule="auto"/>
        <w:ind w:left="634" w:firstLine="720"/>
        <w:jc w:val="both"/>
      </w:pPr>
      <w:r>
        <w:t>Trong đề tài, nhóm đã tìm hiểu và xây dựng được mô hình Robot hút bụi thực tế sử dụng chương trình thiết kế 3D Soliwork</w:t>
      </w:r>
      <w:r w:rsidR="00E862FE">
        <w:t>s</w:t>
      </w:r>
      <w:r>
        <w:t xml:space="preserve">. </w:t>
      </w:r>
      <w:r w:rsidR="007327BB">
        <w:t xml:space="preserve">Sản phẩm có </w:t>
      </w:r>
      <w:r w:rsidR="00E862FE">
        <w:t>đường kính là 30cm</w:t>
      </w:r>
      <w:r w:rsidR="007327BB">
        <w:t xml:space="preserve">, cao 10cm với các cạnh được bo tròn thuận tiện cho việc di chuyển. Bên cạnh đó, Robot </w:t>
      </w:r>
      <w:r>
        <w:t xml:space="preserve">gần như có đủ các bộ phận cần thiết cho </w:t>
      </w:r>
      <w:r w:rsidR="00CE2932">
        <w:t xml:space="preserve">quá trình vận hành, </w:t>
      </w:r>
      <w:r w:rsidR="007327BB">
        <w:t xml:space="preserve">giống với đa số các sản phẩm máy hút bụi hiện có </w:t>
      </w:r>
      <w:r w:rsidR="00CE2932">
        <w:t>trên thị trường gồm 2 bánh xe điều hướng, 1 bánh xe đa hướng ở giữa, khoang chứa bụi, cụm chổi quét bụi,… và các cảm biến được bố trí thích hợp trên khung Robot phục vụ cho việc phát hiện vật cản</w:t>
      </w:r>
      <w:r w:rsidR="000C637D">
        <w:t>, vùng chêch lệch độ cao</w:t>
      </w:r>
      <w:r w:rsidR="00CE2932">
        <w:t xml:space="preserve"> khi di chuyển.</w:t>
      </w:r>
      <w:r w:rsidR="000C637D">
        <w:t xml:space="preserve"> Bên trong Robot là các module mạch điều khiển chính như vi điều khiển STM32F407, 2 module điều khiển động cơ (LH298), module thời gian thực DS3231, module wifi ESP8266,.. chúng được kết nối với nhau bằng các bus dây giúp cho vệc tháo lắp</w:t>
      </w:r>
      <w:r w:rsidR="008675D5">
        <w:t xml:space="preserve"> mạch</w:t>
      </w:r>
      <w:r w:rsidR="000C637D">
        <w:t>, phát triển trở nên dễ dàng.</w:t>
      </w:r>
    </w:p>
    <w:p w:rsidR="000C637D" w:rsidRPr="0071107F" w:rsidRDefault="000C637D" w:rsidP="008675D5">
      <w:pPr>
        <w:pStyle w:val="BodyText"/>
        <w:spacing w:line="360" w:lineRule="auto"/>
        <w:ind w:left="720" w:firstLine="720"/>
        <w:jc w:val="both"/>
        <w:rPr>
          <w:i/>
          <w:u w:val="single"/>
        </w:rPr>
      </w:pPr>
      <w:r w:rsidRPr="0071107F">
        <w:rPr>
          <w:i/>
          <w:u w:val="single"/>
        </w:rPr>
        <w:t>Ưu điểm:</w:t>
      </w:r>
    </w:p>
    <w:p w:rsidR="000C637D" w:rsidRDefault="000C637D" w:rsidP="008675D5">
      <w:pPr>
        <w:pStyle w:val="BodyText"/>
        <w:numPr>
          <w:ilvl w:val="0"/>
          <w:numId w:val="31"/>
        </w:numPr>
        <w:spacing w:line="360" w:lineRule="auto"/>
        <w:jc w:val="both"/>
      </w:pPr>
      <w:r>
        <w:t>Giống với mô hình thực tế, có thể theo dõi một cách trực quan.</w:t>
      </w:r>
    </w:p>
    <w:p w:rsidR="008675D5" w:rsidRDefault="00E862FE" w:rsidP="008675D5">
      <w:pPr>
        <w:pStyle w:val="BodyText"/>
        <w:numPr>
          <w:ilvl w:val="0"/>
          <w:numId w:val="31"/>
        </w:numPr>
        <w:spacing w:line="360" w:lineRule="auto"/>
        <w:jc w:val="both"/>
      </w:pPr>
      <w:r>
        <w:t xml:space="preserve">Dễ dàng thiết kế bằng phần mềm </w:t>
      </w:r>
      <w:r w:rsidR="008675D5">
        <w:t>Soliwork</w:t>
      </w:r>
      <w:r>
        <w:t>s.</w:t>
      </w:r>
    </w:p>
    <w:p w:rsidR="00E862FE" w:rsidRDefault="00E862FE" w:rsidP="008675D5">
      <w:pPr>
        <w:pStyle w:val="BodyText"/>
        <w:numPr>
          <w:ilvl w:val="0"/>
          <w:numId w:val="31"/>
        </w:numPr>
        <w:spacing w:line="360" w:lineRule="auto"/>
        <w:jc w:val="both"/>
      </w:pPr>
      <w:r>
        <w:t>Sản phẩm chắc chắn, bền, nguyên liệu thân thiện với môi trường.</w:t>
      </w:r>
    </w:p>
    <w:p w:rsidR="008675D5" w:rsidRPr="0071107F" w:rsidRDefault="008675D5" w:rsidP="008675D5">
      <w:pPr>
        <w:pStyle w:val="BodyText"/>
        <w:spacing w:line="360" w:lineRule="auto"/>
        <w:ind w:left="1440"/>
        <w:jc w:val="both"/>
        <w:rPr>
          <w:i/>
          <w:u w:val="single"/>
        </w:rPr>
      </w:pPr>
      <w:r w:rsidRPr="0071107F">
        <w:rPr>
          <w:i/>
          <w:u w:val="single"/>
        </w:rPr>
        <w:t>Khuyết điểm:</w:t>
      </w:r>
    </w:p>
    <w:p w:rsidR="000C637D" w:rsidRDefault="008675D5" w:rsidP="008675D5">
      <w:pPr>
        <w:pStyle w:val="BodyText"/>
        <w:numPr>
          <w:ilvl w:val="0"/>
          <w:numId w:val="39"/>
        </w:numPr>
        <w:spacing w:line="360" w:lineRule="auto"/>
        <w:jc w:val="both"/>
      </w:pPr>
      <w:r>
        <w:t xml:space="preserve">Kích thước </w:t>
      </w:r>
      <w:r w:rsidR="00E862FE">
        <w:t>còn to</w:t>
      </w:r>
      <w:r>
        <w:t xml:space="preserve"> nên di </w:t>
      </w:r>
      <w:r w:rsidR="00E862FE">
        <w:t>chuyển không linh hoạt trong góc</w:t>
      </w:r>
      <w:r>
        <w:t xml:space="preserve"> nhỏ hẹp.</w:t>
      </w:r>
    </w:p>
    <w:p w:rsidR="000C1133" w:rsidRDefault="00E862FE" w:rsidP="00397C14">
      <w:pPr>
        <w:pStyle w:val="BodyText"/>
        <w:numPr>
          <w:ilvl w:val="0"/>
          <w:numId w:val="39"/>
        </w:numPr>
        <w:spacing w:before="120" w:after="120" w:line="360" w:lineRule="auto"/>
        <w:jc w:val="both"/>
      </w:pPr>
      <w:r>
        <w:t>Giá thành tương đối lớn.</w:t>
      </w:r>
    </w:p>
    <w:p w:rsidR="00E862FE" w:rsidRDefault="00E862FE" w:rsidP="00397C14">
      <w:pPr>
        <w:pStyle w:val="BodyText"/>
        <w:numPr>
          <w:ilvl w:val="0"/>
          <w:numId w:val="39"/>
        </w:numPr>
        <w:spacing w:before="120" w:after="120" w:line="360" w:lineRule="auto"/>
        <w:jc w:val="both"/>
      </w:pPr>
      <w:r>
        <w:t>Cần nhiều sự chỉnh sửa sau thiết kế và in</w:t>
      </w:r>
      <w:r w:rsidR="00216808">
        <w:t xml:space="preserve"> cho phù hợp</w:t>
      </w:r>
      <w:r>
        <w:t>.</w:t>
      </w:r>
    </w:p>
    <w:p w:rsidR="006D0511" w:rsidRDefault="000C1133" w:rsidP="00397C14">
      <w:pPr>
        <w:pStyle w:val="Heading4"/>
        <w:spacing w:before="120" w:after="120" w:line="360" w:lineRule="auto"/>
        <w:ind w:left="1800" w:hanging="360"/>
        <w:rPr>
          <w:b/>
          <w:sz w:val="26"/>
          <w:szCs w:val="26"/>
        </w:rPr>
      </w:pPr>
      <w:bookmarkStart w:id="954" w:name="_Toc9193491"/>
      <w:bookmarkStart w:id="955" w:name="_Toc9798343"/>
      <w:r w:rsidRPr="000C1133">
        <w:rPr>
          <w:b/>
          <w:sz w:val="26"/>
          <w:szCs w:val="26"/>
        </w:rPr>
        <w:t xml:space="preserve">7.1.2 </w:t>
      </w:r>
      <w:r w:rsidR="00CB2073">
        <w:rPr>
          <w:b/>
          <w:sz w:val="26"/>
          <w:szCs w:val="26"/>
        </w:rPr>
        <w:t xml:space="preserve">  </w:t>
      </w:r>
      <w:r w:rsidRPr="000C1133">
        <w:rPr>
          <w:b/>
          <w:sz w:val="26"/>
          <w:szCs w:val="26"/>
        </w:rPr>
        <w:t>Phần lập trình vi điều khiển</w:t>
      </w:r>
      <w:bookmarkEnd w:id="954"/>
      <w:bookmarkEnd w:id="955"/>
    </w:p>
    <w:p w:rsidR="000C1133" w:rsidRDefault="006D0511" w:rsidP="00DA777F">
      <w:pPr>
        <w:pStyle w:val="BodyText"/>
        <w:spacing w:before="120" w:after="120" w:line="360" w:lineRule="auto"/>
        <w:ind w:left="634" w:firstLine="720"/>
        <w:jc w:val="both"/>
      </w:pPr>
      <w:r>
        <w:t xml:space="preserve">Đối </w:t>
      </w:r>
      <w:r w:rsidR="00CE4588">
        <w:t xml:space="preserve">với </w:t>
      </w:r>
      <w:r>
        <w:t>sản phẩm, vi điều khiển được xem như là vị trí trung tâm, ‘đầu não’ xử lí toàn bộ thông tin</w:t>
      </w:r>
      <w:r w:rsidR="00397C14">
        <w:t xml:space="preserve"> nhận được</w:t>
      </w:r>
      <w:r w:rsidR="00216808">
        <w:t xml:space="preserve"> từ các module khác gử</w:t>
      </w:r>
      <w:r>
        <w:t>i đến,</w:t>
      </w:r>
      <w:r w:rsidR="00397C14">
        <w:t xml:space="preserve"> tính toán và</w:t>
      </w:r>
      <w:r>
        <w:t xml:space="preserve"> cho ra được tín hiệu</w:t>
      </w:r>
      <w:r w:rsidR="00397C14">
        <w:t xml:space="preserve"> thích hợp,</w:t>
      </w:r>
      <w:r>
        <w:t xml:space="preserve"> điều khiển</w:t>
      </w:r>
      <w:r w:rsidR="00397C14">
        <w:t xml:space="preserve"> Robot. Trong thời gian thực hiện đề tài, nhóm sử dụng chương trình Keil C vesion 5 để kết nối và lập trình cho Kit STM32F407. </w:t>
      </w:r>
      <w:r w:rsidR="00895539">
        <w:t xml:space="preserve">Đây là </w:t>
      </w:r>
      <w:r w:rsidR="00895539">
        <w:lastRenderedPageBreak/>
        <w:t>chương trình quen thuộc, dễ sử dụng, được dùng rộng rãi trong lập trình các dòng vi điều khiển .</w:t>
      </w:r>
      <w:r w:rsidR="00397C14">
        <w:t xml:space="preserve"> </w:t>
      </w:r>
      <w:r w:rsidR="00895539">
        <w:t>Ngoải ra, nhóm còn sử dụng thêm phần mếm STM studio để có thể theo dõi</w:t>
      </w:r>
      <w:r w:rsidR="00CE4588">
        <w:t xml:space="preserve"> các thông số, </w:t>
      </w:r>
      <w:r w:rsidR="00895539">
        <w:t>quan sát</w:t>
      </w:r>
      <w:r w:rsidR="00CE4588">
        <w:t xml:space="preserve"> giá trị của biến được khai báo bên trong </w:t>
      </w:r>
      <w:r w:rsidR="00895539">
        <w:t xml:space="preserve"> Kit STM32F407 khi nó hoạt động, thuận tiện cho việc phát hiện lỗi và chỉnh sửa. </w:t>
      </w:r>
    </w:p>
    <w:p w:rsidR="00B81FAA" w:rsidRDefault="006A240F" w:rsidP="00DA777F">
      <w:pPr>
        <w:pStyle w:val="BodyText"/>
        <w:spacing w:before="120" w:after="120" w:line="360" w:lineRule="auto"/>
        <w:ind w:left="634" w:firstLine="720"/>
        <w:jc w:val="both"/>
      </w:pPr>
      <w:r>
        <w:t>Ở đây, bằng ngôn ngữ C, nhóm đã chuyển hóa tất cả các giải thuật nêu trên thành các dòng lệnh, mỗi giải thuật, phương pháp được sử dụng sẽ ứng với một hàm con trong file ‘main.c ‘.  Công việc này giúp cho việc kết hợp cũng như kiểm tra</w:t>
      </w:r>
      <w:r w:rsidR="00B81FAA">
        <w:t>, tái sử dụng</w:t>
      </w:r>
      <w:r w:rsidR="008C461A">
        <w:t xml:space="preserve"> từng</w:t>
      </w:r>
      <w:r>
        <w:t xml:space="preserve"> module trở nên dễ dàng.</w:t>
      </w:r>
    </w:p>
    <w:p w:rsidR="00895539" w:rsidRPr="006D0511" w:rsidRDefault="00B81FAA" w:rsidP="00DA777F">
      <w:pPr>
        <w:pStyle w:val="BodyText"/>
        <w:numPr>
          <w:ilvl w:val="0"/>
          <w:numId w:val="10"/>
        </w:numPr>
        <w:spacing w:before="120" w:after="120" w:line="360" w:lineRule="auto"/>
        <w:ind w:left="630" w:firstLine="810"/>
        <w:jc w:val="both"/>
      </w:pPr>
      <w:r>
        <w:t xml:space="preserve">Vi điều khiển sau khi được lập trình đã có thể </w:t>
      </w:r>
      <w:r w:rsidR="005A1274">
        <w:t xml:space="preserve">đọc giá trị của cảm biến và </w:t>
      </w:r>
      <w:r w:rsidR="001870B2">
        <w:t xml:space="preserve">giao tiếp với </w:t>
      </w:r>
      <w:r w:rsidR="005A1274">
        <w:t xml:space="preserve">các module thành phần </w:t>
      </w:r>
      <w:r>
        <w:t>cũng như</w:t>
      </w:r>
      <w:r w:rsidR="005A1274">
        <w:t xml:space="preserve"> áp dụng được các giải thuật để</w:t>
      </w:r>
      <w:r>
        <w:t xml:space="preserve"> tính toán đưa ra tín hiệu điều khiển</w:t>
      </w:r>
      <w:r w:rsidR="005A1274">
        <w:t xml:space="preserve"> Robot</w:t>
      </w:r>
      <w:r w:rsidR="001870B2">
        <w:t xml:space="preserve"> một cách hợp lí, chính xác</w:t>
      </w:r>
      <w:r w:rsidR="005A1274">
        <w:t xml:space="preserve">. </w:t>
      </w:r>
    </w:p>
    <w:p w:rsidR="000C1133" w:rsidRPr="00216808" w:rsidRDefault="000C1133" w:rsidP="0071107F">
      <w:pPr>
        <w:pStyle w:val="Heading4"/>
        <w:spacing w:before="120" w:after="120" w:line="360" w:lineRule="auto"/>
        <w:ind w:left="1800" w:hanging="360"/>
        <w:rPr>
          <w:b/>
          <w:sz w:val="26"/>
          <w:szCs w:val="26"/>
        </w:rPr>
      </w:pPr>
      <w:bookmarkStart w:id="956" w:name="_Toc9193492"/>
      <w:bookmarkStart w:id="957" w:name="_Toc9798344"/>
      <w:r w:rsidRPr="00216808">
        <w:rPr>
          <w:b/>
          <w:sz w:val="26"/>
          <w:szCs w:val="26"/>
        </w:rPr>
        <w:t xml:space="preserve">7.1.3 </w:t>
      </w:r>
      <w:r w:rsidR="00CB2073" w:rsidRPr="00216808">
        <w:rPr>
          <w:b/>
          <w:sz w:val="26"/>
          <w:szCs w:val="26"/>
        </w:rPr>
        <w:t xml:space="preserve">  </w:t>
      </w:r>
      <w:r w:rsidRPr="00216808">
        <w:rPr>
          <w:b/>
          <w:sz w:val="26"/>
          <w:szCs w:val="26"/>
        </w:rPr>
        <w:t>Phần lập trình ứng dụng</w:t>
      </w:r>
      <w:bookmarkEnd w:id="956"/>
      <w:bookmarkEnd w:id="957"/>
    </w:p>
    <w:p w:rsidR="008514F0" w:rsidRDefault="005E6972" w:rsidP="00DA777F">
      <w:pPr>
        <w:pStyle w:val="BodyText"/>
        <w:spacing w:before="120" w:after="120" w:line="360" w:lineRule="auto"/>
        <w:ind w:left="634" w:firstLine="720"/>
        <w:jc w:val="both"/>
      </w:pPr>
      <w:r>
        <w:t>Về phần kết nối điều khiển không dây, nhóm đã xây dựng thành công một giao diện người dùng có thể kết nối trực tiếp với sản phẩm qua sóng Wifi</w:t>
      </w:r>
      <w:r w:rsidR="008514F0">
        <w:t xml:space="preserve"> và tích hợp các tính năng chính như sau:</w:t>
      </w:r>
    </w:p>
    <w:p w:rsidR="000C1133" w:rsidRDefault="008514F0" w:rsidP="008514F0">
      <w:pPr>
        <w:pStyle w:val="BodyText"/>
        <w:numPr>
          <w:ilvl w:val="0"/>
          <w:numId w:val="42"/>
        </w:numPr>
        <w:spacing w:line="360" w:lineRule="auto"/>
      </w:pPr>
      <w:r>
        <w:t>Cài đặt Robot với 2 chế độ: Tự động và bằng tay</w:t>
      </w:r>
    </w:p>
    <w:p w:rsidR="008514F0" w:rsidRDefault="008514F0" w:rsidP="008514F0">
      <w:pPr>
        <w:pStyle w:val="BodyText"/>
        <w:numPr>
          <w:ilvl w:val="0"/>
          <w:numId w:val="42"/>
        </w:numPr>
        <w:spacing w:line="360" w:lineRule="auto"/>
      </w:pPr>
      <w:r>
        <w:t>Thiết lập thời gian hoàn thành công việc hay thời gian bắt đầu làm việc (chỉ ở chế độ tự động)</w:t>
      </w:r>
    </w:p>
    <w:p w:rsidR="008514F0" w:rsidRDefault="008514F0" w:rsidP="008514F0">
      <w:pPr>
        <w:pStyle w:val="BodyText"/>
        <w:numPr>
          <w:ilvl w:val="0"/>
          <w:numId w:val="42"/>
        </w:numPr>
        <w:spacing w:line="360" w:lineRule="auto"/>
      </w:pPr>
      <w:r>
        <w:t>Theo dõi trạng thái pin của sản phẩm</w:t>
      </w:r>
    </w:p>
    <w:p w:rsidR="008514F0" w:rsidRDefault="008514F0" w:rsidP="008514F0">
      <w:pPr>
        <w:pStyle w:val="BodyText"/>
        <w:numPr>
          <w:ilvl w:val="0"/>
          <w:numId w:val="42"/>
        </w:numPr>
        <w:spacing w:line="360" w:lineRule="auto"/>
      </w:pPr>
      <w:r>
        <w:t>Hiển thị thời gian thực và thời gian vận hành còn lại của Robot (khi đã được thiết lập thời gian làm việc )</w:t>
      </w:r>
    </w:p>
    <w:p w:rsidR="008514F0" w:rsidRDefault="008514F0" w:rsidP="008514F0">
      <w:pPr>
        <w:pStyle w:val="BodyText"/>
        <w:numPr>
          <w:ilvl w:val="0"/>
          <w:numId w:val="42"/>
        </w:numPr>
        <w:spacing w:line="360" w:lineRule="auto"/>
      </w:pPr>
      <w:r>
        <w:t>Ghi chép quá trình làm việc</w:t>
      </w:r>
    </w:p>
    <w:p w:rsidR="008514F0" w:rsidRPr="0071107F" w:rsidRDefault="008514F0" w:rsidP="008514F0">
      <w:pPr>
        <w:pStyle w:val="BodyText"/>
        <w:spacing w:line="360" w:lineRule="auto"/>
        <w:ind w:left="1440"/>
        <w:rPr>
          <w:i/>
          <w:u w:val="single"/>
        </w:rPr>
      </w:pPr>
      <w:r w:rsidRPr="0071107F">
        <w:rPr>
          <w:i/>
          <w:u w:val="single"/>
        </w:rPr>
        <w:t>Ưu điểm:</w:t>
      </w:r>
    </w:p>
    <w:p w:rsidR="008514F0" w:rsidRDefault="008514F0" w:rsidP="008514F0">
      <w:pPr>
        <w:pStyle w:val="BodyText"/>
        <w:numPr>
          <w:ilvl w:val="0"/>
          <w:numId w:val="41"/>
        </w:numPr>
        <w:spacing w:line="360" w:lineRule="auto"/>
      </w:pPr>
      <w:r>
        <w:t>Mô phỏng được giao diện người dùng để điều khiển Robot</w:t>
      </w:r>
    </w:p>
    <w:p w:rsidR="008514F0" w:rsidRDefault="0071107F" w:rsidP="008514F0">
      <w:pPr>
        <w:pStyle w:val="BodyText"/>
        <w:numPr>
          <w:ilvl w:val="0"/>
          <w:numId w:val="41"/>
        </w:numPr>
        <w:spacing w:line="360" w:lineRule="auto"/>
      </w:pPr>
      <w:r>
        <w:t>Dễ lập trình, áp dụng được những kiến thức sẵn có.</w:t>
      </w:r>
    </w:p>
    <w:p w:rsidR="0071107F" w:rsidRPr="0071107F" w:rsidRDefault="0071107F" w:rsidP="0071107F">
      <w:pPr>
        <w:pStyle w:val="BodyText"/>
        <w:spacing w:line="360" w:lineRule="auto"/>
        <w:ind w:left="1440"/>
        <w:rPr>
          <w:i/>
          <w:u w:val="single"/>
        </w:rPr>
      </w:pPr>
      <w:r w:rsidRPr="0071107F">
        <w:rPr>
          <w:i/>
          <w:u w:val="single"/>
        </w:rPr>
        <w:t>Khuyết điểm:</w:t>
      </w:r>
    </w:p>
    <w:p w:rsidR="0071107F" w:rsidRDefault="00216808" w:rsidP="0071107F">
      <w:pPr>
        <w:pStyle w:val="BodyText"/>
        <w:numPr>
          <w:ilvl w:val="0"/>
          <w:numId w:val="43"/>
        </w:numPr>
        <w:spacing w:line="360" w:lineRule="auto"/>
      </w:pPr>
      <w:r>
        <w:t xml:space="preserve">Cần được phát triển thành ứng dụng android </w:t>
      </w:r>
      <w:r w:rsidR="0071107F">
        <w:t>phù hợp với thực tế</w:t>
      </w:r>
      <w:r>
        <w:t>.</w:t>
      </w:r>
    </w:p>
    <w:p w:rsidR="00B87782" w:rsidRPr="0071107F" w:rsidRDefault="0071107F" w:rsidP="00DA777F">
      <w:pPr>
        <w:pStyle w:val="BodyText"/>
        <w:spacing w:before="120" w:after="120" w:line="360" w:lineRule="auto"/>
        <w:ind w:left="634" w:firstLine="720"/>
        <w:jc w:val="both"/>
      </w:pPr>
      <w:r>
        <w:lastRenderedPageBreak/>
        <w:t>Chính vì vậy, trong tương lai phát triển sản phẩm, nhóm sẽ tìm hiểu và học hỏi thêm về kiến thức lập trình trên android để có thể thiết kế tạo nên một ứng dụng có đủ các tính năng trên và sử dụng được trên smartphone.</w:t>
      </w:r>
    </w:p>
    <w:p w:rsidR="00BB5BEB" w:rsidRDefault="00BB5BEB" w:rsidP="0071107F">
      <w:pPr>
        <w:pStyle w:val="Heading3"/>
        <w:numPr>
          <w:ilvl w:val="0"/>
          <w:numId w:val="23"/>
        </w:numPr>
        <w:spacing w:before="120" w:after="120" w:line="360" w:lineRule="auto"/>
        <w:ind w:left="1530" w:hanging="450"/>
        <w:jc w:val="both"/>
        <w:rPr>
          <w:i w:val="0"/>
          <w:sz w:val="26"/>
          <w:szCs w:val="26"/>
        </w:rPr>
      </w:pPr>
      <w:bookmarkStart w:id="958" w:name="_Toc4790020"/>
      <w:bookmarkStart w:id="959" w:name="_Toc4968929"/>
      <w:bookmarkStart w:id="960" w:name="_Toc4969212"/>
      <w:bookmarkStart w:id="961" w:name="_Toc4970246"/>
      <w:bookmarkStart w:id="962" w:name="_Toc4971059"/>
      <w:bookmarkStart w:id="963" w:name="_Toc4971202"/>
      <w:bookmarkStart w:id="964" w:name="_Toc4971266"/>
      <w:bookmarkStart w:id="965" w:name="_Toc4971390"/>
      <w:bookmarkStart w:id="966" w:name="_Toc4971572"/>
      <w:bookmarkStart w:id="967" w:name="_Toc4971734"/>
      <w:bookmarkStart w:id="968" w:name="_Toc4971870"/>
      <w:bookmarkStart w:id="969" w:name="_Toc4971980"/>
      <w:bookmarkStart w:id="970" w:name="_Toc4972116"/>
      <w:bookmarkStart w:id="971" w:name="_Toc9193493"/>
      <w:bookmarkStart w:id="972" w:name="_Toc9798345"/>
      <w:r w:rsidRPr="00BB5BEB">
        <w:rPr>
          <w:i w:val="0"/>
          <w:sz w:val="26"/>
          <w:szCs w:val="26"/>
        </w:rPr>
        <w:t xml:space="preserve">Thực nghiệm </w:t>
      </w:r>
      <w:bookmarkEnd w:id="958"/>
      <w:bookmarkEnd w:id="959"/>
      <w:bookmarkEnd w:id="960"/>
      <w:bookmarkEnd w:id="961"/>
      <w:bookmarkEnd w:id="962"/>
      <w:bookmarkEnd w:id="963"/>
      <w:bookmarkEnd w:id="964"/>
      <w:bookmarkEnd w:id="965"/>
      <w:bookmarkEnd w:id="966"/>
      <w:bookmarkEnd w:id="967"/>
      <w:bookmarkEnd w:id="968"/>
      <w:bookmarkEnd w:id="969"/>
      <w:bookmarkEnd w:id="970"/>
      <w:r w:rsidR="00CD43E5">
        <w:rPr>
          <w:i w:val="0"/>
          <w:sz w:val="26"/>
          <w:szCs w:val="26"/>
        </w:rPr>
        <w:t>quá trình hoạt động của Robot</w:t>
      </w:r>
      <w:bookmarkEnd w:id="971"/>
      <w:bookmarkEnd w:id="972"/>
    </w:p>
    <w:p w:rsidR="000C1133" w:rsidRDefault="000C1133" w:rsidP="0071107F">
      <w:pPr>
        <w:pStyle w:val="Heading4"/>
        <w:spacing w:before="120" w:after="120" w:line="360" w:lineRule="auto"/>
        <w:ind w:left="820" w:firstLine="620"/>
        <w:rPr>
          <w:b/>
          <w:sz w:val="26"/>
          <w:szCs w:val="26"/>
        </w:rPr>
      </w:pPr>
      <w:bookmarkStart w:id="973" w:name="_Toc9193494"/>
      <w:bookmarkStart w:id="974" w:name="_Toc9798346"/>
      <w:r w:rsidRPr="000C1133">
        <w:rPr>
          <w:b/>
          <w:sz w:val="26"/>
          <w:szCs w:val="26"/>
        </w:rPr>
        <w:t>7.2.1</w:t>
      </w:r>
      <w:r w:rsidRPr="000C1133">
        <w:rPr>
          <w:b/>
          <w:sz w:val="26"/>
          <w:szCs w:val="26"/>
        </w:rPr>
        <w:tab/>
      </w:r>
      <w:r>
        <w:rPr>
          <w:b/>
          <w:sz w:val="26"/>
          <w:szCs w:val="26"/>
        </w:rPr>
        <w:t xml:space="preserve">Quá trình </w:t>
      </w:r>
      <w:r w:rsidR="00DC705F">
        <w:rPr>
          <w:b/>
          <w:sz w:val="26"/>
          <w:szCs w:val="26"/>
        </w:rPr>
        <w:t>truyền nhận</w:t>
      </w:r>
      <w:r>
        <w:rPr>
          <w:b/>
          <w:sz w:val="26"/>
          <w:szCs w:val="26"/>
        </w:rPr>
        <w:t xml:space="preserve"> không dây</w:t>
      </w:r>
      <w:bookmarkEnd w:id="973"/>
      <w:bookmarkEnd w:id="974"/>
    </w:p>
    <w:p w:rsidR="000C1133" w:rsidRDefault="00CD43E5" w:rsidP="00DA777F">
      <w:pPr>
        <w:pStyle w:val="BodyText"/>
        <w:spacing w:before="120" w:after="120" w:line="360" w:lineRule="auto"/>
        <w:ind w:left="634" w:firstLine="720"/>
        <w:jc w:val="both"/>
      </w:pPr>
      <w:r>
        <w:t>Trong phần thực nghiêm này, nhóm tiến hành mở giao diện người dùng và kết nối với sản phẩm bằng việc lựa chọn cổng COM ứng với module ESP đã cắm vào. Sau đó, lần lượt cài đặt các chế độ bằng tay và tự động, thiết lập thời gian, …Đồng thời theo dõi các thông số hiển thị trên</w:t>
      </w:r>
      <w:r w:rsidR="008C461A">
        <w:t xml:space="preserve"> giao diện. </w:t>
      </w:r>
    </w:p>
    <w:p w:rsidR="008C461A" w:rsidRDefault="008C461A" w:rsidP="00DA777F">
      <w:pPr>
        <w:pStyle w:val="BodyText"/>
        <w:spacing w:before="120" w:after="120" w:line="360" w:lineRule="auto"/>
        <w:ind w:left="634" w:firstLine="720"/>
        <w:jc w:val="both"/>
      </w:pPr>
      <w:r>
        <w:t>Kết quả cho thấy, Robot vận hành đúng theo các chế độ đã được cài đặt, có thể bắt đầu làm việc và hoạt động trong khoảng thời gian thiết lập trước một cách chính xác. Bên cạnh đó, giá trị pin và thời gian thực cũng đươ</w:t>
      </w:r>
      <w:r w:rsidR="00C144C6">
        <w:t xml:space="preserve">c giao diện xử lí, hiển thị đúng với thông số hiện tại của Robot và thực tế. Khoảng cách xa nhất mà giao diện có thể kết nối được với sản phẩm là </w:t>
      </w:r>
      <w:r w:rsidR="00C144C6" w:rsidRPr="00C144C6">
        <w:rPr>
          <w:b/>
          <w:color w:val="FF0000"/>
        </w:rPr>
        <w:t>TYPE IN HERE</w:t>
      </w:r>
      <w:r w:rsidR="00C144C6">
        <w:t xml:space="preserve"> . Tuy nhiên, </w:t>
      </w:r>
      <w:r>
        <w:t xml:space="preserve"> </w:t>
      </w:r>
      <w:r w:rsidR="00C144C6">
        <w:t xml:space="preserve">quá trình truyền nhận dữ liệu vẫn còn xảy ra độ trễ </w:t>
      </w:r>
      <w:r w:rsidR="007A4FE5">
        <w:t>không mong muốn (lớn nhất khoảng 1s), chủ yếu là khi thực thi truyền chuỗi dữ liệu cài đặt xuống Robot. Do đó, quá trình thiết lập, điều khiển Robot sẽ mất ổn định</w:t>
      </w:r>
      <w:r w:rsidR="007836B6">
        <w:t xml:space="preserve"> khi người dùng thực hiện thao tác</w:t>
      </w:r>
      <w:r w:rsidR="007A4FE5">
        <w:t xml:space="preserve"> nhấn nhả các nút trên giao diện quá nhanh khiến cho vi điều khiển không thể nhận và xử lí kịp thời các chuỗi dữ liệu truyền tới.</w:t>
      </w:r>
      <w:r w:rsidR="00A61C87">
        <w:t xml:space="preserve"> </w:t>
      </w:r>
    </w:p>
    <w:p w:rsidR="00BE1A6F" w:rsidRDefault="00BE1A6F" w:rsidP="00CD43E5">
      <w:pPr>
        <w:pStyle w:val="BodyText"/>
        <w:spacing w:line="360" w:lineRule="auto"/>
        <w:ind w:left="720" w:firstLine="720"/>
        <w:jc w:val="both"/>
        <w:rPr>
          <w:i/>
          <w:u w:val="single"/>
        </w:rPr>
      </w:pPr>
      <w:r w:rsidRPr="00BE1A6F">
        <w:rPr>
          <w:i/>
          <w:u w:val="single"/>
        </w:rPr>
        <w:t>Ưu điểm:</w:t>
      </w:r>
    </w:p>
    <w:p w:rsidR="00BE1A6F" w:rsidRDefault="00BE1A6F" w:rsidP="00BE1A6F">
      <w:pPr>
        <w:pStyle w:val="BodyText"/>
        <w:numPr>
          <w:ilvl w:val="0"/>
          <w:numId w:val="43"/>
        </w:numPr>
        <w:spacing w:line="360" w:lineRule="auto"/>
        <w:jc w:val="both"/>
      </w:pPr>
      <w:r>
        <w:t>Hoạt động tương đối hiệu quả trong đề tài</w:t>
      </w:r>
    </w:p>
    <w:p w:rsidR="00BE1A6F" w:rsidRDefault="00BE1A6F" w:rsidP="00BE1A6F">
      <w:pPr>
        <w:pStyle w:val="BodyText"/>
        <w:numPr>
          <w:ilvl w:val="0"/>
          <w:numId w:val="43"/>
        </w:numPr>
        <w:spacing w:line="360" w:lineRule="auto"/>
        <w:jc w:val="both"/>
      </w:pPr>
      <w:r>
        <w:t>Đáp ứng được yêu cầu đặt ra là điều khiển không dây đặt ra</w:t>
      </w:r>
    </w:p>
    <w:p w:rsidR="00BE1A6F" w:rsidRDefault="00BE1A6F" w:rsidP="00BE1A6F">
      <w:pPr>
        <w:pStyle w:val="BodyText"/>
        <w:numPr>
          <w:ilvl w:val="0"/>
          <w:numId w:val="43"/>
        </w:numPr>
        <w:spacing w:line="360" w:lineRule="auto"/>
        <w:jc w:val="both"/>
      </w:pPr>
      <w:r>
        <w:t>Dễ lập trình</w:t>
      </w:r>
      <w:r w:rsidR="00A61C87">
        <w:t xml:space="preserve"> sử dụng</w:t>
      </w:r>
    </w:p>
    <w:p w:rsidR="00A61C87" w:rsidRPr="00A61C87" w:rsidRDefault="00A61C87" w:rsidP="00A61C87">
      <w:pPr>
        <w:pStyle w:val="BodyText"/>
        <w:spacing w:line="360" w:lineRule="auto"/>
        <w:ind w:left="1440"/>
        <w:jc w:val="both"/>
        <w:rPr>
          <w:i/>
          <w:u w:val="single"/>
        </w:rPr>
      </w:pPr>
      <w:r w:rsidRPr="00A61C87">
        <w:rPr>
          <w:i/>
          <w:u w:val="single"/>
        </w:rPr>
        <w:t>Khuyết điểm:</w:t>
      </w:r>
    </w:p>
    <w:p w:rsidR="00A61C87" w:rsidRDefault="00A61C87" w:rsidP="00A61C87">
      <w:pPr>
        <w:pStyle w:val="BodyText"/>
        <w:numPr>
          <w:ilvl w:val="0"/>
          <w:numId w:val="44"/>
        </w:numPr>
        <w:spacing w:line="360" w:lineRule="auto"/>
        <w:jc w:val="both"/>
      </w:pPr>
      <w:r>
        <w:t>Chưa phải là cách tối ưu nhất, tốt nhất</w:t>
      </w:r>
    </w:p>
    <w:p w:rsidR="00A61C87" w:rsidRDefault="00A61C87" w:rsidP="00A61C87">
      <w:pPr>
        <w:pStyle w:val="BodyText"/>
        <w:numPr>
          <w:ilvl w:val="0"/>
          <w:numId w:val="44"/>
        </w:numPr>
        <w:spacing w:before="120" w:after="120" w:line="360" w:lineRule="auto"/>
        <w:jc w:val="both"/>
      </w:pPr>
      <w:r>
        <w:t>Vẫn còn độ trễ trong quá trình truyền nhận</w:t>
      </w:r>
    </w:p>
    <w:p w:rsidR="00A61C87" w:rsidRPr="00BE1A6F" w:rsidRDefault="00A61C87" w:rsidP="00A61C87">
      <w:pPr>
        <w:pStyle w:val="BodyText"/>
        <w:spacing w:before="120" w:after="120" w:line="360" w:lineRule="auto"/>
        <w:ind w:left="1800"/>
        <w:jc w:val="both"/>
      </w:pPr>
    </w:p>
    <w:p w:rsidR="000C1133" w:rsidRDefault="000C1133" w:rsidP="00A61C87">
      <w:pPr>
        <w:pStyle w:val="Heading4"/>
        <w:spacing w:before="120" w:after="120" w:line="360" w:lineRule="auto"/>
        <w:ind w:left="820" w:firstLine="620"/>
        <w:rPr>
          <w:b/>
          <w:sz w:val="26"/>
          <w:szCs w:val="26"/>
        </w:rPr>
      </w:pPr>
      <w:bookmarkStart w:id="975" w:name="_Toc9193495"/>
      <w:bookmarkStart w:id="976" w:name="_Toc9798347"/>
      <w:r w:rsidRPr="000C1133">
        <w:rPr>
          <w:b/>
          <w:sz w:val="26"/>
          <w:szCs w:val="26"/>
        </w:rPr>
        <w:t>7.2.2</w:t>
      </w:r>
      <w:r w:rsidR="00CB2073">
        <w:rPr>
          <w:b/>
          <w:sz w:val="26"/>
          <w:szCs w:val="26"/>
        </w:rPr>
        <w:t xml:space="preserve">  </w:t>
      </w:r>
      <w:r w:rsidRPr="000C1133">
        <w:rPr>
          <w:sz w:val="26"/>
          <w:szCs w:val="26"/>
        </w:rPr>
        <w:t xml:space="preserve"> </w:t>
      </w:r>
      <w:r w:rsidRPr="000C1133">
        <w:rPr>
          <w:b/>
          <w:sz w:val="26"/>
          <w:szCs w:val="26"/>
        </w:rPr>
        <w:t>Khả năng di chuyển và tránh vật cản</w:t>
      </w:r>
      <w:bookmarkEnd w:id="975"/>
      <w:bookmarkEnd w:id="976"/>
    </w:p>
    <w:p w:rsidR="000C1133" w:rsidRDefault="0054648E" w:rsidP="00DA777F">
      <w:pPr>
        <w:pStyle w:val="BodyText"/>
        <w:spacing w:before="120" w:after="120" w:line="360" w:lineRule="auto"/>
        <w:ind w:left="634" w:firstLine="720"/>
        <w:jc w:val="both"/>
      </w:pPr>
      <w:r>
        <w:t>Trong phần thử nghiệm này, Robot được cài đ</w:t>
      </w:r>
      <w:r w:rsidR="00216808">
        <w:t>ặt chế độ tự động và chạy thử lầ</w:t>
      </w:r>
      <w:r>
        <w:t>n lượt trong các môi trường không có hoặc có ít hay có nhiều vật cản. Hướng di chuyển Robot tương đối ổn định khi đi thẳng. Sản phẩm có thể di chuyển theo giải thuật zigzac nhưng vẫn bị sai lệch khi quay 90</w:t>
      </w:r>
      <w:r>
        <w:rPr>
          <w:vertAlign w:val="superscript"/>
        </w:rPr>
        <w:t>0</w:t>
      </w:r>
      <w:r>
        <w:t>, dẫn tới sai số tích lũy ngày càng tăng làm cho hướng đi của Robot chưa thực sự chính xác và như mong muồn.</w:t>
      </w:r>
      <w:r w:rsidR="00E17A03">
        <w:t xml:space="preserve"> Ngoài ra, sản phẩm chỉ có thể di chuyển tốt trên bề mặt phẳng, gạch men,..Đối với các mặt phẳng gồ g</w:t>
      </w:r>
      <w:r w:rsidR="009A016F">
        <w:t>h</w:t>
      </w:r>
      <w:r w:rsidR="00E17A03">
        <w:t>ề, Robot dễ bị mắc kẹt hay tăng tốc bất ngờ khó kiểm soát.</w:t>
      </w:r>
    </w:p>
    <w:p w:rsidR="00DC278D" w:rsidRDefault="00DC278D" w:rsidP="00DA777F">
      <w:pPr>
        <w:pStyle w:val="BodyText"/>
        <w:spacing w:before="120" w:after="120" w:line="360" w:lineRule="auto"/>
        <w:ind w:left="634" w:firstLine="720"/>
        <w:jc w:val="both"/>
      </w:pPr>
      <w:r>
        <w:t>Robot có thể tránh được đa số các vật cản lớn thường gặp trong gia đình nhờ cảm biến siêu âm. Đối với trường hợp mắc kẹt hay không thể chuyển động khi gặp vật cản, Encoder có thể phát hiện và chuyển hướng để giải quyết. Dưới đây là bảng thống kê một số trường hợp của Robot khi gặp các loại vật cản.</w:t>
      </w:r>
    </w:p>
    <w:tbl>
      <w:tblPr>
        <w:tblStyle w:val="TableGrid"/>
        <w:tblW w:w="0" w:type="auto"/>
        <w:tblInd w:w="918" w:type="dxa"/>
        <w:tblLook w:val="04A0" w:firstRow="1" w:lastRow="0" w:firstColumn="1" w:lastColumn="0" w:noHBand="0" w:noVBand="1"/>
      </w:tblPr>
      <w:tblGrid>
        <w:gridCol w:w="4590"/>
        <w:gridCol w:w="4320"/>
      </w:tblGrid>
      <w:tr w:rsidR="00DC278D" w:rsidTr="00760DD3">
        <w:tc>
          <w:tcPr>
            <w:tcW w:w="4590" w:type="dxa"/>
            <w:vAlign w:val="center"/>
          </w:tcPr>
          <w:p w:rsidR="00DC278D" w:rsidRPr="00161FAB" w:rsidRDefault="00DC278D" w:rsidP="00DC278D">
            <w:pPr>
              <w:pStyle w:val="BodyText"/>
              <w:spacing w:line="360" w:lineRule="auto"/>
              <w:jc w:val="center"/>
              <w:rPr>
                <w:b/>
                <w:lang w:val="en-US"/>
              </w:rPr>
            </w:pPr>
            <w:r w:rsidRPr="00161FAB">
              <w:rPr>
                <w:b/>
                <w:lang w:val="en-US"/>
              </w:rPr>
              <w:t>Các vật cản thường gặp</w:t>
            </w:r>
          </w:p>
        </w:tc>
        <w:tc>
          <w:tcPr>
            <w:tcW w:w="4320" w:type="dxa"/>
            <w:vAlign w:val="center"/>
          </w:tcPr>
          <w:p w:rsidR="00DC278D" w:rsidRPr="00161FAB" w:rsidRDefault="00DC278D" w:rsidP="00DC278D">
            <w:pPr>
              <w:pStyle w:val="BodyText"/>
              <w:spacing w:line="360" w:lineRule="auto"/>
              <w:jc w:val="center"/>
              <w:rPr>
                <w:b/>
                <w:lang w:val="en-US"/>
              </w:rPr>
            </w:pPr>
            <w:r w:rsidRPr="00161FAB">
              <w:rPr>
                <w:b/>
                <w:lang w:val="en-US"/>
              </w:rPr>
              <w:t>Số lần ngưng hoạt động</w:t>
            </w:r>
          </w:p>
        </w:tc>
      </w:tr>
      <w:tr w:rsidR="00DC278D" w:rsidTr="00760DD3">
        <w:tc>
          <w:tcPr>
            <w:tcW w:w="4590" w:type="dxa"/>
          </w:tcPr>
          <w:p w:rsidR="00DC278D" w:rsidRPr="007836B6" w:rsidRDefault="007836B6" w:rsidP="007836B6">
            <w:pPr>
              <w:pStyle w:val="BodyText"/>
              <w:spacing w:line="360" w:lineRule="auto"/>
              <w:jc w:val="both"/>
              <w:rPr>
                <w:lang w:val="en-US"/>
              </w:rPr>
            </w:pPr>
            <w:r>
              <w:rPr>
                <w:lang w:val="en-US"/>
              </w:rPr>
              <w:t>Tường</w:t>
            </w:r>
          </w:p>
        </w:tc>
        <w:tc>
          <w:tcPr>
            <w:tcW w:w="4320" w:type="dxa"/>
          </w:tcPr>
          <w:p w:rsidR="00DC278D" w:rsidRPr="00DC278D" w:rsidRDefault="00DC278D" w:rsidP="0054648E">
            <w:pPr>
              <w:pStyle w:val="BodyText"/>
              <w:spacing w:line="360" w:lineRule="auto"/>
              <w:jc w:val="both"/>
              <w:rPr>
                <w:lang w:val="en-US"/>
              </w:rPr>
            </w:pPr>
          </w:p>
        </w:tc>
      </w:tr>
      <w:tr w:rsidR="007836B6" w:rsidTr="00760DD3">
        <w:tc>
          <w:tcPr>
            <w:tcW w:w="4590" w:type="dxa"/>
          </w:tcPr>
          <w:p w:rsidR="007836B6" w:rsidRPr="007836B6" w:rsidRDefault="007836B6" w:rsidP="0054648E">
            <w:pPr>
              <w:pStyle w:val="BodyText"/>
              <w:spacing w:line="360" w:lineRule="auto"/>
              <w:jc w:val="both"/>
              <w:rPr>
                <w:lang w:val="en-US"/>
              </w:rPr>
            </w:pPr>
            <w:r>
              <w:rPr>
                <w:lang w:val="en-US"/>
              </w:rPr>
              <w:t>Khe hẹp</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Default="007836B6" w:rsidP="0054648E">
            <w:pPr>
              <w:pStyle w:val="BodyText"/>
              <w:spacing w:line="360" w:lineRule="auto"/>
              <w:jc w:val="both"/>
            </w:pPr>
            <w:r>
              <w:rPr>
                <w:lang w:val="en-US"/>
              </w:rPr>
              <w:t>chân bàn, ghế</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Pr="007836B6" w:rsidRDefault="007836B6" w:rsidP="0054648E">
            <w:pPr>
              <w:pStyle w:val="BodyText"/>
              <w:spacing w:line="360" w:lineRule="auto"/>
              <w:jc w:val="both"/>
              <w:rPr>
                <w:lang w:val="en-US"/>
              </w:rPr>
            </w:pPr>
            <w:r>
              <w:rPr>
                <w:lang w:val="en-US"/>
              </w:rPr>
              <w:t>Bậc thang</w:t>
            </w:r>
          </w:p>
        </w:tc>
        <w:tc>
          <w:tcPr>
            <w:tcW w:w="4320" w:type="dxa"/>
          </w:tcPr>
          <w:p w:rsidR="007836B6" w:rsidRPr="00DC278D" w:rsidRDefault="007836B6" w:rsidP="0054648E">
            <w:pPr>
              <w:pStyle w:val="BodyText"/>
              <w:spacing w:line="360" w:lineRule="auto"/>
              <w:jc w:val="both"/>
            </w:pPr>
          </w:p>
        </w:tc>
      </w:tr>
      <w:tr w:rsidR="007836B6" w:rsidTr="00760DD3">
        <w:tc>
          <w:tcPr>
            <w:tcW w:w="4590" w:type="dxa"/>
          </w:tcPr>
          <w:p w:rsidR="007836B6" w:rsidRPr="00760DD3" w:rsidRDefault="00760DD3" w:rsidP="00760DD3">
            <w:pPr>
              <w:pStyle w:val="BodyText"/>
              <w:spacing w:line="360" w:lineRule="auto"/>
              <w:jc w:val="both"/>
              <w:rPr>
                <w:lang w:val="en-US"/>
              </w:rPr>
            </w:pPr>
            <w:r>
              <w:rPr>
                <w:lang w:val="en-US"/>
              </w:rPr>
              <w:t>…</w:t>
            </w:r>
          </w:p>
        </w:tc>
        <w:tc>
          <w:tcPr>
            <w:tcW w:w="4320" w:type="dxa"/>
          </w:tcPr>
          <w:p w:rsidR="007836B6" w:rsidRPr="00DC278D" w:rsidRDefault="007836B6" w:rsidP="00C414B2">
            <w:pPr>
              <w:pStyle w:val="BodyText"/>
              <w:keepNext/>
              <w:spacing w:line="360" w:lineRule="auto"/>
              <w:jc w:val="both"/>
            </w:pPr>
          </w:p>
        </w:tc>
      </w:tr>
    </w:tbl>
    <w:p w:rsidR="00760DD3" w:rsidRPr="00C414B2" w:rsidRDefault="00C414B2" w:rsidP="00C414B2">
      <w:pPr>
        <w:pStyle w:val="BodyText"/>
        <w:spacing w:before="160" w:line="360" w:lineRule="auto"/>
        <w:jc w:val="center"/>
        <w:rPr>
          <w:i/>
          <w:sz w:val="22"/>
          <w:szCs w:val="22"/>
        </w:rPr>
      </w:pPr>
      <w:bookmarkStart w:id="977" w:name="_Toc9197599"/>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1</w:t>
      </w:r>
      <w:r w:rsidRPr="00C414B2">
        <w:rPr>
          <w:i/>
          <w:sz w:val="22"/>
          <w:szCs w:val="22"/>
        </w:rPr>
        <w:fldChar w:fldCharType="end"/>
      </w:r>
      <w:r w:rsidRPr="00C414B2">
        <w:rPr>
          <w:i/>
          <w:sz w:val="22"/>
          <w:szCs w:val="22"/>
        </w:rPr>
        <w:t>. Kết quả Robot tránh vật cản</w:t>
      </w:r>
      <w:bookmarkEnd w:id="977"/>
    </w:p>
    <w:p w:rsidR="00161FAB" w:rsidRDefault="00161FAB" w:rsidP="00161FAB">
      <w:pPr>
        <w:pStyle w:val="BodyText"/>
        <w:spacing w:line="360" w:lineRule="auto"/>
        <w:ind w:left="720" w:firstLine="720"/>
        <w:rPr>
          <w:i/>
          <w:u w:val="single"/>
        </w:rPr>
      </w:pPr>
      <w:r w:rsidRPr="00161FAB">
        <w:rPr>
          <w:i/>
          <w:u w:val="single"/>
        </w:rPr>
        <w:t>Ưu điểm:</w:t>
      </w:r>
    </w:p>
    <w:p w:rsidR="00161FAB" w:rsidRPr="00F82FAC" w:rsidRDefault="00161FAB" w:rsidP="00161FAB">
      <w:pPr>
        <w:pStyle w:val="BodyText"/>
        <w:numPr>
          <w:ilvl w:val="0"/>
          <w:numId w:val="45"/>
        </w:numPr>
        <w:spacing w:line="360" w:lineRule="auto"/>
        <w:rPr>
          <w:i/>
          <w:u w:val="single"/>
        </w:rPr>
      </w:pPr>
      <w:r>
        <w:t>Tránh vật cản tương đối tốt</w:t>
      </w:r>
    </w:p>
    <w:p w:rsidR="00F82FAC" w:rsidRPr="00161FAB" w:rsidRDefault="00F82FAC" w:rsidP="00161FAB">
      <w:pPr>
        <w:pStyle w:val="BodyText"/>
        <w:numPr>
          <w:ilvl w:val="0"/>
          <w:numId w:val="45"/>
        </w:numPr>
        <w:spacing w:line="360" w:lineRule="auto"/>
        <w:rPr>
          <w:i/>
          <w:u w:val="single"/>
        </w:rPr>
      </w:pPr>
      <w:r>
        <w:t xml:space="preserve">Robot có  thể bám sát hướng cần đi </w:t>
      </w:r>
    </w:p>
    <w:p w:rsidR="00161FAB" w:rsidRPr="00161FAB" w:rsidRDefault="00161FAB" w:rsidP="00161FAB">
      <w:pPr>
        <w:pStyle w:val="BodyText"/>
        <w:numPr>
          <w:ilvl w:val="0"/>
          <w:numId w:val="45"/>
        </w:numPr>
        <w:spacing w:line="360" w:lineRule="auto"/>
        <w:rPr>
          <w:i/>
          <w:u w:val="single"/>
        </w:rPr>
      </w:pPr>
      <w:r>
        <w:t>Giải thuật Zigzac được ứng dụng khá hiệu quả, hạn chế sự trùng lặp khi di chuyển</w:t>
      </w:r>
    </w:p>
    <w:p w:rsidR="000C1133" w:rsidRDefault="00F82FAC" w:rsidP="00161FAB">
      <w:pPr>
        <w:pStyle w:val="BodyText"/>
        <w:spacing w:line="360" w:lineRule="auto"/>
        <w:ind w:left="720" w:firstLine="720"/>
      </w:pPr>
      <w:r>
        <w:rPr>
          <w:i/>
          <w:u w:val="single"/>
        </w:rPr>
        <w:t>Khuyết điểm:</w:t>
      </w:r>
    </w:p>
    <w:p w:rsidR="00F82FAC" w:rsidRDefault="009A016F" w:rsidP="00F82FAC">
      <w:pPr>
        <w:pStyle w:val="BodyText"/>
        <w:numPr>
          <w:ilvl w:val="0"/>
          <w:numId w:val="46"/>
        </w:numPr>
        <w:spacing w:line="360" w:lineRule="auto"/>
      </w:pPr>
      <w:r>
        <w:t>Vẫ</w:t>
      </w:r>
      <w:r w:rsidR="00F82FAC">
        <w:t xml:space="preserve">n còn sai lệch khi quay </w:t>
      </w:r>
    </w:p>
    <w:p w:rsidR="00F82FAC" w:rsidRDefault="00F82FAC" w:rsidP="00F82FAC">
      <w:pPr>
        <w:pStyle w:val="BodyText"/>
        <w:numPr>
          <w:ilvl w:val="0"/>
          <w:numId w:val="46"/>
        </w:numPr>
        <w:spacing w:line="360" w:lineRule="auto"/>
      </w:pPr>
      <w:r>
        <w:lastRenderedPageBreak/>
        <w:t xml:space="preserve">Di chuyển chưa ổn định khi đi thẳng </w:t>
      </w:r>
    </w:p>
    <w:p w:rsidR="00F82FAC" w:rsidRPr="00F82FAC" w:rsidRDefault="00F82FAC" w:rsidP="00F82FAC">
      <w:pPr>
        <w:pStyle w:val="BodyText"/>
        <w:numPr>
          <w:ilvl w:val="0"/>
          <w:numId w:val="46"/>
        </w:numPr>
        <w:spacing w:line="360" w:lineRule="auto"/>
      </w:pPr>
      <w:r>
        <w:t>Chỉ di chuyển được ở các mặt phẳng không gồ g</w:t>
      </w:r>
      <w:r w:rsidR="009A016F">
        <w:t>h</w:t>
      </w:r>
      <w:r>
        <w:t>ề</w:t>
      </w:r>
    </w:p>
    <w:p w:rsidR="000C1133" w:rsidRPr="000C1133" w:rsidRDefault="000C1133" w:rsidP="00161FAB">
      <w:pPr>
        <w:pStyle w:val="Heading4"/>
        <w:spacing w:before="120" w:after="120" w:line="360" w:lineRule="auto"/>
        <w:ind w:left="820" w:firstLine="620"/>
        <w:rPr>
          <w:b/>
          <w:sz w:val="26"/>
          <w:szCs w:val="26"/>
        </w:rPr>
      </w:pPr>
      <w:bookmarkStart w:id="978" w:name="_Toc9193496"/>
      <w:bookmarkStart w:id="979" w:name="_Toc9798348"/>
      <w:r w:rsidRPr="000C1133">
        <w:rPr>
          <w:b/>
          <w:sz w:val="26"/>
          <w:szCs w:val="26"/>
        </w:rPr>
        <w:t>7.2.3</w:t>
      </w:r>
      <w:r w:rsidR="00CB2073">
        <w:rPr>
          <w:b/>
          <w:sz w:val="26"/>
          <w:szCs w:val="26"/>
        </w:rPr>
        <w:t xml:space="preserve">  </w:t>
      </w:r>
      <w:r w:rsidRPr="000C1133">
        <w:rPr>
          <w:b/>
          <w:sz w:val="26"/>
          <w:szCs w:val="26"/>
        </w:rPr>
        <w:t xml:space="preserve"> Khả năng hút bụi của Robot</w:t>
      </w:r>
      <w:bookmarkEnd w:id="978"/>
      <w:bookmarkEnd w:id="979"/>
    </w:p>
    <w:p w:rsidR="00161FAB" w:rsidRDefault="00352A47" w:rsidP="00DA777F">
      <w:pPr>
        <w:pStyle w:val="BodyText"/>
        <w:spacing w:before="120" w:after="120" w:line="360" w:lineRule="auto"/>
        <w:ind w:left="634" w:firstLine="720"/>
        <w:jc w:val="both"/>
      </w:pPr>
      <w:r>
        <w:t>Để đánh giá khả năng hút bụi của Robot, nhóm thực hiện giả lập môi trường có bụi bẩn vừa và nhỏ (</w:t>
      </w:r>
      <w:r w:rsidR="009A016F">
        <w:t>bụi</w:t>
      </w:r>
      <w:r>
        <w:t xml:space="preserve"> li ti hay những mẫu giấy vụn, hạt xốp… ) rồi lần lượt thay đổi tốc độ hút của động cơ gắn trên khung sản phẩm để chạy thử từng trường hợp. Kết quả cho thấy, Robot chỉ làm việc hiệu quả với các loại bụi bẩn có trọng lượng nhẹ và nhỏ, còn đối với các loại rác bẩn khác như mẫu giấy ha</w:t>
      </w:r>
      <w:r w:rsidR="00161FAB">
        <w:t>y xốp bánh mì,.. ,sản phẩm vẫn chưa</w:t>
      </w:r>
      <w:r>
        <w:t xml:space="preserve"> thể hút</w:t>
      </w:r>
      <w:r w:rsidR="00161FAB">
        <w:t xml:space="preserve"> hết được. Dưới đây là bản thống kê các loại bụi bẩn mà Robot có thể xử lí ở mỗi mức độ.</w:t>
      </w:r>
    </w:p>
    <w:p w:rsidR="00161FAB" w:rsidRPr="00BB5BEB" w:rsidRDefault="00352A47" w:rsidP="00352A47">
      <w:pPr>
        <w:pStyle w:val="BodyText"/>
        <w:spacing w:line="360" w:lineRule="auto"/>
        <w:ind w:left="720" w:firstLine="720"/>
        <w:jc w:val="both"/>
      </w:pPr>
      <w:r>
        <w:t xml:space="preserve"> </w:t>
      </w:r>
    </w:p>
    <w:tbl>
      <w:tblPr>
        <w:tblStyle w:val="TableGrid"/>
        <w:tblW w:w="0" w:type="auto"/>
        <w:tblInd w:w="720" w:type="dxa"/>
        <w:tblLook w:val="04A0" w:firstRow="1" w:lastRow="0" w:firstColumn="1" w:lastColumn="0" w:noHBand="0" w:noVBand="1"/>
      </w:tblPr>
      <w:tblGrid>
        <w:gridCol w:w="4633"/>
        <w:gridCol w:w="4613"/>
      </w:tblGrid>
      <w:tr w:rsidR="00161FAB" w:rsidRPr="00161FAB" w:rsidTr="00161FAB">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Mức độ hút của Robot</w:t>
            </w:r>
          </w:p>
        </w:tc>
        <w:tc>
          <w:tcPr>
            <w:tcW w:w="4983" w:type="dxa"/>
            <w:vAlign w:val="center"/>
          </w:tcPr>
          <w:p w:rsidR="00161FAB" w:rsidRPr="00161FAB" w:rsidRDefault="00161FAB" w:rsidP="00161FAB">
            <w:pPr>
              <w:pStyle w:val="BodyText"/>
              <w:spacing w:line="360" w:lineRule="auto"/>
              <w:jc w:val="center"/>
              <w:rPr>
                <w:b/>
                <w:lang w:val="en-US"/>
              </w:rPr>
            </w:pPr>
            <w:r w:rsidRPr="00161FAB">
              <w:rPr>
                <w:b/>
                <w:lang w:val="en-US"/>
              </w:rPr>
              <w:t>Các loại rác có thể hút</w:t>
            </w: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Thấp</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Vừa</w:t>
            </w:r>
          </w:p>
        </w:tc>
        <w:tc>
          <w:tcPr>
            <w:tcW w:w="4983" w:type="dxa"/>
            <w:vAlign w:val="center"/>
          </w:tcPr>
          <w:p w:rsidR="00161FAB" w:rsidRPr="00161FAB" w:rsidRDefault="00161FAB" w:rsidP="00161FAB">
            <w:pPr>
              <w:pStyle w:val="BodyText"/>
              <w:spacing w:line="360" w:lineRule="auto"/>
              <w:jc w:val="center"/>
              <w:rPr>
                <w:b/>
              </w:rPr>
            </w:pPr>
          </w:p>
        </w:tc>
      </w:tr>
      <w:tr w:rsidR="00161FAB" w:rsidRPr="00161FAB" w:rsidTr="00161FAB">
        <w:tc>
          <w:tcPr>
            <w:tcW w:w="4983" w:type="dxa"/>
            <w:vAlign w:val="center"/>
          </w:tcPr>
          <w:p w:rsidR="00161FAB" w:rsidRPr="00161FAB" w:rsidRDefault="00161FAB" w:rsidP="00161FAB">
            <w:pPr>
              <w:pStyle w:val="BodyText"/>
              <w:spacing w:line="360" w:lineRule="auto"/>
              <w:jc w:val="center"/>
              <w:rPr>
                <w:lang w:val="en-US"/>
              </w:rPr>
            </w:pPr>
            <w:r w:rsidRPr="00161FAB">
              <w:rPr>
                <w:lang w:val="en-US"/>
              </w:rPr>
              <w:t>Cao</w:t>
            </w:r>
          </w:p>
        </w:tc>
        <w:tc>
          <w:tcPr>
            <w:tcW w:w="4983" w:type="dxa"/>
            <w:vAlign w:val="center"/>
          </w:tcPr>
          <w:p w:rsidR="00161FAB" w:rsidRPr="00161FAB" w:rsidRDefault="00161FAB" w:rsidP="00C414B2">
            <w:pPr>
              <w:pStyle w:val="BodyText"/>
              <w:keepNext/>
              <w:spacing w:line="360" w:lineRule="auto"/>
              <w:jc w:val="center"/>
              <w:rPr>
                <w:b/>
              </w:rPr>
            </w:pPr>
          </w:p>
        </w:tc>
      </w:tr>
    </w:tbl>
    <w:p w:rsidR="00C414B2" w:rsidRPr="00C414B2" w:rsidRDefault="00C414B2" w:rsidP="00C414B2">
      <w:pPr>
        <w:pStyle w:val="BodyText"/>
        <w:spacing w:before="160" w:line="360" w:lineRule="auto"/>
        <w:jc w:val="center"/>
        <w:rPr>
          <w:i/>
          <w:sz w:val="22"/>
          <w:szCs w:val="22"/>
        </w:rPr>
      </w:pPr>
      <w:bookmarkStart w:id="980" w:name="_Toc9197600"/>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2</w:t>
      </w:r>
      <w:r w:rsidRPr="00C414B2">
        <w:rPr>
          <w:i/>
          <w:sz w:val="22"/>
          <w:szCs w:val="22"/>
        </w:rPr>
        <w:fldChar w:fldCharType="end"/>
      </w:r>
      <w:r w:rsidRPr="00C414B2">
        <w:rPr>
          <w:i/>
          <w:sz w:val="22"/>
          <w:szCs w:val="22"/>
        </w:rPr>
        <w:t>. Kết quả thống kê khả năng hút bụi của Robot</w:t>
      </w:r>
      <w:bookmarkEnd w:id="980"/>
    </w:p>
    <w:p w:rsidR="00E17A03" w:rsidRPr="00F82FAC" w:rsidRDefault="00E17A03" w:rsidP="00DA777F">
      <w:pPr>
        <w:pStyle w:val="BodyText"/>
        <w:spacing w:before="120" w:after="120" w:line="360" w:lineRule="auto"/>
        <w:ind w:left="634" w:firstLine="720"/>
        <w:jc w:val="both"/>
      </w:pPr>
      <w:r>
        <w:t>Với</w:t>
      </w:r>
      <w:r w:rsidR="00F82FAC">
        <w:t xml:space="preserve"> </w:t>
      </w:r>
      <w:r>
        <w:t xml:space="preserve">công dụng chỉ hút </w:t>
      </w:r>
      <w:r w:rsidR="00F82FAC">
        <w:t>được các loại bụi nhỏ, nhẹ</w:t>
      </w:r>
      <w:r>
        <w:t>, sản phẩm chỉ</w:t>
      </w:r>
      <w:r w:rsidR="00F82FAC">
        <w:t xml:space="preserve"> phù hợp cho những k</w:t>
      </w:r>
      <w:r>
        <w:t>hông gian cần làm sạch bẩn bụi</w:t>
      </w:r>
      <w:r w:rsidR="0069210B">
        <w:t>, ít rác</w:t>
      </w:r>
      <w:r w:rsidR="00AF7CF2">
        <w:t xml:space="preserve"> có kích thước lớn. Chính vì vậy, trong tương lai phát triển sản phẩm, nhóm sẽ thiết kế và tìm ra phương pháp làm tăng công suất hút bụi của Robot, giúp hiệu quả làm sạch cao hơn.</w:t>
      </w:r>
    </w:p>
    <w:p w:rsidR="000C1133" w:rsidRPr="000C1133" w:rsidRDefault="00BB5BEB" w:rsidP="000C1133">
      <w:pPr>
        <w:pStyle w:val="Heading3"/>
        <w:numPr>
          <w:ilvl w:val="0"/>
          <w:numId w:val="23"/>
        </w:numPr>
        <w:spacing w:before="120" w:after="120" w:line="360" w:lineRule="auto"/>
        <w:ind w:left="1530" w:hanging="450"/>
        <w:jc w:val="both"/>
        <w:rPr>
          <w:i w:val="0"/>
          <w:sz w:val="26"/>
          <w:szCs w:val="26"/>
        </w:rPr>
      </w:pPr>
      <w:bookmarkStart w:id="981" w:name="_Toc4790021"/>
      <w:bookmarkStart w:id="982" w:name="_Toc4968930"/>
      <w:bookmarkStart w:id="983" w:name="_Toc4969213"/>
      <w:bookmarkStart w:id="984" w:name="_Toc4970247"/>
      <w:bookmarkStart w:id="985" w:name="_Toc4971060"/>
      <w:bookmarkStart w:id="986" w:name="_Toc4971203"/>
      <w:bookmarkStart w:id="987" w:name="_Toc4971267"/>
      <w:bookmarkStart w:id="988" w:name="_Toc4971391"/>
      <w:bookmarkStart w:id="989" w:name="_Toc4971573"/>
      <w:bookmarkStart w:id="990" w:name="_Toc4971735"/>
      <w:bookmarkStart w:id="991" w:name="_Toc4971871"/>
      <w:bookmarkStart w:id="992" w:name="_Toc4971981"/>
      <w:bookmarkStart w:id="993" w:name="_Toc4972117"/>
      <w:bookmarkStart w:id="994" w:name="_Toc9193497"/>
      <w:bookmarkStart w:id="995" w:name="_Toc9798349"/>
      <w:r w:rsidRPr="00BB5BEB">
        <w:rPr>
          <w:i w:val="0"/>
          <w:sz w:val="26"/>
          <w:szCs w:val="26"/>
        </w:rPr>
        <w:t xml:space="preserve">Nhận xét </w:t>
      </w:r>
      <w:r w:rsidR="000C1133">
        <w:rPr>
          <w:i w:val="0"/>
          <w:sz w:val="26"/>
          <w:szCs w:val="26"/>
        </w:rPr>
        <w:t xml:space="preserve">và đánh giá </w:t>
      </w:r>
      <w:r w:rsidRPr="00BB5BEB">
        <w:rPr>
          <w:i w:val="0"/>
          <w:sz w:val="26"/>
          <w:szCs w:val="26"/>
        </w:rPr>
        <w:t>kết quả thực nghiệ</w:t>
      </w:r>
      <w:bookmarkEnd w:id="981"/>
      <w:bookmarkEnd w:id="982"/>
      <w:bookmarkEnd w:id="983"/>
      <w:bookmarkEnd w:id="984"/>
      <w:bookmarkEnd w:id="985"/>
      <w:bookmarkEnd w:id="986"/>
      <w:bookmarkEnd w:id="987"/>
      <w:bookmarkEnd w:id="988"/>
      <w:bookmarkEnd w:id="989"/>
      <w:bookmarkEnd w:id="990"/>
      <w:bookmarkEnd w:id="991"/>
      <w:bookmarkEnd w:id="992"/>
      <w:bookmarkEnd w:id="993"/>
      <w:r w:rsidR="000C1133">
        <w:rPr>
          <w:i w:val="0"/>
          <w:sz w:val="26"/>
          <w:szCs w:val="26"/>
        </w:rPr>
        <w:t>m</w:t>
      </w:r>
      <w:bookmarkEnd w:id="994"/>
      <w:bookmarkEnd w:id="995"/>
    </w:p>
    <w:p w:rsidR="000C1133" w:rsidRDefault="000C1133" w:rsidP="001E248A">
      <w:pPr>
        <w:pStyle w:val="Heading4"/>
        <w:spacing w:before="120" w:after="120" w:line="360" w:lineRule="auto"/>
        <w:ind w:left="1080" w:firstLine="360"/>
        <w:rPr>
          <w:b/>
          <w:sz w:val="26"/>
          <w:szCs w:val="26"/>
        </w:rPr>
      </w:pPr>
      <w:bookmarkStart w:id="996" w:name="_Toc9193498"/>
      <w:bookmarkStart w:id="997" w:name="_Toc9798350"/>
      <w:r w:rsidRPr="00CB2073">
        <w:rPr>
          <w:b/>
          <w:sz w:val="26"/>
          <w:szCs w:val="26"/>
        </w:rPr>
        <w:t>7.3.1</w:t>
      </w:r>
      <w:r w:rsidR="00CB2073">
        <w:rPr>
          <w:b/>
          <w:sz w:val="26"/>
          <w:szCs w:val="26"/>
        </w:rPr>
        <w:t xml:space="preserve">  </w:t>
      </w:r>
      <w:r w:rsidRPr="00CB2073">
        <w:rPr>
          <w:b/>
          <w:sz w:val="26"/>
          <w:szCs w:val="26"/>
        </w:rPr>
        <w:t xml:space="preserve"> Tính hiệu quả</w:t>
      </w:r>
      <w:bookmarkEnd w:id="996"/>
      <w:bookmarkEnd w:id="997"/>
    </w:p>
    <w:p w:rsidR="00CB2073" w:rsidRDefault="001E248A" w:rsidP="00DA777F">
      <w:pPr>
        <w:pStyle w:val="BodyText"/>
        <w:spacing w:before="120" w:after="120" w:line="360" w:lineRule="auto"/>
        <w:ind w:left="634" w:firstLine="720"/>
        <w:jc w:val="both"/>
      </w:pPr>
      <w:r>
        <w:t>Sản phẩm hoạt động tương đối hiệu quả trong môi trường không có hoặc ít vật cản, bề mặt di chuyển phẳng, sáng. Tùy vào từng khu vực</w:t>
      </w:r>
      <w:r w:rsidR="0001470C">
        <w:t xml:space="preserve"> có nhiều hay ít vật cản mà diện tích được làm sạch khác nhau. Nhóm tiến hành chạy thử nghiệm sản phẩm ở các khu vực trong nhà và ghi chép lại kết quả</w:t>
      </w:r>
      <w:r w:rsidR="005E1395">
        <w:t xml:space="preserve"> vào</w:t>
      </w:r>
      <w:r w:rsidR="0001470C">
        <w:t xml:space="preserve"> bảng dưới đây như sau:</w:t>
      </w:r>
    </w:p>
    <w:p w:rsidR="0001470C" w:rsidRDefault="0001470C" w:rsidP="001E248A">
      <w:pPr>
        <w:pStyle w:val="BodyText"/>
        <w:spacing w:before="120" w:after="120" w:line="360" w:lineRule="auto"/>
        <w:ind w:left="720" w:firstLine="720"/>
      </w:pPr>
    </w:p>
    <w:tbl>
      <w:tblPr>
        <w:tblStyle w:val="TableGrid"/>
        <w:tblW w:w="0" w:type="auto"/>
        <w:tblInd w:w="918" w:type="dxa"/>
        <w:tblLook w:val="04A0" w:firstRow="1" w:lastRow="0" w:firstColumn="1" w:lastColumn="0" w:noHBand="0" w:noVBand="1"/>
      </w:tblPr>
      <w:tblGrid>
        <w:gridCol w:w="4065"/>
        <w:gridCol w:w="4845"/>
      </w:tblGrid>
      <w:tr w:rsidR="0001470C" w:rsidRPr="0001470C" w:rsidTr="0001470C">
        <w:tc>
          <w:tcPr>
            <w:tcW w:w="4065" w:type="dxa"/>
            <w:vAlign w:val="center"/>
          </w:tcPr>
          <w:p w:rsidR="0001470C" w:rsidRPr="0001470C" w:rsidRDefault="0001470C" w:rsidP="0001470C">
            <w:pPr>
              <w:pStyle w:val="BodyText"/>
              <w:tabs>
                <w:tab w:val="left" w:pos="2855"/>
              </w:tabs>
              <w:spacing w:line="360" w:lineRule="auto"/>
              <w:jc w:val="center"/>
              <w:rPr>
                <w:b/>
                <w:lang w:val="en-US"/>
              </w:rPr>
            </w:pPr>
            <w:r w:rsidRPr="0001470C">
              <w:rPr>
                <w:b/>
                <w:lang w:val="en-US"/>
              </w:rPr>
              <w:t>Khu vực vệ sinh</w:t>
            </w:r>
          </w:p>
        </w:tc>
        <w:tc>
          <w:tcPr>
            <w:tcW w:w="4845" w:type="dxa"/>
            <w:vAlign w:val="center"/>
          </w:tcPr>
          <w:p w:rsidR="0001470C" w:rsidRPr="0001470C" w:rsidRDefault="0001470C" w:rsidP="0001470C">
            <w:pPr>
              <w:pStyle w:val="BodyText"/>
              <w:spacing w:line="360" w:lineRule="auto"/>
              <w:jc w:val="center"/>
              <w:rPr>
                <w:b/>
                <w:lang w:val="en-US"/>
              </w:rPr>
            </w:pPr>
            <w:r w:rsidRPr="0001470C">
              <w:rPr>
                <w:b/>
                <w:lang w:val="en-US"/>
              </w:rPr>
              <w:t>Diện tích được làm sạch</w:t>
            </w: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khách</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ngủ</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Phòng Bếp</w:t>
            </w:r>
          </w:p>
        </w:tc>
        <w:tc>
          <w:tcPr>
            <w:tcW w:w="4845" w:type="dxa"/>
            <w:vAlign w:val="center"/>
          </w:tcPr>
          <w:p w:rsidR="0001470C" w:rsidRDefault="0001470C" w:rsidP="0001470C">
            <w:pPr>
              <w:pStyle w:val="BodyText"/>
              <w:spacing w:line="360" w:lineRule="auto"/>
              <w:jc w:val="center"/>
            </w:pPr>
          </w:p>
        </w:tc>
      </w:tr>
      <w:tr w:rsidR="0001470C" w:rsidTr="0001470C">
        <w:tc>
          <w:tcPr>
            <w:tcW w:w="4065" w:type="dxa"/>
            <w:vAlign w:val="center"/>
          </w:tcPr>
          <w:p w:rsidR="0001470C" w:rsidRPr="0001470C" w:rsidRDefault="0001470C" w:rsidP="0001470C">
            <w:pPr>
              <w:pStyle w:val="BodyText"/>
              <w:spacing w:line="360" w:lineRule="auto"/>
              <w:jc w:val="center"/>
              <w:rPr>
                <w:lang w:val="en-US"/>
              </w:rPr>
            </w:pPr>
            <w:r>
              <w:rPr>
                <w:lang w:val="en-US"/>
              </w:rPr>
              <w:t>Hành lang</w:t>
            </w:r>
          </w:p>
        </w:tc>
        <w:tc>
          <w:tcPr>
            <w:tcW w:w="4845" w:type="dxa"/>
            <w:vAlign w:val="center"/>
          </w:tcPr>
          <w:p w:rsidR="0001470C" w:rsidRDefault="0001470C" w:rsidP="00C414B2">
            <w:pPr>
              <w:pStyle w:val="BodyText"/>
              <w:keepNext/>
              <w:spacing w:line="360" w:lineRule="auto"/>
              <w:jc w:val="center"/>
            </w:pPr>
          </w:p>
        </w:tc>
      </w:tr>
    </w:tbl>
    <w:p w:rsidR="00C414B2" w:rsidRPr="00C414B2" w:rsidRDefault="00C414B2" w:rsidP="00C414B2">
      <w:pPr>
        <w:pStyle w:val="BodyText"/>
        <w:spacing w:before="160" w:line="360" w:lineRule="auto"/>
        <w:jc w:val="center"/>
        <w:rPr>
          <w:i/>
          <w:sz w:val="22"/>
          <w:szCs w:val="22"/>
        </w:rPr>
      </w:pPr>
      <w:bookmarkStart w:id="998" w:name="_Toc9197601"/>
      <w:r w:rsidRPr="00C414B2">
        <w:rPr>
          <w:i/>
          <w:sz w:val="22"/>
          <w:szCs w:val="22"/>
        </w:rPr>
        <w:t xml:space="preserve">Bảng 7. </w:t>
      </w:r>
      <w:r w:rsidRPr="00C414B2">
        <w:rPr>
          <w:i/>
          <w:sz w:val="22"/>
          <w:szCs w:val="22"/>
        </w:rPr>
        <w:fldChar w:fldCharType="begin"/>
      </w:r>
      <w:r w:rsidRPr="00C414B2">
        <w:rPr>
          <w:i/>
          <w:sz w:val="22"/>
          <w:szCs w:val="22"/>
        </w:rPr>
        <w:instrText xml:space="preserve"> SEQ Bảng_7. \* ARABIC </w:instrText>
      </w:r>
      <w:r w:rsidRPr="00C414B2">
        <w:rPr>
          <w:i/>
          <w:sz w:val="22"/>
          <w:szCs w:val="22"/>
        </w:rPr>
        <w:fldChar w:fldCharType="separate"/>
      </w:r>
      <w:r w:rsidR="00903DB2">
        <w:rPr>
          <w:i/>
          <w:noProof/>
          <w:sz w:val="22"/>
          <w:szCs w:val="22"/>
        </w:rPr>
        <w:t>3</w:t>
      </w:r>
      <w:r w:rsidRPr="00C414B2">
        <w:rPr>
          <w:i/>
          <w:sz w:val="22"/>
          <w:szCs w:val="22"/>
        </w:rPr>
        <w:fldChar w:fldCharType="end"/>
      </w:r>
      <w:r w:rsidRPr="00C414B2">
        <w:rPr>
          <w:i/>
          <w:sz w:val="22"/>
          <w:szCs w:val="22"/>
        </w:rPr>
        <w:t>. Diện tích sàn được làm sạch ở từng khu vực trong nhà</w:t>
      </w:r>
      <w:bookmarkEnd w:id="998"/>
    </w:p>
    <w:p w:rsidR="00CB2073" w:rsidRPr="00CB2073" w:rsidRDefault="003C3C50" w:rsidP="00DA777F">
      <w:pPr>
        <w:pStyle w:val="BodyText"/>
        <w:spacing w:before="120" w:after="120" w:line="360" w:lineRule="auto"/>
        <w:ind w:left="634" w:hanging="4"/>
        <w:jc w:val="both"/>
      </w:pPr>
      <w:r>
        <w:tab/>
        <w:t>Các vị trí góc khuất hay góc cạnh vẫn chưa thể làm sạch</w:t>
      </w:r>
    </w:p>
    <w:p w:rsidR="000C1133" w:rsidRPr="005E1395" w:rsidRDefault="000C1133" w:rsidP="005E1395">
      <w:pPr>
        <w:pStyle w:val="Heading4"/>
        <w:spacing w:before="120" w:after="120" w:line="360" w:lineRule="auto"/>
        <w:ind w:left="1080" w:firstLine="360"/>
        <w:rPr>
          <w:b/>
          <w:sz w:val="26"/>
          <w:szCs w:val="26"/>
        </w:rPr>
      </w:pPr>
      <w:bookmarkStart w:id="999" w:name="_Toc9193499"/>
      <w:bookmarkStart w:id="1000" w:name="_Toc9798351"/>
      <w:r w:rsidRPr="00CB2073">
        <w:rPr>
          <w:b/>
          <w:sz w:val="26"/>
          <w:szCs w:val="26"/>
        </w:rPr>
        <w:t xml:space="preserve">7.3.2 </w:t>
      </w:r>
      <w:r w:rsidR="00CB2073">
        <w:rPr>
          <w:b/>
          <w:sz w:val="26"/>
          <w:szCs w:val="26"/>
        </w:rPr>
        <w:t xml:space="preserve">  </w:t>
      </w:r>
      <w:r w:rsidRPr="00CB2073">
        <w:rPr>
          <w:b/>
          <w:sz w:val="26"/>
          <w:szCs w:val="26"/>
        </w:rPr>
        <w:t>Nguồn pin và giá thành</w:t>
      </w:r>
      <w:bookmarkEnd w:id="999"/>
      <w:bookmarkEnd w:id="1000"/>
    </w:p>
    <w:p w:rsidR="000C1133" w:rsidRDefault="005E1395" w:rsidP="005E1395">
      <w:pPr>
        <w:pStyle w:val="BodyText"/>
        <w:numPr>
          <w:ilvl w:val="0"/>
          <w:numId w:val="49"/>
        </w:numPr>
        <w:spacing w:before="120" w:after="120" w:line="360" w:lineRule="auto"/>
        <w:rPr>
          <w:i/>
        </w:rPr>
      </w:pPr>
      <w:r w:rsidRPr="005E1395">
        <w:rPr>
          <w:i/>
        </w:rPr>
        <w:t>Nguồn pin</w:t>
      </w:r>
      <w:r>
        <w:rPr>
          <w:i/>
        </w:rPr>
        <w:t>:</w:t>
      </w:r>
    </w:p>
    <w:p w:rsidR="005E1395" w:rsidRDefault="005E1395" w:rsidP="00DA777F">
      <w:pPr>
        <w:pStyle w:val="BodyText"/>
        <w:spacing w:before="120" w:after="120" w:line="360" w:lineRule="auto"/>
        <w:ind w:left="634" w:firstLine="720"/>
        <w:jc w:val="both"/>
      </w:pPr>
      <w:r>
        <w:t xml:space="preserve">Nguồn được sử dụng trong đề tài này là pin Lipo </w:t>
      </w:r>
      <w:r w:rsidRPr="005E1395">
        <w:rPr>
          <w:b/>
          <w:color w:val="FF0000"/>
        </w:rPr>
        <w:t>12V, 5000mAh</w:t>
      </w:r>
      <w:r w:rsidR="00281D60">
        <w:rPr>
          <w:b/>
          <w:color w:val="FF0000"/>
        </w:rPr>
        <w:t xml:space="preserve">, </w:t>
      </w:r>
      <w:r w:rsidR="00281D60">
        <w:t>và cấp cho toàn bộ hệ thống bao gồm các module thành phần và các động cơ điều hướng, hút bụi trnog sản phẩm</w:t>
      </w:r>
      <w:r w:rsidR="00281D60">
        <w:rPr>
          <w:b/>
        </w:rPr>
        <w:t>.</w:t>
      </w:r>
      <w:r>
        <w:rPr>
          <w:b/>
          <w:color w:val="FF0000"/>
        </w:rPr>
        <w:t xml:space="preserve"> </w:t>
      </w:r>
      <w:r w:rsidR="00281D60">
        <w:t xml:space="preserve">Vi điều khiển sử dụng nguồn nuôi từ IC mạch lái LH298. Vì module có tích hợp mạch ổn áp 5V, nên hoạt động rất ổn định, không gây hiện tượng quá dòng  dẫn đến việc hư hỏng Kit. Quá trình thử nghiệm thực tế cho thấy Robot có thể hoạt động liên tục trong </w:t>
      </w:r>
      <w:r w:rsidR="00281D60" w:rsidRPr="00281D60">
        <w:rPr>
          <w:b/>
          <w:color w:val="FF0000"/>
        </w:rPr>
        <w:t>TYPE IN HERE</w:t>
      </w:r>
      <w:r w:rsidR="00281D60">
        <w:t xml:space="preserve">. </w:t>
      </w:r>
      <w:r w:rsidR="00661DEF">
        <w:t xml:space="preserve"> Quá trình sạc pin cần có thiết bị chuyên dùng, mất khoảng 2 giờ khi dùng loại tốt và 8 giờ đối với loại bình thường.</w:t>
      </w:r>
    </w:p>
    <w:p w:rsidR="00661DEF" w:rsidRPr="009D1A0B" w:rsidRDefault="009D1A0B" w:rsidP="009D1A0B">
      <w:pPr>
        <w:pStyle w:val="BodyText"/>
        <w:spacing w:line="360" w:lineRule="auto"/>
        <w:ind w:left="720" w:firstLine="720"/>
        <w:rPr>
          <w:i/>
          <w:u w:val="single"/>
        </w:rPr>
      </w:pPr>
      <w:r w:rsidRPr="009D1A0B">
        <w:rPr>
          <w:i/>
          <w:u w:val="single"/>
        </w:rPr>
        <w:t>Ưu điểm:</w:t>
      </w:r>
    </w:p>
    <w:p w:rsidR="000C1133" w:rsidRDefault="009D1A0B" w:rsidP="009D1A0B">
      <w:pPr>
        <w:pStyle w:val="BodyText"/>
        <w:numPr>
          <w:ilvl w:val="0"/>
          <w:numId w:val="50"/>
        </w:numPr>
        <w:spacing w:line="360" w:lineRule="auto"/>
      </w:pPr>
      <w:r>
        <w:t>Nguồn hoạt động ổn định, thời gian sử dụng tương đối lâu</w:t>
      </w:r>
    </w:p>
    <w:p w:rsidR="009D1A0B" w:rsidRDefault="009D1A0B" w:rsidP="009D1A0B">
      <w:pPr>
        <w:pStyle w:val="BodyText"/>
        <w:spacing w:line="360" w:lineRule="auto"/>
        <w:ind w:left="1440"/>
        <w:rPr>
          <w:i/>
          <w:u w:val="single"/>
        </w:rPr>
      </w:pPr>
      <w:r w:rsidRPr="009D1A0B">
        <w:rPr>
          <w:i/>
          <w:u w:val="single"/>
        </w:rPr>
        <w:t>Khuyết điểm:</w:t>
      </w:r>
    </w:p>
    <w:p w:rsidR="009D1A0B" w:rsidRDefault="009D1A0B" w:rsidP="009D1A0B">
      <w:pPr>
        <w:pStyle w:val="BodyText"/>
        <w:numPr>
          <w:ilvl w:val="0"/>
          <w:numId w:val="50"/>
        </w:numPr>
        <w:spacing w:line="360" w:lineRule="auto"/>
      </w:pPr>
      <w:r>
        <w:t>Giá thành khá cao</w:t>
      </w:r>
    </w:p>
    <w:p w:rsidR="009D1A0B" w:rsidRDefault="009D1A0B" w:rsidP="009D1A0B">
      <w:pPr>
        <w:pStyle w:val="BodyText"/>
        <w:numPr>
          <w:ilvl w:val="0"/>
          <w:numId w:val="50"/>
        </w:numPr>
        <w:spacing w:line="360" w:lineRule="auto"/>
      </w:pPr>
      <w:r>
        <w:t>Thời gian sạc còn lâu</w:t>
      </w:r>
    </w:p>
    <w:p w:rsidR="009D1A0B" w:rsidRDefault="009D1A0B" w:rsidP="009D1A0B">
      <w:pPr>
        <w:pStyle w:val="BodyText"/>
        <w:numPr>
          <w:ilvl w:val="0"/>
          <w:numId w:val="49"/>
        </w:numPr>
        <w:spacing w:before="120" w:after="120"/>
      </w:pPr>
      <w:r>
        <w:t>Giá thành</w:t>
      </w:r>
    </w:p>
    <w:p w:rsidR="009D1A0B" w:rsidRDefault="009D1A0B" w:rsidP="00DA777F">
      <w:pPr>
        <w:pStyle w:val="BodyText"/>
        <w:spacing w:before="120" w:after="120" w:line="360" w:lineRule="auto"/>
        <w:ind w:left="634" w:firstLine="720"/>
        <w:jc w:val="both"/>
      </w:pPr>
      <w:r>
        <w:t xml:space="preserve">Một trong những tiêu chí </w:t>
      </w:r>
      <w:r w:rsidR="00D26E9E">
        <w:t>được quan tâm trong việc</w:t>
      </w:r>
      <w:r>
        <w:t xml:space="preserve"> đánh giá, chọn mua Robot hút bụi thông minh hiện nay đó chính là giá thành</w:t>
      </w:r>
      <w:r w:rsidR="001A2A3A">
        <w:t>. Về thương mại, đa số</w:t>
      </w:r>
      <w:r w:rsidR="00D26E9E">
        <w:t xml:space="preserve"> những chiếc máy hút bụi thông minh hiện nay đều có giá tương đối cao. Theo khảo sát, đối với các </w:t>
      </w:r>
      <w:r w:rsidR="00D26E9E">
        <w:lastRenderedPageBreak/>
        <w:t xml:space="preserve">loại máy Robot hút bụi có những tính năng mức trung bình, mức giá dao động từ khoảng 5-8 triệu đồng, còn đối với dòng cao cấp, có thương hiệu uy tín thì giá thành rơi vào khoảng 10-20 triệu tùy loại. Chính vì vậy, việc chế tạo thiết kế một chiếc máy hút bụi tự động với giá thành thấp nhưng có đầy đủ các tính năng thông minh sẽ mang lại tính cạnh tranh rất cao. Dưới đây là bảng liệt kê giá thành của các module và bộ phận </w:t>
      </w:r>
      <w:r w:rsidR="006A1BFE">
        <w:t>mà nhóm đã sử dụng để</w:t>
      </w:r>
      <w:r w:rsidR="001B17D8">
        <w:t xml:space="preserve"> chế tạo sản phẩm trong quá trình thực hiện đề tài. </w:t>
      </w:r>
      <w:r w:rsidR="006A1BFE">
        <w:t xml:space="preserve">Từ đó có thể đánh giá một cách khách quan giá trị thương mại của sản phẩm </w:t>
      </w:r>
    </w:p>
    <w:tbl>
      <w:tblPr>
        <w:tblStyle w:val="TableGrid"/>
        <w:tblW w:w="0" w:type="auto"/>
        <w:tblInd w:w="720" w:type="dxa"/>
        <w:tblLook w:val="04A0" w:firstRow="1" w:lastRow="0" w:firstColumn="1" w:lastColumn="0" w:noHBand="0" w:noVBand="1"/>
      </w:tblPr>
      <w:tblGrid>
        <w:gridCol w:w="3128"/>
        <w:gridCol w:w="3054"/>
        <w:gridCol w:w="3064"/>
      </w:tblGrid>
      <w:tr w:rsidR="00F47A08" w:rsidRPr="00F47A08" w:rsidTr="00F47A08">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Linh kiện</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Số lượng</w:t>
            </w:r>
          </w:p>
        </w:tc>
        <w:tc>
          <w:tcPr>
            <w:tcW w:w="3322" w:type="dxa"/>
            <w:vAlign w:val="center"/>
          </w:tcPr>
          <w:p w:rsidR="00F47A08" w:rsidRPr="00F47A08" w:rsidRDefault="00F47A08" w:rsidP="00F47A08">
            <w:pPr>
              <w:pStyle w:val="BodyText"/>
              <w:spacing w:before="120" w:after="120" w:line="276" w:lineRule="auto"/>
              <w:jc w:val="center"/>
              <w:rPr>
                <w:b/>
                <w:lang w:val="en-US"/>
              </w:rPr>
            </w:pPr>
            <w:r w:rsidRPr="00F47A08">
              <w:rPr>
                <w:b/>
                <w:lang w:val="en-US"/>
              </w:rPr>
              <w:t>Giá thành (VND)</w:t>
            </w: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Thiết kế mô hình</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Pin Lipo</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STM32F407</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Encoder</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Động cơ chổi quét</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Default="00F47A08" w:rsidP="00F47A08">
            <w:pPr>
              <w:pStyle w:val="BodyText"/>
              <w:spacing w:before="120" w:after="120" w:line="276" w:lineRule="auto"/>
              <w:jc w:val="center"/>
            </w:pPr>
            <w:r>
              <w:rPr>
                <w:lang w:val="en-US"/>
              </w:rPr>
              <w:t>Động cơ hút bụ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ạch lái L298</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ESP 8266</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F47A08" w:rsidP="00F47A08">
            <w:pPr>
              <w:pStyle w:val="BodyText"/>
              <w:spacing w:before="120" w:after="120" w:line="276" w:lineRule="auto"/>
              <w:jc w:val="center"/>
              <w:rPr>
                <w:lang w:val="en-US"/>
              </w:rP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Module RTC DS3231</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sieu âm SRF04</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Cảm biến hồng ngoại</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3</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iều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2</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Bánh xe đa hướng</w:t>
            </w:r>
          </w:p>
        </w:tc>
        <w:tc>
          <w:tcPr>
            <w:tcW w:w="3322" w:type="dxa"/>
            <w:vAlign w:val="center"/>
          </w:tcPr>
          <w:p w:rsidR="00F47A08" w:rsidRPr="00F47A08" w:rsidRDefault="00F47A08" w:rsidP="00F47A08">
            <w:pPr>
              <w:pStyle w:val="BodyText"/>
              <w:spacing w:before="120" w:after="120" w:line="276" w:lineRule="auto"/>
              <w:jc w:val="center"/>
              <w:rPr>
                <w:lang w:val="en-US"/>
              </w:rPr>
            </w:pPr>
            <w:r>
              <w:rPr>
                <w:lang w:val="en-US"/>
              </w:rPr>
              <w:t>1</w:t>
            </w:r>
          </w:p>
        </w:tc>
        <w:tc>
          <w:tcPr>
            <w:tcW w:w="3322" w:type="dxa"/>
            <w:vAlign w:val="center"/>
          </w:tcPr>
          <w:p w:rsidR="00F47A08" w:rsidRPr="00F47A08" w:rsidRDefault="00F47A08" w:rsidP="00F47A08">
            <w:pPr>
              <w:pStyle w:val="BodyText"/>
              <w:spacing w:before="120" w:after="120" w:line="276" w:lineRule="auto"/>
              <w:jc w:val="center"/>
            </w:pPr>
          </w:p>
        </w:tc>
      </w:tr>
      <w:tr w:rsidR="00F47A08" w:rsidTr="00F47A08">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Dây, ốc, vít,..</w:t>
            </w:r>
          </w:p>
        </w:tc>
        <w:tc>
          <w:tcPr>
            <w:tcW w:w="3322" w:type="dxa"/>
            <w:vAlign w:val="center"/>
          </w:tcPr>
          <w:p w:rsidR="00F47A08" w:rsidRPr="00F47A08" w:rsidRDefault="005A75F6" w:rsidP="00F47A08">
            <w:pPr>
              <w:pStyle w:val="BodyText"/>
              <w:spacing w:before="120" w:after="120" w:line="276" w:lineRule="auto"/>
              <w:jc w:val="center"/>
              <w:rPr>
                <w:lang w:val="en-US"/>
              </w:rPr>
            </w:pPr>
            <w:r>
              <w:rPr>
                <w:lang w:val="en-US"/>
              </w:rPr>
              <w:t>N/A</w:t>
            </w:r>
          </w:p>
        </w:tc>
        <w:tc>
          <w:tcPr>
            <w:tcW w:w="3322" w:type="dxa"/>
            <w:vAlign w:val="center"/>
          </w:tcPr>
          <w:p w:rsidR="00F47A08" w:rsidRPr="00F47A08" w:rsidRDefault="00F47A08" w:rsidP="00F47A08">
            <w:pPr>
              <w:pStyle w:val="BodyText"/>
              <w:spacing w:before="120" w:after="120" w:line="276" w:lineRule="auto"/>
              <w:jc w:val="center"/>
            </w:pPr>
          </w:p>
        </w:tc>
      </w:tr>
      <w:tr w:rsidR="005A75F6" w:rsidTr="00F47A08">
        <w:tc>
          <w:tcPr>
            <w:tcW w:w="3322" w:type="dxa"/>
            <w:vAlign w:val="center"/>
          </w:tcPr>
          <w:p w:rsidR="005A75F6" w:rsidRPr="005A75F6" w:rsidRDefault="005A75F6" w:rsidP="00F47A08">
            <w:pPr>
              <w:pStyle w:val="BodyText"/>
              <w:spacing w:before="120" w:after="120" w:line="276" w:lineRule="auto"/>
              <w:jc w:val="center"/>
              <w:rPr>
                <w:b/>
                <w:lang w:val="en-US"/>
              </w:rPr>
            </w:pPr>
            <w:r w:rsidRPr="005A75F6">
              <w:rPr>
                <w:b/>
                <w:lang w:val="en-US"/>
              </w:rPr>
              <w:lastRenderedPageBreak/>
              <w:t>Tổng cộng</w:t>
            </w:r>
          </w:p>
        </w:tc>
        <w:tc>
          <w:tcPr>
            <w:tcW w:w="3322" w:type="dxa"/>
            <w:vAlign w:val="center"/>
          </w:tcPr>
          <w:p w:rsidR="005A75F6" w:rsidRDefault="005A75F6" w:rsidP="00F47A08">
            <w:pPr>
              <w:pStyle w:val="BodyText"/>
              <w:spacing w:before="120" w:after="120" w:line="276" w:lineRule="auto"/>
              <w:jc w:val="center"/>
            </w:pPr>
          </w:p>
        </w:tc>
        <w:tc>
          <w:tcPr>
            <w:tcW w:w="3322" w:type="dxa"/>
            <w:vAlign w:val="center"/>
          </w:tcPr>
          <w:p w:rsidR="005A75F6" w:rsidRPr="00F47A08" w:rsidRDefault="005A75F6" w:rsidP="00F47A08">
            <w:pPr>
              <w:pStyle w:val="BodyText"/>
              <w:spacing w:before="120" w:after="120" w:line="276" w:lineRule="auto"/>
              <w:jc w:val="center"/>
            </w:pPr>
          </w:p>
        </w:tc>
      </w:tr>
    </w:tbl>
    <w:p w:rsidR="00F46435" w:rsidRDefault="00EE4780" w:rsidP="0071764F">
      <w:pPr>
        <w:pStyle w:val="Heading3"/>
        <w:numPr>
          <w:ilvl w:val="0"/>
          <w:numId w:val="23"/>
        </w:numPr>
        <w:spacing w:before="120" w:after="120"/>
        <w:ind w:left="1530" w:hanging="450"/>
        <w:jc w:val="both"/>
        <w:rPr>
          <w:i w:val="0"/>
          <w:sz w:val="26"/>
          <w:szCs w:val="26"/>
        </w:rPr>
      </w:pPr>
      <w:bookmarkStart w:id="1001" w:name="_Toc9193500"/>
      <w:bookmarkStart w:id="1002" w:name="_Toc9798352"/>
      <w:r>
        <w:rPr>
          <w:i w:val="0"/>
          <w:sz w:val="26"/>
          <w:szCs w:val="26"/>
        </w:rPr>
        <w:t>Một số điểm cần khắc phục</w:t>
      </w:r>
      <w:bookmarkEnd w:id="1001"/>
      <w:bookmarkEnd w:id="1002"/>
    </w:p>
    <w:p w:rsidR="00EE4780" w:rsidRDefault="00EE4780" w:rsidP="00DA777F">
      <w:pPr>
        <w:pStyle w:val="BodyText"/>
        <w:spacing w:before="120" w:after="120" w:line="360" w:lineRule="auto"/>
        <w:ind w:left="634" w:firstLine="720"/>
        <w:jc w:val="both"/>
        <w:rPr>
          <w:shd w:val="clear" w:color="auto" w:fill="FFFFFF"/>
        </w:rPr>
      </w:pPr>
      <w:r>
        <w:rPr>
          <w:shd w:val="clear" w:color="auto" w:fill="FFFFFF"/>
        </w:rPr>
        <w:t>Qua quá trìn</w:t>
      </w:r>
      <w:r w:rsidR="00C14802">
        <w:rPr>
          <w:shd w:val="clear" w:color="auto" w:fill="FFFFFF"/>
        </w:rPr>
        <w:t>h thực nghiệm và xem xét kết quả</w:t>
      </w:r>
      <w:r>
        <w:rPr>
          <w:shd w:val="clear" w:color="auto" w:fill="FFFFFF"/>
        </w:rPr>
        <w:t xml:space="preserve">, </w:t>
      </w:r>
      <w:r w:rsidR="00C14802">
        <w:rPr>
          <w:shd w:val="clear" w:color="auto" w:fill="FFFFFF"/>
        </w:rPr>
        <w:t xml:space="preserve">nhìn chung sản phẩm đã đạt được những </w:t>
      </w:r>
      <w:r w:rsidR="00C14802" w:rsidRPr="00DA777F">
        <w:t>yêu</w:t>
      </w:r>
      <w:r w:rsidR="00C14802">
        <w:rPr>
          <w:shd w:val="clear" w:color="auto" w:fill="FFFFFF"/>
        </w:rPr>
        <w:t xml:space="preserve"> cầu đề ra, thực hiện được công việc làm sạch giống với các sản phẩm thực tế khác trên thị trường. Tuy nhiên, Robot </w:t>
      </w:r>
      <w:r w:rsidR="003C3C50">
        <w:rPr>
          <w:shd w:val="clear" w:color="auto" w:fill="FFFFFF"/>
        </w:rPr>
        <w:t>vẫn còn một số mặt hạn chế</w:t>
      </w:r>
      <w:r>
        <w:rPr>
          <w:shd w:val="clear" w:color="auto" w:fill="FFFFFF"/>
        </w:rPr>
        <w:t xml:space="preserve"> cần phải khắc phục như sau:</w:t>
      </w:r>
    </w:p>
    <w:p w:rsidR="003C3C50" w:rsidRDefault="003C3C50" w:rsidP="003C3C50">
      <w:pPr>
        <w:pStyle w:val="BodyText"/>
        <w:numPr>
          <w:ilvl w:val="0"/>
          <w:numId w:val="49"/>
        </w:numPr>
        <w:spacing w:line="360" w:lineRule="auto"/>
        <w:jc w:val="both"/>
        <w:rPr>
          <w:shd w:val="clear" w:color="auto" w:fill="FFFFFF"/>
        </w:rPr>
      </w:pPr>
      <w:r>
        <w:rPr>
          <w:shd w:val="clear" w:color="auto" w:fill="FFFFFF"/>
        </w:rPr>
        <w:t>Phần cơ khí chưa được hoàn hảo, kích thước còn hơi lớn và cồng kềnh không thể di chuyển làm sạch ở các gầm ghế, tủ, góc hẹp...</w:t>
      </w:r>
    </w:p>
    <w:p w:rsidR="003C3C50" w:rsidRDefault="003C3C50" w:rsidP="003C3C50">
      <w:pPr>
        <w:pStyle w:val="BodyText"/>
        <w:numPr>
          <w:ilvl w:val="0"/>
          <w:numId w:val="49"/>
        </w:numPr>
        <w:spacing w:line="360" w:lineRule="auto"/>
        <w:jc w:val="both"/>
        <w:rPr>
          <w:shd w:val="clear" w:color="auto" w:fill="FFFFFF"/>
        </w:rPr>
      </w:pPr>
      <w:r>
        <w:rPr>
          <w:shd w:val="clear" w:color="auto" w:fill="FFFFFF"/>
        </w:rPr>
        <w:t>Công suất máy hút còn thấp, chỉ hút được các loại bụi bẩn nhỏ, nhẹ</w:t>
      </w:r>
      <w:r w:rsidR="0051103B">
        <w:rPr>
          <w:shd w:val="clear" w:color="auto" w:fill="FFFFFF"/>
        </w:rPr>
        <w:t>.</w:t>
      </w:r>
    </w:p>
    <w:p w:rsidR="003C3C50" w:rsidRDefault="0051103B" w:rsidP="003C3C50">
      <w:pPr>
        <w:pStyle w:val="BodyText"/>
        <w:numPr>
          <w:ilvl w:val="0"/>
          <w:numId w:val="49"/>
        </w:numPr>
        <w:spacing w:line="360" w:lineRule="auto"/>
        <w:jc w:val="both"/>
        <w:rPr>
          <w:shd w:val="clear" w:color="auto" w:fill="FFFFFF"/>
        </w:rPr>
      </w:pPr>
      <w:r>
        <w:rPr>
          <w:shd w:val="clear" w:color="auto" w:fill="FFFFFF"/>
        </w:rPr>
        <w:t>Ở những khu vực màu tối, cảm biến hồng ngoại không phát huy được hiệu quả và dễ bị nhiễu với ánh sáng mặt trời.</w:t>
      </w:r>
    </w:p>
    <w:p w:rsidR="0051103B" w:rsidRDefault="0051103B" w:rsidP="003C3C50">
      <w:pPr>
        <w:pStyle w:val="BodyText"/>
        <w:numPr>
          <w:ilvl w:val="0"/>
          <w:numId w:val="49"/>
        </w:numPr>
        <w:spacing w:line="360" w:lineRule="auto"/>
        <w:jc w:val="both"/>
        <w:rPr>
          <w:shd w:val="clear" w:color="auto" w:fill="FFFFFF"/>
        </w:rPr>
      </w:pPr>
      <w:r>
        <w:rPr>
          <w:shd w:val="clear" w:color="auto" w:fill="FFFFFF"/>
        </w:rPr>
        <w:t>Chỉ có thể phát hiện tốt vật cản phía trước Robot, còn bên hông hay phía sau khi di chuyển lùi hoặc quay vẫn chưa xác đinh dược vật cản dẫn</w:t>
      </w:r>
      <w:r w:rsidR="000D79A5">
        <w:rPr>
          <w:shd w:val="clear" w:color="auto" w:fill="FFFFFF"/>
        </w:rPr>
        <w:t xml:space="preserve"> tới va đập. Vấn đề</w:t>
      </w:r>
      <w:r>
        <w:rPr>
          <w:shd w:val="clear" w:color="auto" w:fill="FFFFFF"/>
        </w:rPr>
        <w:t xml:space="preserve"> có thể được giải quyết bằng cách trang bị thêm các cảm biến xung quanh Robot để tăng khả năng thích ứng, phát hiện nguy hiểm.</w:t>
      </w:r>
    </w:p>
    <w:p w:rsidR="0051103B" w:rsidRDefault="0051103B" w:rsidP="003C3C50">
      <w:pPr>
        <w:pStyle w:val="BodyText"/>
        <w:numPr>
          <w:ilvl w:val="0"/>
          <w:numId w:val="49"/>
        </w:numPr>
        <w:spacing w:line="360" w:lineRule="auto"/>
        <w:jc w:val="both"/>
        <w:rPr>
          <w:shd w:val="clear" w:color="auto" w:fill="FFFFFF"/>
        </w:rPr>
      </w:pPr>
      <w:r>
        <w:rPr>
          <w:shd w:val="clear" w:color="auto" w:fill="FFFFFF"/>
        </w:rPr>
        <w:t>Giao diện ứng dụng người chưa phù h</w:t>
      </w:r>
      <w:r w:rsidR="000D79A5">
        <w:rPr>
          <w:shd w:val="clear" w:color="auto" w:fill="FFFFFF"/>
        </w:rPr>
        <w:t xml:space="preserve">ợp với thực tế và vẫn còn độ trễ </w:t>
      </w:r>
      <w:r>
        <w:rPr>
          <w:shd w:val="clear" w:color="auto" w:fill="FFFFFF"/>
        </w:rPr>
        <w:t>trong quá trình truyền nhận dữ liệu.</w:t>
      </w:r>
    </w:p>
    <w:p w:rsidR="00EE4780" w:rsidRDefault="00606BDF" w:rsidP="00DE4104">
      <w:pPr>
        <w:pStyle w:val="BodyText"/>
        <w:spacing w:line="360" w:lineRule="auto"/>
        <w:ind w:left="720" w:firstLine="720"/>
        <w:jc w:val="both"/>
        <w:rPr>
          <w:rFonts w:ascii="Arial" w:hAnsi="Arial" w:cs="Arial"/>
          <w:b/>
          <w:sz w:val="23"/>
          <w:szCs w:val="23"/>
          <w:shd w:val="clear" w:color="auto" w:fill="FFFFFF"/>
        </w:rPr>
      </w:pPr>
      <w:r w:rsidRPr="00DE4104">
        <w:rPr>
          <w:rFonts w:ascii="Arial" w:hAnsi="Arial" w:cs="Arial"/>
          <w:b/>
          <w:sz w:val="23"/>
          <w:szCs w:val="23"/>
          <w:shd w:val="clear" w:color="auto" w:fill="FFFFFF"/>
        </w:rPr>
        <w:t xml:space="preserve">     </w:t>
      </w:r>
    </w:p>
    <w:p w:rsidR="00B87782" w:rsidRPr="00DE4104"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B87782" w:rsidRDefault="00B87782" w:rsidP="00964464">
      <w:pPr>
        <w:pStyle w:val="BodyText"/>
      </w:pPr>
    </w:p>
    <w:p w:rsidR="0071107F" w:rsidRDefault="0071107F" w:rsidP="00964464">
      <w:pPr>
        <w:pStyle w:val="BodyText"/>
        <w:rPr>
          <w:b/>
          <w:bCs/>
        </w:rPr>
      </w:pPr>
    </w:p>
    <w:p w:rsidR="0051103B" w:rsidRDefault="0051103B" w:rsidP="00964464">
      <w:pPr>
        <w:pStyle w:val="BodyText"/>
        <w:rPr>
          <w:b/>
          <w:bCs/>
        </w:rPr>
      </w:pPr>
    </w:p>
    <w:p w:rsidR="0051103B" w:rsidRDefault="0051103B" w:rsidP="00964464">
      <w:pPr>
        <w:pStyle w:val="BodyText"/>
        <w:rPr>
          <w:sz w:val="28"/>
          <w:szCs w:val="28"/>
        </w:rPr>
      </w:pPr>
    </w:p>
    <w:p w:rsidR="00C4193A" w:rsidRDefault="00C4193A" w:rsidP="00964464">
      <w:pPr>
        <w:pStyle w:val="BodyText"/>
        <w:rPr>
          <w:sz w:val="28"/>
          <w:szCs w:val="28"/>
        </w:rPr>
      </w:pPr>
      <w:bookmarkStart w:id="1003" w:name="_Toc4790023"/>
      <w:bookmarkStart w:id="1004" w:name="_Toc4968932"/>
      <w:bookmarkStart w:id="1005" w:name="_Toc4969215"/>
      <w:bookmarkStart w:id="1006" w:name="_Toc4970249"/>
      <w:bookmarkStart w:id="1007" w:name="_Toc4971063"/>
      <w:bookmarkStart w:id="1008" w:name="_Toc4971205"/>
      <w:bookmarkStart w:id="1009" w:name="_Toc4971269"/>
      <w:bookmarkStart w:id="1010" w:name="_Toc4971393"/>
      <w:bookmarkStart w:id="1011" w:name="_Toc4971575"/>
      <w:bookmarkStart w:id="1012" w:name="_Toc4971737"/>
      <w:bookmarkStart w:id="1013" w:name="_Toc4971873"/>
      <w:bookmarkStart w:id="1014" w:name="_Toc4971983"/>
      <w:bookmarkStart w:id="1015" w:name="_Toc4972118"/>
    </w:p>
    <w:p w:rsidR="00964464" w:rsidRDefault="00964464" w:rsidP="00964464">
      <w:pPr>
        <w:pStyle w:val="BodyText"/>
      </w:pPr>
    </w:p>
    <w:p w:rsidR="005508DC" w:rsidRDefault="005508DC" w:rsidP="00045F07">
      <w:pPr>
        <w:pStyle w:val="Heading2"/>
        <w:spacing w:line="276" w:lineRule="auto"/>
        <w:ind w:left="720"/>
        <w:jc w:val="center"/>
        <w:rPr>
          <w:sz w:val="28"/>
          <w:szCs w:val="28"/>
        </w:rPr>
        <w:sectPr w:rsidR="005508DC" w:rsidSect="00831EF6">
          <w:pgSz w:w="12240" w:h="15840"/>
          <w:pgMar w:top="1440" w:right="1140" w:bottom="1710" w:left="1350" w:header="432" w:footer="1146" w:gutter="0"/>
          <w:cols w:space="720"/>
          <w:titlePg/>
          <w:docGrid w:linePitch="299"/>
        </w:sectPr>
      </w:pPr>
      <w:bookmarkStart w:id="1016" w:name="_Toc9193501"/>
      <w:bookmarkStart w:id="1017" w:name="_Toc9798353"/>
    </w:p>
    <w:p w:rsidR="008D5C7C" w:rsidRPr="000F3A52" w:rsidRDefault="00AA54D2" w:rsidP="00045F07">
      <w:pPr>
        <w:pStyle w:val="Heading2"/>
        <w:spacing w:line="276" w:lineRule="auto"/>
        <w:ind w:left="720"/>
        <w:jc w:val="center"/>
        <w:rPr>
          <w:sz w:val="28"/>
          <w:szCs w:val="28"/>
        </w:rPr>
      </w:pPr>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rsidR="008D5C7C" w:rsidRPr="00AF3DBB" w:rsidRDefault="008D5C7C" w:rsidP="000E5EF9">
      <w:pPr>
        <w:pStyle w:val="BodyText"/>
        <w:spacing w:line="276" w:lineRule="auto"/>
        <w:jc w:val="both"/>
        <w:rPr>
          <w:b/>
          <w:sz w:val="22"/>
          <w:szCs w:val="22"/>
        </w:rPr>
      </w:pPr>
    </w:p>
    <w:p w:rsidR="008D5C7C" w:rsidRPr="00AF3DBB" w:rsidRDefault="00707C22"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77696;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707C22" w:rsidRDefault="00707C22" w:rsidP="008D5C7C">
                    <w:pPr>
                      <w:rPr>
                        <w:b/>
                        <w:sz w:val="30"/>
                      </w:rPr>
                    </w:pPr>
                  </w:p>
                  <w:p w:rsidR="00707C22" w:rsidRDefault="00707C22" w:rsidP="008D5C7C">
                    <w:pPr>
                      <w:rPr>
                        <w:b/>
                        <w:sz w:val="30"/>
                      </w:rPr>
                    </w:pPr>
                  </w:p>
                  <w:p w:rsidR="00707C22" w:rsidRDefault="00707C22" w:rsidP="008D5C7C">
                    <w:pPr>
                      <w:rPr>
                        <w:b/>
                        <w:sz w:val="30"/>
                      </w:rPr>
                    </w:pPr>
                  </w:p>
                  <w:p w:rsidR="00707C22" w:rsidRDefault="00707C22" w:rsidP="008D5C7C">
                    <w:pPr>
                      <w:rPr>
                        <w:b/>
                        <w:sz w:val="30"/>
                      </w:rPr>
                    </w:pPr>
                  </w:p>
                  <w:p w:rsidR="00707C22" w:rsidRDefault="00707C22" w:rsidP="008D5C7C">
                    <w:pPr>
                      <w:spacing w:before="11"/>
                      <w:rPr>
                        <w:b/>
                        <w:sz w:val="33"/>
                      </w:rPr>
                    </w:pPr>
                  </w:p>
                  <w:p w:rsidR="00707C22" w:rsidRDefault="00707C22" w:rsidP="008D5C7C">
                    <w:pPr>
                      <w:tabs>
                        <w:tab w:val="left" w:pos="1692"/>
                      </w:tabs>
                      <w:spacing w:line="360" w:lineRule="auto"/>
                      <w:ind w:left="1641"/>
                      <w:contextualSpacing/>
                      <w:rPr>
                        <w:b/>
                        <w:sz w:val="28"/>
                      </w:rPr>
                    </w:pPr>
                    <w:r>
                      <w:rPr>
                        <w:b/>
                        <w:sz w:val="28"/>
                      </w:rPr>
                      <w:t>8.1 Kết luận đề tài</w:t>
                    </w:r>
                  </w:p>
                  <w:p w:rsidR="00707C22" w:rsidRPr="00296294" w:rsidRDefault="00707C22"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707C22" w:rsidRDefault="00707C22"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D255E1" w:rsidRDefault="00D255E1">
      <w:pPr>
        <w:rPr>
          <w:b/>
          <w:bCs/>
          <w:sz w:val="26"/>
          <w:szCs w:val="26"/>
        </w:rPr>
      </w:pPr>
      <w:bookmarkStart w:id="1018" w:name="_Toc4790024"/>
      <w:bookmarkStart w:id="1019" w:name="_Toc4968933"/>
      <w:bookmarkStart w:id="1020" w:name="_Toc4969216"/>
      <w:bookmarkStart w:id="1021" w:name="_Toc4970250"/>
      <w:bookmarkStart w:id="1022" w:name="_Toc4971064"/>
      <w:bookmarkStart w:id="1023" w:name="_Toc4971206"/>
      <w:bookmarkStart w:id="1024" w:name="_Toc4971270"/>
      <w:bookmarkStart w:id="1025" w:name="_Toc4971394"/>
      <w:bookmarkStart w:id="1026" w:name="_Toc4971576"/>
      <w:bookmarkStart w:id="1027" w:name="_Toc4971738"/>
      <w:bookmarkStart w:id="1028" w:name="_Toc4971874"/>
      <w:bookmarkStart w:id="1029" w:name="_Toc4971984"/>
      <w:bookmarkStart w:id="1030" w:name="_Toc4972119"/>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51103B" w:rsidRDefault="0051103B">
      <w:pPr>
        <w:rPr>
          <w:b/>
          <w:bCs/>
          <w:sz w:val="26"/>
          <w:szCs w:val="26"/>
        </w:rPr>
      </w:pPr>
    </w:p>
    <w:p w:rsidR="0051103B" w:rsidRDefault="0051103B">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EE4780" w:rsidRDefault="00EE4780">
      <w:pPr>
        <w:rPr>
          <w:b/>
          <w:bCs/>
          <w:sz w:val="26"/>
          <w:szCs w:val="26"/>
        </w:rPr>
      </w:pPr>
    </w:p>
    <w:p w:rsidR="00045F07" w:rsidRDefault="00045F07">
      <w:pPr>
        <w:rPr>
          <w:b/>
          <w:bCs/>
          <w:sz w:val="26"/>
          <w:szCs w:val="26"/>
        </w:rPr>
      </w:pPr>
      <w:bookmarkStart w:id="1031" w:name="_Toc9193502"/>
      <w:r>
        <w:rPr>
          <w:i/>
          <w:sz w:val="26"/>
          <w:szCs w:val="26"/>
        </w:rPr>
        <w:br w:type="page"/>
      </w:r>
    </w:p>
    <w:p w:rsidR="008D5C7C" w:rsidRDefault="008D5C7C" w:rsidP="0071764F">
      <w:pPr>
        <w:pStyle w:val="Heading3"/>
        <w:numPr>
          <w:ilvl w:val="1"/>
          <w:numId w:val="25"/>
        </w:numPr>
        <w:spacing w:beforeLines="120" w:before="288" w:afterLines="120" w:after="288"/>
        <w:ind w:left="1530" w:hanging="450"/>
        <w:jc w:val="both"/>
        <w:rPr>
          <w:i w:val="0"/>
          <w:sz w:val="26"/>
          <w:szCs w:val="26"/>
        </w:rPr>
      </w:pPr>
      <w:bookmarkStart w:id="1032" w:name="_Toc9798354"/>
      <w:r w:rsidRPr="008D5C7C">
        <w:rPr>
          <w:i w:val="0"/>
          <w:sz w:val="26"/>
          <w:szCs w:val="26"/>
        </w:rPr>
        <w:lastRenderedPageBreak/>
        <w:t>Kết luận đề tài</w:t>
      </w:r>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p>
    <w:p w:rsidR="00240D70" w:rsidRDefault="00466CDE" w:rsidP="00DA777F">
      <w:pPr>
        <w:pStyle w:val="BodyText"/>
        <w:spacing w:before="120" w:after="120" w:line="360" w:lineRule="auto"/>
        <w:ind w:left="634" w:firstLine="720"/>
        <w:jc w:val="both"/>
      </w:pPr>
      <w:r>
        <w:t xml:space="preserve">Trong đề tài này, nhóm chúng em đã thiết kế và chế tạo được sản phẩm </w:t>
      </w:r>
      <w:r w:rsidR="002D704A">
        <w:t>R</w:t>
      </w:r>
      <w:r>
        <w:t xml:space="preserve">obot hút bụi tự động với một số tính năng cơ bản, có thể vận hành ở những môi trường khác nhau, </w:t>
      </w:r>
      <w:r w:rsidR="002D704A">
        <w:t>và đặc biệt</w:t>
      </w:r>
      <w:r>
        <w:t xml:space="preserve"> hoạt động hiệu quả hơn trong môi trường có ít vật cản, cầ</w:t>
      </w:r>
      <w:r w:rsidR="002D704A">
        <w:t xml:space="preserve">n làm sạch bụi bẩn vừa và nhỏ. </w:t>
      </w:r>
      <w:r w:rsidR="00240D70">
        <w:t>Thông qua việc thử nghiệm thực tế</w:t>
      </w:r>
      <w:r w:rsidR="002D704A">
        <w:t xml:space="preserve">, </w:t>
      </w:r>
      <w:r w:rsidR="00240D70">
        <w:t>nhóm cũng đã tinh chỉnh một vài thông số cũng như chỉnh sửa phần thiết kế để sản phẩm hoạt động tốt hơn. Tuy vậy,</w:t>
      </w:r>
      <w:r w:rsidR="002D704A">
        <w:t xml:space="preserve"> </w:t>
      </w:r>
      <w:r w:rsidR="00240D70">
        <w:t xml:space="preserve">Robot </w:t>
      </w:r>
      <w:r w:rsidR="002D704A">
        <w:t>vẫn còn những nhược điểm cần phải khắc phục và phát t</w:t>
      </w:r>
      <w:r w:rsidR="00240D70">
        <w:t>riển để ngày một hoàn thiện hơn.</w:t>
      </w:r>
    </w:p>
    <w:p w:rsidR="008D5C7C" w:rsidRPr="00F46435" w:rsidRDefault="00466CDE" w:rsidP="00DA777F">
      <w:pPr>
        <w:pStyle w:val="BodyText"/>
        <w:spacing w:before="120" w:after="120" w:line="360" w:lineRule="auto"/>
        <w:ind w:left="634" w:firstLine="720"/>
        <w:jc w:val="both"/>
      </w:pPr>
      <w:r>
        <w:t xml:space="preserve"> </w:t>
      </w:r>
      <w:r w:rsidR="00240D70">
        <w:t>Mặc dù</w:t>
      </w:r>
      <w:r w:rsidR="002D704A">
        <w:t xml:space="preserve"> chiếc máy</w:t>
      </w:r>
      <w:r>
        <w:t xml:space="preserve"> không thể bắt kịp những tính năng mới</w:t>
      </w:r>
      <w:r w:rsidR="002D704A">
        <w:t xml:space="preserve"> mẻ, theo kịp xu thế của các dòng sản phẩm khác trên thị trường nhưng nhìn chung vẫn đạt được những kết quả như yêu cầu đặt ra, giúp chúng em có cái nhìn sâu hơn và</w:t>
      </w:r>
      <w:r w:rsidR="00644101">
        <w:t xml:space="preserve"> có những</w:t>
      </w:r>
      <w:r w:rsidR="002D704A">
        <w:t xml:space="preserve"> trải nghiệm thú vị về ngành lập trình nhúng</w:t>
      </w:r>
      <w:r w:rsidR="00644101">
        <w:t>, chế tạo Robot</w:t>
      </w:r>
      <w:r w:rsidR="002D704A">
        <w:t xml:space="preserve"> thông minh.</w:t>
      </w:r>
    </w:p>
    <w:p w:rsidR="008D5C7C" w:rsidRPr="00F46435" w:rsidRDefault="008D5C7C" w:rsidP="0071764F">
      <w:pPr>
        <w:pStyle w:val="Heading3"/>
        <w:numPr>
          <w:ilvl w:val="1"/>
          <w:numId w:val="25"/>
        </w:numPr>
        <w:spacing w:before="120" w:after="120" w:line="360" w:lineRule="auto"/>
        <w:ind w:left="1530" w:hanging="450"/>
        <w:jc w:val="both"/>
        <w:rPr>
          <w:i w:val="0"/>
          <w:sz w:val="26"/>
          <w:szCs w:val="26"/>
        </w:rPr>
      </w:pPr>
      <w:bookmarkStart w:id="1033" w:name="_Toc4790025"/>
      <w:bookmarkStart w:id="1034" w:name="_Toc4968934"/>
      <w:bookmarkStart w:id="1035" w:name="_Toc4969217"/>
      <w:bookmarkStart w:id="1036" w:name="_Toc4970251"/>
      <w:bookmarkStart w:id="1037" w:name="_Toc4971065"/>
      <w:bookmarkStart w:id="1038" w:name="_Toc4971207"/>
      <w:bookmarkStart w:id="1039" w:name="_Toc4971271"/>
      <w:bookmarkStart w:id="1040" w:name="_Toc4971395"/>
      <w:bookmarkStart w:id="1041" w:name="_Toc4971577"/>
      <w:bookmarkStart w:id="1042" w:name="_Toc4971739"/>
      <w:bookmarkStart w:id="1043" w:name="_Toc4971875"/>
      <w:bookmarkStart w:id="1044" w:name="_Toc4971985"/>
      <w:bookmarkStart w:id="1045" w:name="_Toc4972120"/>
      <w:bookmarkStart w:id="1046" w:name="_Toc9193503"/>
      <w:bookmarkStart w:id="1047" w:name="_Toc9798355"/>
      <w:r w:rsidRPr="008D5C7C">
        <w:rPr>
          <w:i w:val="0"/>
          <w:sz w:val="26"/>
          <w:szCs w:val="26"/>
        </w:rPr>
        <w:t>Hướng phát triển</w:t>
      </w:r>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p>
    <w:p w:rsidR="00B87782" w:rsidRPr="00D255E1" w:rsidRDefault="00F46435" w:rsidP="00DA777F">
      <w:pPr>
        <w:pStyle w:val="BodyText"/>
        <w:spacing w:before="120" w:after="120" w:line="360" w:lineRule="auto"/>
        <w:ind w:left="634" w:firstLine="720"/>
        <w:jc w:val="both"/>
      </w:pPr>
      <w:r>
        <w:t>Hướng phát triển của đề tài trong tương lai là có thể phát triển sản phẩm rộng hơn với một số tính năng khác như ứng dụng AI để vẽ lại bản đồ, đồng thời ghi nhớ những khu vực đường đi để quá trình làm việc</w:t>
      </w:r>
      <w:r w:rsidR="00606BDF">
        <w:t>, tránh vật cản</w:t>
      </w:r>
      <w:r>
        <w:t xml:space="preserve"> trở nên hiệu quả hơn, </w:t>
      </w:r>
      <w:r w:rsidR="00606BDF">
        <w:t xml:space="preserve">rút ngắn thời gian hoạt động, </w:t>
      </w:r>
      <w:r>
        <w:t>tiết kiệm năng lượng</w:t>
      </w:r>
      <w:r w:rsidR="00120667">
        <w:t xml:space="preserve">. </w:t>
      </w:r>
      <w:r>
        <w:t xml:space="preserve"> </w:t>
      </w:r>
      <w:r w:rsidR="00120667">
        <w:t>Ngoài ra, nhóm sẽ tìm hiểu thêm về kiến thức lập trình Android để  xây dựng giao diện điều khiển thật sự</w:t>
      </w:r>
      <w:r w:rsidR="00606BDF">
        <w:t xml:space="preserve">, </w:t>
      </w:r>
      <w:r w:rsidR="00120667">
        <w:t xml:space="preserve">có thể hiển thị và sử dụng trên smartphone với những chức năng cài đặt </w:t>
      </w:r>
      <w:r w:rsidR="00606BDF">
        <w:t xml:space="preserve">như đã mô phỏng trong đề tài,  phù hợp với thực tế hiện nay. </w:t>
      </w:r>
    </w:p>
    <w:p w:rsidR="008D5C7C" w:rsidRPr="00D255E1" w:rsidRDefault="008D5C7C" w:rsidP="00964464">
      <w:pPr>
        <w:pStyle w:val="BodyText"/>
      </w:pPr>
    </w:p>
    <w:p w:rsidR="008D5C7C" w:rsidRPr="00D255E1" w:rsidRDefault="008D5C7C" w:rsidP="00964464">
      <w:pPr>
        <w:pStyle w:val="BodyText"/>
      </w:pPr>
    </w:p>
    <w:p w:rsidR="008D5C7C" w:rsidRPr="00D255E1" w:rsidRDefault="008D5C7C" w:rsidP="00964464">
      <w:pPr>
        <w:pStyle w:val="BodyText"/>
      </w:pPr>
    </w:p>
    <w:p w:rsidR="008D5C7C" w:rsidRPr="00EE40F0" w:rsidRDefault="008D5C7C" w:rsidP="00EE40F0">
      <w:pPr>
        <w:pStyle w:val="BodyText"/>
        <w:widowControl/>
        <w:autoSpaceDE/>
        <w:autoSpaceDN/>
        <w:spacing w:before="120" w:after="120" w:line="360" w:lineRule="auto"/>
        <w:jc w:val="both"/>
        <w:rPr>
          <w:noProof/>
          <w:lang w:val="vi-VN" w:eastAsia="vi-VN"/>
        </w:rPr>
      </w:pPr>
    </w:p>
    <w:p w:rsidR="00D255E1" w:rsidRDefault="00D255E1" w:rsidP="00964464">
      <w:pPr>
        <w:pStyle w:val="BodyText"/>
        <w:rPr>
          <w:bCs/>
        </w:rPr>
      </w:pPr>
      <w:bookmarkStart w:id="1048" w:name="_Toc4790026"/>
      <w:bookmarkStart w:id="1049" w:name="_Toc4968935"/>
      <w:bookmarkStart w:id="1050" w:name="_Toc4969218"/>
      <w:bookmarkStart w:id="1051" w:name="_Toc4970252"/>
      <w:bookmarkStart w:id="1052" w:name="_Toc4971066"/>
      <w:bookmarkStart w:id="1053" w:name="_Toc4971208"/>
      <w:bookmarkStart w:id="1054" w:name="_Toc4971272"/>
      <w:bookmarkStart w:id="1055" w:name="_Toc4971396"/>
      <w:bookmarkStart w:id="1056" w:name="_Toc4971578"/>
      <w:bookmarkStart w:id="1057" w:name="_Toc4971740"/>
      <w:bookmarkStart w:id="1058" w:name="_Toc4971876"/>
      <w:bookmarkStart w:id="1059" w:name="_Toc4971986"/>
      <w:bookmarkStart w:id="1060" w:name="_Toc4972121"/>
    </w:p>
    <w:p w:rsidR="006234B5" w:rsidRDefault="006234B5">
      <w:pPr>
        <w:rPr>
          <w:b/>
          <w:bCs/>
          <w:sz w:val="28"/>
          <w:szCs w:val="28"/>
        </w:rPr>
      </w:pPr>
    </w:p>
    <w:p w:rsidR="00964464" w:rsidRDefault="00964464">
      <w:pPr>
        <w:rPr>
          <w:b/>
          <w:bCs/>
          <w:sz w:val="28"/>
          <w:szCs w:val="28"/>
        </w:rPr>
      </w:pPr>
    </w:p>
    <w:p w:rsidR="005508DC" w:rsidRDefault="005508DC" w:rsidP="005508DC">
      <w:pPr>
        <w:pStyle w:val="Heading2"/>
        <w:spacing w:line="276" w:lineRule="auto"/>
        <w:ind w:left="0"/>
        <w:jc w:val="both"/>
        <w:rPr>
          <w:sz w:val="28"/>
          <w:szCs w:val="28"/>
        </w:rPr>
        <w:sectPr w:rsidR="005508DC" w:rsidSect="00831EF6">
          <w:pgSz w:w="12240" w:h="15840"/>
          <w:pgMar w:top="1440" w:right="1140" w:bottom="1710" w:left="1350" w:header="432" w:footer="1146" w:gutter="0"/>
          <w:cols w:space="720"/>
          <w:titlePg/>
          <w:docGrid w:linePitch="299"/>
        </w:sectPr>
      </w:pPr>
      <w:bookmarkStart w:id="1061" w:name="_Toc9193504"/>
      <w:bookmarkStart w:id="1062" w:name="_Toc9798356"/>
    </w:p>
    <w:p w:rsidR="008D5C7C" w:rsidRDefault="00AA54D2" w:rsidP="005508DC">
      <w:pPr>
        <w:pStyle w:val="Heading2"/>
        <w:spacing w:line="276" w:lineRule="auto"/>
        <w:ind w:left="540"/>
        <w:jc w:val="both"/>
        <w:rPr>
          <w:sz w:val="28"/>
          <w:szCs w:val="28"/>
        </w:rPr>
      </w:pPr>
      <w:r w:rsidRPr="00AA54D2">
        <w:rPr>
          <w:sz w:val="28"/>
          <w:szCs w:val="28"/>
        </w:rPr>
        <w:lastRenderedPageBreak/>
        <w:t>TÀI LIỆU THAM KHẢO</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tbl>
      <w:tblPr>
        <w:tblStyle w:val="TableGrid"/>
        <w:tblW w:w="9498" w:type="dxa"/>
        <w:tblInd w:w="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4"/>
        <w:gridCol w:w="8764"/>
      </w:tblGrid>
      <w:tr w:rsidR="00EE40F0" w:rsidTr="00120C6F">
        <w:tc>
          <w:tcPr>
            <w:tcW w:w="734" w:type="dxa"/>
          </w:tcPr>
          <w:p w:rsidR="00EE40F0" w:rsidRPr="00EE40F0" w:rsidRDefault="00EE40F0" w:rsidP="00EE40F0">
            <w:pPr>
              <w:pStyle w:val="BodyText"/>
              <w:spacing w:before="120" w:after="120" w:line="360" w:lineRule="auto"/>
              <w:jc w:val="both"/>
              <w:rPr>
                <w:lang w:val="en-US"/>
              </w:rPr>
            </w:pPr>
            <w:r>
              <w:rPr>
                <w:lang w:val="en-US"/>
              </w:rPr>
              <w:t>[1]</w:t>
            </w:r>
          </w:p>
        </w:tc>
        <w:tc>
          <w:tcPr>
            <w:tcW w:w="8764" w:type="dxa"/>
          </w:tcPr>
          <w:p w:rsidR="00EE40F0" w:rsidRPr="00EE40F0" w:rsidRDefault="00EE40F0" w:rsidP="00EE40F0">
            <w:pPr>
              <w:pStyle w:val="BodyText"/>
              <w:spacing w:before="120" w:after="120" w:line="360" w:lineRule="auto"/>
              <w:rPr>
                <w:noProof/>
                <w:lang w:val="en-US"/>
              </w:rPr>
            </w:pPr>
            <w:r>
              <w:rPr>
                <w:noProof/>
                <w:lang w:val="en-US"/>
              </w:rPr>
              <w:t>Xuân Thiếp</w:t>
            </w:r>
            <w:r w:rsidRPr="008264D5">
              <w:rPr>
                <w:noProof/>
              </w:rPr>
              <w:t>, "</w:t>
            </w:r>
            <w:hyperlink r:id="rId127" w:history="1">
              <w:r w:rsidR="00196118" w:rsidRPr="00196118">
                <w:rPr>
                  <w:noProof/>
                </w:rPr>
                <w:t>Học lập trình ARM STM32F4 Discovery</w:t>
              </w:r>
            </w:hyperlink>
            <w:r w:rsidRPr="008264D5">
              <w:rPr>
                <w:noProof/>
              </w:rPr>
              <w:t xml:space="preserve">," </w:t>
            </w:r>
            <w:r>
              <w:rPr>
                <w:noProof/>
              </w:rPr>
              <w:t>[Online]</w:t>
            </w:r>
            <w:r>
              <w:rPr>
                <w:noProof/>
                <w:lang w:val="en-US"/>
              </w:rPr>
              <w:t xml:space="preserve"> </w:t>
            </w:r>
            <w:hyperlink r:id="rId128" w:history="1">
              <w:r w:rsidRPr="00EE40F0">
                <w:rPr>
                  <w:noProof/>
                </w:rPr>
                <w:t>https://www.youtube.com/watch?v=deQxEPv0nkY&amp;list=PLZgzYRCEZ0Ufr47bGogY0hIonJday4eWr</w:t>
              </w:r>
            </w:hyperlink>
          </w:p>
        </w:tc>
      </w:tr>
      <w:tr w:rsidR="00196118" w:rsidRPr="00196118" w:rsidTr="00120C6F">
        <w:tc>
          <w:tcPr>
            <w:tcW w:w="734" w:type="dxa"/>
          </w:tcPr>
          <w:p w:rsidR="00196118" w:rsidRPr="00196118" w:rsidRDefault="00196118" w:rsidP="00196118">
            <w:pPr>
              <w:pStyle w:val="BodyText"/>
              <w:spacing w:before="120" w:after="120" w:line="360" w:lineRule="auto"/>
              <w:rPr>
                <w:noProof/>
              </w:rPr>
            </w:pPr>
            <w:r w:rsidRPr="00196118">
              <w:rPr>
                <w:noProof/>
              </w:rPr>
              <w:t>[2]</w:t>
            </w:r>
          </w:p>
        </w:tc>
        <w:tc>
          <w:tcPr>
            <w:tcW w:w="8764" w:type="dxa"/>
          </w:tcPr>
          <w:p w:rsidR="00196118" w:rsidRPr="00196118" w:rsidRDefault="00707C22" w:rsidP="00196118">
            <w:pPr>
              <w:pStyle w:val="BodyText"/>
              <w:spacing w:before="120" w:after="120" w:line="360" w:lineRule="auto"/>
              <w:rPr>
                <w:noProof/>
              </w:rPr>
            </w:pPr>
            <w:hyperlink r:id="rId129" w:history="1">
              <w:r w:rsidR="00196118" w:rsidRPr="00196118">
                <w:rPr>
                  <w:noProof/>
                </w:rPr>
                <w:t>Trung tâm Đào tạo Solidworks Thành Đô</w:t>
              </w:r>
            </w:hyperlink>
            <w:r w:rsidR="00196118" w:rsidRPr="00196118">
              <w:rPr>
                <w:noProof/>
              </w:rPr>
              <w:t>, “Học Solidworks cơ bản” [Online]</w:t>
            </w:r>
          </w:p>
          <w:p w:rsidR="00196118" w:rsidRPr="00196118" w:rsidRDefault="00707C22" w:rsidP="00196118">
            <w:pPr>
              <w:pStyle w:val="BodyText"/>
              <w:spacing w:before="120" w:after="120" w:line="360" w:lineRule="auto"/>
              <w:rPr>
                <w:noProof/>
              </w:rPr>
            </w:pPr>
            <w:hyperlink r:id="rId130" w:history="1">
              <w:r w:rsidR="00196118" w:rsidRPr="00196118">
                <w:rPr>
                  <w:noProof/>
                </w:rPr>
                <w:t>https://www.youtube.com/watch?v=HUEGfQkM3sY&amp;list=PLFx-mAYr-Hw1d3UOJwVFtIOf_inrBvxOJ</w:t>
              </w:r>
            </w:hyperlink>
          </w:p>
        </w:tc>
      </w:tr>
      <w:tr w:rsidR="00EE40F0" w:rsidRPr="00196118" w:rsidTr="00120C6F">
        <w:tc>
          <w:tcPr>
            <w:tcW w:w="734" w:type="dxa"/>
          </w:tcPr>
          <w:p w:rsidR="00EE40F0" w:rsidRPr="00EE40F0" w:rsidRDefault="00196118" w:rsidP="00EE40F0">
            <w:pPr>
              <w:pStyle w:val="BodyText"/>
              <w:spacing w:before="120" w:after="120" w:line="360" w:lineRule="auto"/>
              <w:rPr>
                <w:noProof/>
              </w:rPr>
            </w:pPr>
            <w:r>
              <w:rPr>
                <w:noProof/>
              </w:rPr>
              <w:t>[</w:t>
            </w:r>
            <w:r w:rsidRPr="00196118">
              <w:rPr>
                <w:noProof/>
              </w:rPr>
              <w:t>3</w:t>
            </w:r>
            <w:r w:rsidR="00EE40F0" w:rsidRPr="00EE40F0">
              <w:rPr>
                <w:noProof/>
              </w:rPr>
              <w:t>]</w:t>
            </w:r>
          </w:p>
        </w:tc>
        <w:tc>
          <w:tcPr>
            <w:tcW w:w="8764" w:type="dxa"/>
          </w:tcPr>
          <w:p w:rsidR="00EE40F0" w:rsidRPr="00EE40F0" w:rsidRDefault="00EE40F0" w:rsidP="00196118">
            <w:pPr>
              <w:pStyle w:val="BodyText"/>
              <w:spacing w:before="120" w:after="120" w:line="360" w:lineRule="auto"/>
              <w:rPr>
                <w:noProof/>
              </w:rPr>
            </w:pPr>
            <w:r w:rsidRPr="00196118">
              <w:rPr>
                <w:noProof/>
              </w:rPr>
              <w:t xml:space="preserve">tapit.vn, “Giao tiếp I2C trên STM32F103 với module RTC DS3231” [Online] </w:t>
            </w:r>
          </w:p>
          <w:p w:rsidR="00EE40F0" w:rsidRPr="00EE40F0" w:rsidRDefault="00707C22" w:rsidP="00EE40F0">
            <w:pPr>
              <w:pStyle w:val="BodyText"/>
              <w:spacing w:before="120" w:after="120" w:line="360" w:lineRule="auto"/>
              <w:rPr>
                <w:noProof/>
              </w:rPr>
            </w:pPr>
            <w:hyperlink r:id="rId131" w:history="1">
              <w:r w:rsidR="00EE40F0" w:rsidRPr="00EE40F0">
                <w:rPr>
                  <w:noProof/>
                </w:rPr>
                <w:t>https://tapit.vn/giao-tiep-i2c-tren-stm32f103-voi-module-rtc-ds3131/</w:t>
              </w:r>
            </w:hyperlink>
          </w:p>
        </w:tc>
      </w:tr>
      <w:tr w:rsidR="00196118" w:rsidRPr="00196118" w:rsidTr="00120C6F">
        <w:tc>
          <w:tcPr>
            <w:tcW w:w="734" w:type="dxa"/>
          </w:tcPr>
          <w:p w:rsidR="00196118" w:rsidRPr="003113A4" w:rsidRDefault="00196118" w:rsidP="003113A4">
            <w:pPr>
              <w:pStyle w:val="BodyText"/>
              <w:spacing w:before="120" w:after="120" w:line="360" w:lineRule="auto"/>
              <w:rPr>
                <w:noProof/>
              </w:rPr>
            </w:pPr>
            <w:bookmarkStart w:id="1063" w:name="_Toc9797813"/>
            <w:r w:rsidRPr="00196118">
              <w:rPr>
                <w:noProof/>
              </w:rPr>
              <w:t>[4]</w:t>
            </w:r>
            <w:bookmarkEnd w:id="1063"/>
          </w:p>
        </w:tc>
        <w:tc>
          <w:tcPr>
            <w:tcW w:w="8764" w:type="dxa"/>
          </w:tcPr>
          <w:p w:rsidR="00196118" w:rsidRPr="003113A4" w:rsidRDefault="00196118" w:rsidP="003113A4">
            <w:pPr>
              <w:pStyle w:val="BodyText"/>
              <w:spacing w:before="120" w:after="120" w:line="360" w:lineRule="auto"/>
              <w:rPr>
                <w:noProof/>
              </w:rPr>
            </w:pPr>
            <w:bookmarkStart w:id="1064" w:name="_Toc9797814"/>
            <w:r w:rsidRPr="00196118">
              <w:rPr>
                <w:noProof/>
              </w:rPr>
              <w:t>arduino.vn</w:t>
            </w:r>
            <w:r w:rsidRPr="003113A4">
              <w:rPr>
                <w:noProof/>
              </w:rPr>
              <w:t xml:space="preserve">, </w:t>
            </w:r>
            <w:r w:rsidRPr="00196118">
              <w:rPr>
                <w:noProof/>
              </w:rPr>
              <w:t>“Lập trình ESP8266 bằng Arduino IDE” [Online]</w:t>
            </w:r>
            <w:bookmarkEnd w:id="1064"/>
            <w:r w:rsidRPr="00196118">
              <w:rPr>
                <w:noProof/>
              </w:rPr>
              <w:t xml:space="preserve"> </w:t>
            </w:r>
          </w:p>
          <w:p w:rsidR="00196118" w:rsidRPr="003113A4" w:rsidRDefault="00707C22" w:rsidP="003113A4">
            <w:pPr>
              <w:pStyle w:val="BodyText"/>
              <w:spacing w:before="120" w:after="120" w:line="360" w:lineRule="auto"/>
              <w:rPr>
                <w:noProof/>
              </w:rPr>
            </w:pPr>
            <w:hyperlink r:id="rId132" w:history="1">
              <w:bookmarkStart w:id="1065" w:name="_Toc9797815"/>
              <w:r w:rsidR="00196118" w:rsidRPr="00196118">
                <w:rPr>
                  <w:noProof/>
                </w:rPr>
                <w:t>http://arduino.vn/bai-viet/1172-lap-trinh-esp8266-bang-arduino-ide</w:t>
              </w:r>
              <w:bookmarkEnd w:id="1065"/>
            </w:hyperlink>
          </w:p>
        </w:tc>
      </w:tr>
      <w:tr w:rsidR="00EE40F0" w:rsidRPr="00196118" w:rsidTr="00120C6F">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5</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 xml:space="preserve">DS3231 Datasheet, [Online] </w:t>
            </w:r>
          </w:p>
          <w:p w:rsidR="00EE40F0" w:rsidRPr="00196118" w:rsidRDefault="00707C22" w:rsidP="00196118">
            <w:pPr>
              <w:pStyle w:val="BodyText"/>
              <w:spacing w:before="120" w:after="120" w:line="360" w:lineRule="auto"/>
              <w:rPr>
                <w:noProof/>
              </w:rPr>
            </w:pPr>
            <w:hyperlink r:id="rId133" w:history="1">
              <w:r w:rsidR="00EE40F0" w:rsidRPr="00196118">
                <w:rPr>
                  <w:noProof/>
                </w:rPr>
                <w:t>https://datasheets.maximintegrated.com/en/ds/DS3231.pdf</w:t>
              </w:r>
            </w:hyperlink>
          </w:p>
        </w:tc>
      </w:tr>
      <w:tr w:rsidR="00EE40F0" w:rsidRPr="00196118" w:rsidTr="00120C6F">
        <w:trPr>
          <w:trHeight w:val="548"/>
        </w:trPr>
        <w:tc>
          <w:tcPr>
            <w:tcW w:w="734" w:type="dxa"/>
          </w:tcPr>
          <w:p w:rsidR="00EE40F0" w:rsidRPr="00196118" w:rsidRDefault="00EE40F0" w:rsidP="00196118">
            <w:pPr>
              <w:pStyle w:val="BodyText"/>
              <w:spacing w:before="120" w:after="120" w:line="360" w:lineRule="auto"/>
              <w:rPr>
                <w:noProof/>
              </w:rPr>
            </w:pPr>
            <w:r w:rsidRPr="00196118">
              <w:rPr>
                <w:noProof/>
              </w:rPr>
              <w:t>[</w:t>
            </w:r>
            <w:r w:rsidR="00196118" w:rsidRPr="00196118">
              <w:rPr>
                <w:noProof/>
              </w:rPr>
              <w:t>6</w:t>
            </w:r>
            <w:r w:rsidRPr="00196118">
              <w:rPr>
                <w:noProof/>
              </w:rPr>
              <w:t>]</w:t>
            </w:r>
          </w:p>
        </w:tc>
        <w:tc>
          <w:tcPr>
            <w:tcW w:w="8764" w:type="dxa"/>
          </w:tcPr>
          <w:p w:rsidR="00EE40F0" w:rsidRPr="00196118" w:rsidRDefault="00EE40F0" w:rsidP="00196118">
            <w:pPr>
              <w:pStyle w:val="BodyText"/>
              <w:spacing w:before="120" w:after="120" w:line="360" w:lineRule="auto"/>
              <w:rPr>
                <w:noProof/>
              </w:rPr>
            </w:pPr>
            <w:r w:rsidRPr="00196118">
              <w:rPr>
                <w:noProof/>
              </w:rPr>
              <w:t>STM32F4 Reference Manual, September, 2014.</w:t>
            </w:r>
            <w:r w:rsidRPr="008264D5">
              <w:rPr>
                <w:noProof/>
              </w:rPr>
              <w:t xml:space="preserve"> </w:t>
            </w:r>
          </w:p>
        </w:tc>
      </w:tr>
      <w:tr w:rsidR="00EE40F0" w:rsidRPr="00196118" w:rsidTr="00120C6F">
        <w:tc>
          <w:tcPr>
            <w:tcW w:w="734" w:type="dxa"/>
          </w:tcPr>
          <w:p w:rsidR="00EE40F0" w:rsidRPr="00196118" w:rsidRDefault="00196118" w:rsidP="00196118">
            <w:pPr>
              <w:pStyle w:val="BodyText"/>
              <w:spacing w:before="120" w:after="120" w:line="360" w:lineRule="auto"/>
              <w:rPr>
                <w:noProof/>
              </w:rPr>
            </w:pPr>
            <w:r w:rsidRPr="00196118">
              <w:rPr>
                <w:noProof/>
              </w:rPr>
              <w:t>[7]</w:t>
            </w:r>
          </w:p>
        </w:tc>
        <w:tc>
          <w:tcPr>
            <w:tcW w:w="8764" w:type="dxa"/>
          </w:tcPr>
          <w:p w:rsidR="00EE40F0" w:rsidRPr="00196118" w:rsidRDefault="00EE40F0" w:rsidP="00196118">
            <w:pPr>
              <w:pStyle w:val="BodyText"/>
              <w:spacing w:before="120" w:after="120" w:line="360" w:lineRule="auto"/>
              <w:rPr>
                <w:noProof/>
              </w:rPr>
            </w:pPr>
            <w:r w:rsidRPr="00196118">
              <w:rPr>
                <w:noProof/>
              </w:rPr>
              <w:t>STM32F4 Discovery User’s Manual, January, 2012.</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8]</w:t>
            </w:r>
          </w:p>
        </w:tc>
        <w:tc>
          <w:tcPr>
            <w:tcW w:w="8764" w:type="dxa"/>
          </w:tcPr>
          <w:p w:rsidR="00A103D1" w:rsidRPr="00A103D1" w:rsidRDefault="00A103D1" w:rsidP="00196118">
            <w:pPr>
              <w:pStyle w:val="BodyText"/>
              <w:spacing w:before="120" w:after="120" w:line="360" w:lineRule="auto"/>
              <w:rPr>
                <w:noProof/>
                <w:lang w:val="en-US"/>
              </w:rPr>
            </w:pPr>
            <w:r w:rsidRPr="00A103D1">
              <w:rPr>
                <w:noProof/>
              </w:rPr>
              <w:t>Kazi Mahmud Hasan, Abdullah -Al-Nahid, Khondker Jahid Reza</w:t>
            </w:r>
            <w:r>
              <w:rPr>
                <w:noProof/>
                <w:lang w:val="en-US"/>
              </w:rPr>
              <w:t xml:space="preserve">, “Path Planning Algorithm Development for Autonomous Vacuum Cleaner Robots” [Paper] </w:t>
            </w:r>
          </w:p>
        </w:tc>
      </w:tr>
      <w:tr w:rsidR="00A103D1" w:rsidRPr="00196118" w:rsidTr="00120C6F">
        <w:tc>
          <w:tcPr>
            <w:tcW w:w="734" w:type="dxa"/>
          </w:tcPr>
          <w:p w:rsidR="00A103D1" w:rsidRPr="00A103D1" w:rsidRDefault="00A103D1" w:rsidP="00196118">
            <w:pPr>
              <w:pStyle w:val="BodyText"/>
              <w:spacing w:before="120" w:after="120" w:line="360" w:lineRule="auto"/>
              <w:rPr>
                <w:noProof/>
                <w:lang w:val="en-US"/>
              </w:rPr>
            </w:pPr>
            <w:r>
              <w:rPr>
                <w:noProof/>
                <w:lang w:val="en-US"/>
              </w:rPr>
              <w:t>[9]</w:t>
            </w:r>
          </w:p>
        </w:tc>
        <w:tc>
          <w:tcPr>
            <w:tcW w:w="8764" w:type="dxa"/>
          </w:tcPr>
          <w:p w:rsidR="00A103D1" w:rsidRDefault="00A103D1" w:rsidP="00196118">
            <w:pPr>
              <w:pStyle w:val="BodyText"/>
              <w:spacing w:before="120" w:after="120" w:line="360" w:lineRule="auto"/>
              <w:rPr>
                <w:noProof/>
                <w:lang w:val="en-US"/>
              </w:rPr>
            </w:pPr>
            <w:r w:rsidRPr="00A103D1">
              <w:rPr>
                <w:noProof/>
              </w:rPr>
              <w:t>robotc.net</w:t>
            </w:r>
            <w:r>
              <w:rPr>
                <w:noProof/>
                <w:lang w:val="en-US"/>
              </w:rPr>
              <w:t>, “Using encoders to drive strangth” [Online]</w:t>
            </w:r>
          </w:p>
          <w:p w:rsidR="00A103D1" w:rsidRPr="00A103D1" w:rsidRDefault="00707C22" w:rsidP="00196118">
            <w:pPr>
              <w:pStyle w:val="BodyText"/>
              <w:spacing w:before="120" w:after="120" w:line="360" w:lineRule="auto"/>
              <w:rPr>
                <w:noProof/>
                <w:lang w:val="en-US"/>
              </w:rPr>
            </w:pPr>
            <w:hyperlink r:id="rId134" w:history="1">
              <w:r w:rsidR="00A103D1" w:rsidRPr="00A103D1">
                <w:rPr>
                  <w:noProof/>
                  <w:lang w:val="en-US"/>
                </w:rPr>
                <w:t>http://www.robotc.net/wikiarchive/Tutorials/Arduino_Projects/Mobile_Robotics/VEX/Using_encoders_to_drive_straight?fbclid=IwAR18_s2a9J7s_JVkfivxAbE3uJfpFr1gNGXOQ8aAl_ff8fme5nGX62t_bKo</w:t>
              </w:r>
            </w:hyperlink>
          </w:p>
        </w:tc>
      </w:tr>
      <w:tr w:rsidR="00A103D1" w:rsidRPr="00196118" w:rsidTr="00120C6F">
        <w:tc>
          <w:tcPr>
            <w:tcW w:w="734" w:type="dxa"/>
          </w:tcPr>
          <w:p w:rsidR="00A103D1" w:rsidRPr="00120C6F" w:rsidRDefault="00120C6F" w:rsidP="00196118">
            <w:pPr>
              <w:pStyle w:val="BodyText"/>
              <w:spacing w:before="120" w:after="120" w:line="360" w:lineRule="auto"/>
              <w:rPr>
                <w:noProof/>
                <w:lang w:val="en-US"/>
              </w:rPr>
            </w:pPr>
            <w:r>
              <w:rPr>
                <w:noProof/>
                <w:lang w:val="en-US"/>
              </w:rPr>
              <w:lastRenderedPageBreak/>
              <w:t>[10]</w:t>
            </w:r>
          </w:p>
        </w:tc>
        <w:tc>
          <w:tcPr>
            <w:tcW w:w="8764" w:type="dxa"/>
          </w:tcPr>
          <w:p w:rsidR="00A103D1" w:rsidRDefault="00A103D1" w:rsidP="00196118">
            <w:pPr>
              <w:pStyle w:val="BodyText"/>
              <w:spacing w:before="120" w:after="120" w:line="360" w:lineRule="auto"/>
              <w:rPr>
                <w:noProof/>
                <w:lang w:val="en-US"/>
              </w:rPr>
            </w:pPr>
            <w:r w:rsidRPr="00A103D1">
              <w:rPr>
                <w:noProof/>
              </w:rPr>
              <w:t>robot-vacuum-cleaners.com</w:t>
            </w:r>
            <w:r w:rsidR="00120C6F">
              <w:rPr>
                <w:noProof/>
                <w:lang w:val="en-US"/>
              </w:rPr>
              <w:t>, “</w:t>
            </w:r>
            <w:r w:rsidR="00120C6F" w:rsidRPr="00120C6F">
              <w:rPr>
                <w:noProof/>
                <w:lang w:val="en-US"/>
              </w:rPr>
              <w:t>Most common robotic cleaning patterns</w:t>
            </w:r>
            <w:r w:rsidR="00120C6F">
              <w:rPr>
                <w:noProof/>
                <w:lang w:val="en-US"/>
              </w:rPr>
              <w:t>” [Online]</w:t>
            </w:r>
          </w:p>
          <w:p w:rsidR="00120C6F" w:rsidRPr="00120C6F" w:rsidRDefault="00707C22" w:rsidP="00196118">
            <w:pPr>
              <w:pStyle w:val="BodyText"/>
              <w:spacing w:before="120" w:after="120" w:line="360" w:lineRule="auto"/>
              <w:rPr>
                <w:noProof/>
                <w:lang w:val="en-US"/>
              </w:rPr>
            </w:pPr>
            <w:hyperlink r:id="rId135" w:history="1">
              <w:r w:rsidR="00120C6F" w:rsidRPr="00120C6F">
                <w:rPr>
                  <w:noProof/>
                  <w:lang w:val="en-US"/>
                </w:rPr>
                <w:t>https://robot-vacuum-cleaners.com/most-common-robotic-cleaning-patterns/?fbclid=IwAR1LbwX2UUE5bWNRpm7KP1BCDYayQIufeQMwUW3E0gAHoepTSe-aIQwZh-o</w:t>
              </w:r>
            </w:hyperlink>
          </w:p>
        </w:tc>
      </w:tr>
    </w:tbl>
    <w:p w:rsidR="00EE40F0" w:rsidRPr="00EE40F0" w:rsidRDefault="00EE40F0" w:rsidP="00EE40F0">
      <w:pPr>
        <w:pStyle w:val="BodyText"/>
        <w:spacing w:before="120" w:after="120" w:line="360" w:lineRule="auto"/>
        <w:ind w:left="634" w:firstLine="720"/>
        <w:jc w:val="both"/>
      </w:pPr>
    </w:p>
    <w:tbl>
      <w:tblPr>
        <w:tblW w:w="285" w:type="pct"/>
        <w:tblCellSpacing w:w="15" w:type="dxa"/>
        <w:tblInd w:w="-2925" w:type="dxa"/>
        <w:tblCellMar>
          <w:top w:w="15" w:type="dxa"/>
          <w:left w:w="15" w:type="dxa"/>
          <w:bottom w:w="15" w:type="dxa"/>
          <w:right w:w="15" w:type="dxa"/>
        </w:tblCellMar>
        <w:tblLook w:val="04A0" w:firstRow="1" w:lastRow="0" w:firstColumn="1" w:lastColumn="0" w:noHBand="0" w:noVBand="1"/>
      </w:tblPr>
      <w:tblGrid>
        <w:gridCol w:w="561"/>
      </w:tblGrid>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sz w:val="24"/>
                <w:szCs w:val="24"/>
              </w:rPr>
            </w:pPr>
            <w:r w:rsidRPr="008264D5">
              <w:rPr>
                <w:rFonts w:cs="Times New Roman"/>
                <w:noProof/>
              </w:rPr>
              <w:t xml:space="preserve">[1]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2] </w:t>
            </w:r>
          </w:p>
        </w:tc>
      </w:tr>
      <w:tr w:rsidR="00EE40F0" w:rsidRPr="008264D5" w:rsidTr="00BE17E4">
        <w:trPr>
          <w:tblCellSpacing w:w="15" w:type="dxa"/>
        </w:trPr>
        <w:tc>
          <w:tcPr>
            <w:tcW w:w="4464" w:type="pct"/>
          </w:tcPr>
          <w:p w:rsidR="00EE40F0" w:rsidRPr="008264D5" w:rsidRDefault="00EE40F0" w:rsidP="00B65DAA">
            <w:pPr>
              <w:pStyle w:val="Bibliography"/>
              <w:rPr>
                <w:rFonts w:cs="Times New Roman"/>
                <w:noProof/>
              </w:rPr>
            </w:pP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lang w:val="en-US"/>
              </w:rPr>
            </w:pPr>
            <w:r w:rsidRPr="008264D5">
              <w:rPr>
                <w:rFonts w:cs="Times New Roman"/>
                <w:noProof/>
              </w:rPr>
              <w:t xml:space="preserve">[3]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4] </w:t>
            </w:r>
          </w:p>
        </w:tc>
      </w:tr>
      <w:tr w:rsidR="00EE40F0" w:rsidRPr="008264D5" w:rsidTr="00BE17E4">
        <w:trPr>
          <w:tblCellSpacing w:w="15" w:type="dxa"/>
        </w:trPr>
        <w:tc>
          <w:tcPr>
            <w:tcW w:w="4464" w:type="pct"/>
            <w:hideMark/>
          </w:tcPr>
          <w:p w:rsidR="00EE40F0" w:rsidRPr="008264D5" w:rsidRDefault="00EE40F0" w:rsidP="00B65DAA">
            <w:pPr>
              <w:pStyle w:val="Bibliography"/>
              <w:rPr>
                <w:rFonts w:cs="Times New Roman"/>
                <w:noProof/>
              </w:rPr>
            </w:pPr>
            <w:r w:rsidRPr="008264D5">
              <w:rPr>
                <w:rFonts w:cs="Times New Roman"/>
                <w:noProof/>
              </w:rPr>
              <w:t xml:space="preserve">[5] </w:t>
            </w:r>
          </w:p>
        </w:tc>
      </w:tr>
    </w:tbl>
    <w:p w:rsidR="00120C6F" w:rsidRDefault="00120C6F" w:rsidP="00436070">
      <w:pPr>
        <w:pStyle w:val="BodyText"/>
      </w:pPr>
      <w:bookmarkStart w:id="1066" w:name="_Toc9193505"/>
    </w:p>
    <w:p w:rsidR="005508DC" w:rsidRDefault="005508DC" w:rsidP="00997173">
      <w:pPr>
        <w:pStyle w:val="Heading2"/>
        <w:spacing w:before="120" w:after="120" w:line="276" w:lineRule="auto"/>
        <w:ind w:left="720"/>
        <w:jc w:val="both"/>
        <w:rPr>
          <w:i/>
          <w:sz w:val="26"/>
          <w:szCs w:val="26"/>
        </w:rPr>
        <w:sectPr w:rsidR="005508DC" w:rsidSect="00831EF6">
          <w:headerReference w:type="default" r:id="rId136"/>
          <w:pgSz w:w="12240" w:h="15840"/>
          <w:pgMar w:top="1440" w:right="1140" w:bottom="1710" w:left="1350" w:header="432" w:footer="1146" w:gutter="0"/>
          <w:cols w:space="720"/>
          <w:docGrid w:linePitch="299"/>
        </w:sectPr>
      </w:pPr>
      <w:bookmarkStart w:id="1067" w:name="_Toc9798357"/>
    </w:p>
    <w:p w:rsidR="00B75866" w:rsidRDefault="0008781A" w:rsidP="00997173">
      <w:pPr>
        <w:pStyle w:val="Heading2"/>
        <w:spacing w:before="120" w:after="120" w:line="276" w:lineRule="auto"/>
        <w:ind w:left="720"/>
        <w:jc w:val="both"/>
        <w:rPr>
          <w:i/>
          <w:sz w:val="26"/>
          <w:szCs w:val="26"/>
        </w:rPr>
      </w:pPr>
      <w:bookmarkStart w:id="1068" w:name="_GoBack"/>
      <w:bookmarkEnd w:id="1068"/>
      <w:r>
        <w:rPr>
          <w:i/>
          <w:sz w:val="26"/>
          <w:szCs w:val="26"/>
        </w:rPr>
        <w:lastRenderedPageBreak/>
        <w:t>Phụ lục</w:t>
      </w:r>
      <w:r w:rsidR="00F57A95">
        <w:rPr>
          <w:i/>
          <w:sz w:val="26"/>
          <w:szCs w:val="26"/>
        </w:rPr>
        <w:t>: C</w:t>
      </w:r>
      <w:r w:rsidR="00B75866" w:rsidRPr="001731C0">
        <w:rPr>
          <w:i/>
          <w:sz w:val="26"/>
          <w:szCs w:val="26"/>
        </w:rPr>
        <w:t>ách nạp code module wifi ESP dùng USB UART</w:t>
      </w:r>
      <w:bookmarkEnd w:id="1066"/>
      <w:bookmarkEnd w:id="1067"/>
    </w:p>
    <w:p w:rsidR="00F57A95" w:rsidRDefault="00CB67AE" w:rsidP="00DA777F">
      <w:pPr>
        <w:pStyle w:val="BodyText"/>
        <w:spacing w:before="120" w:after="120" w:line="360" w:lineRule="auto"/>
        <w:ind w:left="634" w:firstLine="720"/>
        <w:jc w:val="both"/>
      </w:pPr>
      <w:r>
        <w:t>Để nạp được code cho ESP cần có 2 công cụ quan trọng là: mạch nạp USB</w:t>
      </w:r>
      <w:r w:rsidR="007B505D">
        <w:t>-UART</w:t>
      </w:r>
      <w:r>
        <w:t xml:space="preserve"> (CP2102) và phần mềm </w:t>
      </w:r>
      <w:r w:rsidR="000A3540">
        <w:t>Arduino</w:t>
      </w:r>
      <w:r>
        <w:t xml:space="preserve"> IDE.</w:t>
      </w:r>
    </w:p>
    <w:p w:rsidR="00CB67AE" w:rsidRDefault="00CB67AE" w:rsidP="00CB67AE">
      <w:pPr>
        <w:pStyle w:val="BodyText"/>
        <w:spacing w:before="120" w:after="120" w:line="360" w:lineRule="auto"/>
        <w:ind w:left="720" w:firstLine="720"/>
        <w:jc w:val="both"/>
      </w:pPr>
      <w:r w:rsidRPr="008B6E8A">
        <w:rPr>
          <w:b/>
          <w:u w:val="single"/>
        </w:rPr>
        <w:t>Bước 1</w:t>
      </w:r>
      <w:r>
        <w:t xml:space="preserve">: cài đặt driver ESP trong </w:t>
      </w:r>
      <w:r w:rsidR="000A3540">
        <w:t>Arduino</w:t>
      </w:r>
      <w:r>
        <w:t xml:space="preserve"> IDE</w:t>
      </w:r>
    </w:p>
    <w:p w:rsidR="00CB67AE" w:rsidRPr="008B6E8A" w:rsidRDefault="008B6E8A" w:rsidP="00CB67AE">
      <w:pPr>
        <w:pStyle w:val="BodyText"/>
        <w:spacing w:before="120" w:after="120" w:line="360" w:lineRule="auto"/>
        <w:ind w:left="720" w:firstLine="720"/>
        <w:jc w:val="both"/>
      </w:pPr>
      <w:r>
        <w:t>_Vào</w:t>
      </w:r>
      <w:r w:rsidR="00CB67AE">
        <w:t xml:space="preserve"> </w:t>
      </w:r>
      <w:r w:rsidRPr="008B6E8A">
        <w:rPr>
          <w:b/>
          <w:i/>
        </w:rPr>
        <w:t xml:space="preserve">File -&gt; </w:t>
      </w:r>
      <w:r w:rsidR="00CB67AE" w:rsidRPr="008B6E8A">
        <w:rPr>
          <w:b/>
          <w:i/>
        </w:rPr>
        <w:t>Preference</w:t>
      </w:r>
      <w:r w:rsidRPr="008B6E8A">
        <w:rPr>
          <w:b/>
          <w:i/>
        </w:rPr>
        <w:t>s</w:t>
      </w:r>
      <w:r>
        <w:t xml:space="preserve"> copy dòng bên dưới vào mục </w:t>
      </w:r>
      <w:r>
        <w:rPr>
          <w:i/>
        </w:rPr>
        <w:t>Additional Boards Manager URLs</w:t>
      </w:r>
      <w:r>
        <w:t xml:space="preserve"> và nhấn OK</w:t>
      </w:r>
    </w:p>
    <w:p w:rsidR="008B6E8A" w:rsidRPr="008B6E8A" w:rsidRDefault="008B6E8A" w:rsidP="00CB67AE">
      <w:pPr>
        <w:pStyle w:val="BodyText"/>
        <w:spacing w:before="120" w:after="120" w:line="360" w:lineRule="auto"/>
        <w:ind w:left="720" w:firstLine="720"/>
        <w:jc w:val="both"/>
        <w:rPr>
          <w:color w:val="FF0000"/>
        </w:rPr>
      </w:pPr>
      <w:r w:rsidRPr="008B6E8A">
        <w:rPr>
          <w:color w:val="FF0000"/>
        </w:rPr>
        <w:t>“</w:t>
      </w:r>
      <w:hyperlink r:id="rId137" w:history="1">
        <w:r w:rsidRPr="008B6E8A">
          <w:rPr>
            <w:rStyle w:val="Hyperlink"/>
            <w:color w:val="FF0000"/>
            <w:u w:val="none"/>
          </w:rPr>
          <w:t>http://arduino.esp8266.com/stable/package_esp8266com_index.json</w:t>
        </w:r>
      </w:hyperlink>
      <w:r w:rsidRPr="008B6E8A">
        <w:t>”</w:t>
      </w:r>
    </w:p>
    <w:p w:rsidR="007B505D" w:rsidRDefault="008B6E8A" w:rsidP="00B6583C">
      <w:pPr>
        <w:pStyle w:val="BodyText"/>
        <w:spacing w:before="120" w:after="120" w:line="360" w:lineRule="auto"/>
        <w:ind w:left="720" w:hanging="270"/>
        <w:jc w:val="both"/>
      </w:pPr>
      <w:r>
        <w:rPr>
          <w:noProof/>
        </w:rPr>
        <w:drawing>
          <wp:inline distT="0" distB="0" distL="0" distR="0" wp14:anchorId="562E315A" wp14:editId="45284058">
            <wp:extent cx="5943600" cy="4974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5943600" cy="4974590"/>
                    </a:xfrm>
                    <a:prstGeom prst="rect">
                      <a:avLst/>
                    </a:prstGeom>
                  </pic:spPr>
                </pic:pic>
              </a:graphicData>
            </a:graphic>
          </wp:inline>
        </w:drawing>
      </w:r>
    </w:p>
    <w:p w:rsidR="008B6E8A" w:rsidRDefault="008B6E8A" w:rsidP="00DA777F">
      <w:pPr>
        <w:pStyle w:val="BodyText"/>
        <w:spacing w:before="120" w:after="120" w:line="360" w:lineRule="auto"/>
        <w:ind w:left="634" w:firstLine="720"/>
        <w:jc w:val="both"/>
        <w:rPr>
          <w:i/>
        </w:rPr>
      </w:pPr>
      <w:r>
        <w:t xml:space="preserve">_Tiếp theo, vào </w:t>
      </w:r>
      <w:r w:rsidRPr="008B6E8A">
        <w:rPr>
          <w:b/>
          <w:i/>
        </w:rPr>
        <w:t>Tools -&gt; Board: “</w:t>
      </w:r>
      <w:r w:rsidR="007B505D">
        <w:rPr>
          <w:b/>
          <w:i/>
        </w:rPr>
        <w:t>tên board</w:t>
      </w:r>
      <w:r w:rsidRPr="008B6E8A">
        <w:rPr>
          <w:b/>
          <w:i/>
        </w:rPr>
        <w:t xml:space="preserve"> ” -&gt; Board Manage…</w:t>
      </w:r>
      <w:r>
        <w:rPr>
          <w:i/>
        </w:rPr>
        <w:t xml:space="preserve"> </w:t>
      </w:r>
      <w:r w:rsidR="007B505D" w:rsidRPr="007B505D">
        <w:t>sẽ xuất hiện hộp thoại</w:t>
      </w:r>
      <w:r w:rsidR="007B505D">
        <w:t xml:space="preserve"> </w:t>
      </w:r>
      <w:r w:rsidR="007B505D" w:rsidRPr="007B505D">
        <w:rPr>
          <w:i/>
        </w:rPr>
        <w:t>Boards Manager</w:t>
      </w:r>
      <w:r w:rsidR="007B505D">
        <w:t>. Tìm mục “</w:t>
      </w:r>
      <w:r w:rsidR="007B505D" w:rsidRPr="007B505D">
        <w:rPr>
          <w:b/>
        </w:rPr>
        <w:t>esp8266</w:t>
      </w:r>
      <w:r w:rsidR="007B505D">
        <w:t xml:space="preserve"> by </w:t>
      </w:r>
      <w:r w:rsidR="007B505D" w:rsidRPr="007B505D">
        <w:rPr>
          <w:b/>
        </w:rPr>
        <w:t>ESP8266 Community</w:t>
      </w:r>
      <w:r w:rsidR="007B505D">
        <w:t xml:space="preserve">” nhấn </w:t>
      </w:r>
      <w:r w:rsidR="007B505D" w:rsidRPr="007B505D">
        <w:rPr>
          <w:b/>
          <w:i/>
        </w:rPr>
        <w:lastRenderedPageBreak/>
        <w:t>Install</w:t>
      </w:r>
      <w:r w:rsidR="007B505D">
        <w:t xml:space="preserve"> và đợi quá trình tải xuống và cài đặt hoàn tất.</w:t>
      </w:r>
    </w:p>
    <w:p w:rsidR="007B505D" w:rsidRDefault="008B6E8A" w:rsidP="00B6583C">
      <w:pPr>
        <w:pStyle w:val="BodyText"/>
        <w:spacing w:before="120" w:after="120" w:line="360" w:lineRule="auto"/>
        <w:ind w:left="720" w:hanging="270"/>
        <w:jc w:val="both"/>
        <w:rPr>
          <w:i/>
        </w:rPr>
      </w:pPr>
      <w:r>
        <w:rPr>
          <w:i/>
          <w:noProof/>
        </w:rPr>
        <w:drawing>
          <wp:inline distT="0" distB="0" distL="0" distR="0" wp14:anchorId="34394EAE" wp14:editId="158C3378">
            <wp:extent cx="6191250" cy="321754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39">
                      <a:extLst>
                        <a:ext uri="{28A0092B-C50C-407E-A947-70E740481C1C}">
                          <a14:useLocalDpi xmlns:a14="http://schemas.microsoft.com/office/drawing/2010/main" val="0"/>
                        </a:ext>
                      </a:extLst>
                    </a:blip>
                    <a:stretch>
                      <a:fillRect/>
                    </a:stretch>
                  </pic:blipFill>
                  <pic:spPr>
                    <a:xfrm>
                      <a:off x="0" y="0"/>
                      <a:ext cx="6191250" cy="3217545"/>
                    </a:xfrm>
                    <a:prstGeom prst="rect">
                      <a:avLst/>
                    </a:prstGeom>
                  </pic:spPr>
                </pic:pic>
              </a:graphicData>
            </a:graphic>
          </wp:inline>
        </w:drawing>
      </w:r>
    </w:p>
    <w:p w:rsidR="007B505D" w:rsidRDefault="007B505D" w:rsidP="008B6E8A">
      <w:pPr>
        <w:pStyle w:val="BodyText"/>
        <w:spacing w:before="120" w:after="120" w:line="360" w:lineRule="auto"/>
        <w:ind w:left="720" w:hanging="270"/>
        <w:jc w:val="both"/>
      </w:pPr>
      <w:r>
        <w:rPr>
          <w:b/>
          <w:u w:val="single"/>
        </w:rPr>
        <w:t>Bước 2</w:t>
      </w:r>
      <w:r>
        <w:t>: kết nối ESP và USB-UART</w:t>
      </w:r>
    </w:p>
    <w:p w:rsidR="007B505D" w:rsidRPr="00E61C99" w:rsidRDefault="007B505D" w:rsidP="00CA30C7">
      <w:pPr>
        <w:pStyle w:val="BodyText"/>
        <w:spacing w:before="120" w:after="120" w:line="360" w:lineRule="auto"/>
        <w:ind w:left="720" w:firstLine="720"/>
        <w:jc w:val="both"/>
      </w:pPr>
      <w:r>
        <w:rPr>
          <w:rFonts w:ascii="Arial" w:hAnsi="Arial" w:cs="Arial"/>
          <w:color w:val="000000"/>
          <w:sz w:val="22"/>
          <w:szCs w:val="22"/>
          <w:shd w:val="clear" w:color="auto" w:fill="FFFFFF"/>
        </w:rPr>
        <w:t>_</w:t>
      </w:r>
      <w:r w:rsidRPr="00E61C99">
        <w:t>Sơ đồ cắm ESP với USB-UART</w:t>
      </w:r>
    </w:p>
    <w:p w:rsidR="00CA30C7" w:rsidRPr="00B6583C" w:rsidRDefault="007B505D" w:rsidP="00B6583C">
      <w:pPr>
        <w:pStyle w:val="BodyText"/>
        <w:spacing w:before="120" w:after="120" w:line="360" w:lineRule="auto"/>
        <w:ind w:left="720" w:hanging="270"/>
        <w:jc w:val="center"/>
      </w:pPr>
      <w:r>
        <w:rPr>
          <w:noProof/>
        </w:rPr>
        <w:drawing>
          <wp:inline distT="0" distB="0" distL="0" distR="0" wp14:anchorId="3E9F364B" wp14:editId="7CF2C1D2">
            <wp:extent cx="5476875" cy="19240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5476875" cy="1924050"/>
                    </a:xfrm>
                    <a:prstGeom prst="rect">
                      <a:avLst/>
                    </a:prstGeom>
                  </pic:spPr>
                </pic:pic>
              </a:graphicData>
            </a:graphic>
          </wp:inline>
        </w:drawing>
      </w:r>
    </w:p>
    <w:p w:rsidR="007B505D" w:rsidRPr="00E61C99" w:rsidRDefault="00CA30C7" w:rsidP="00E61C99">
      <w:pPr>
        <w:pStyle w:val="BodyText"/>
        <w:spacing w:before="120" w:after="120" w:line="360" w:lineRule="auto"/>
        <w:ind w:left="1080" w:hanging="360"/>
        <w:jc w:val="both"/>
      </w:pPr>
      <w:r w:rsidRPr="00E61C99">
        <w:rPr>
          <w:b/>
          <w:u w:val="single"/>
        </w:rPr>
        <w:t>L</w:t>
      </w:r>
      <w:r w:rsidR="007B505D" w:rsidRPr="00E61C99">
        <w:rPr>
          <w:b/>
          <w:u w:val="single"/>
        </w:rPr>
        <w:t>ưu ý</w:t>
      </w:r>
      <w:r w:rsidRPr="00E61C99">
        <w:t>:</w:t>
      </w:r>
      <w:r w:rsidR="007B505D" w:rsidRPr="00E61C99">
        <w:t xml:space="preserve"> </w:t>
      </w:r>
      <w:r>
        <w:rPr>
          <w:rFonts w:ascii="Arial" w:hAnsi="Arial" w:cs="Arial"/>
          <w:color w:val="000000"/>
          <w:sz w:val="22"/>
          <w:szCs w:val="22"/>
          <w:shd w:val="clear" w:color="auto" w:fill="FFFFFF"/>
        </w:rPr>
        <w:tab/>
        <w:t xml:space="preserve">_ </w:t>
      </w:r>
      <w:r w:rsidRPr="00E61C99">
        <w:t>P</w:t>
      </w:r>
      <w:r w:rsidR="007B505D" w:rsidRPr="00E61C99">
        <w:t xml:space="preserve">hải đưa ESP vào chế độ Flashmode (chế độ nạp) </w:t>
      </w:r>
      <w:r w:rsidRPr="00E61C99">
        <w:t>bằng cách nối GPIO0</w:t>
      </w:r>
      <w:r w:rsidR="007B505D" w:rsidRPr="00E61C99">
        <w:t xml:space="preserve"> về GND</w:t>
      </w:r>
      <w:r w:rsidRPr="00E61C99">
        <w:t>.</w:t>
      </w:r>
    </w:p>
    <w:p w:rsidR="00CA30C7" w:rsidRPr="00E61C99" w:rsidRDefault="00CA30C7" w:rsidP="00E61C99">
      <w:pPr>
        <w:pStyle w:val="BodyText"/>
        <w:spacing w:before="120" w:after="120" w:line="360" w:lineRule="auto"/>
        <w:ind w:left="1080" w:hanging="630"/>
        <w:jc w:val="both"/>
      </w:pPr>
      <w:r w:rsidRPr="00E61C99">
        <w:tab/>
      </w:r>
      <w:r w:rsidRPr="00E61C99">
        <w:tab/>
      </w:r>
      <w:r w:rsidR="00E61C99">
        <w:tab/>
      </w:r>
      <w:r w:rsidRPr="00E61C99">
        <w:t>_ Nguồn cấp cho ESP là 3.3V, có thể lấy trực tiếp từ USB-UART (nếu có) hoặc cấp nguồn rời. Không được cấp nguồn 5V, sẽ làm hư ESP.</w:t>
      </w:r>
    </w:p>
    <w:p w:rsidR="00E61C99" w:rsidRDefault="00E61C99" w:rsidP="00E61C99">
      <w:pPr>
        <w:pStyle w:val="BodyText"/>
        <w:spacing w:before="120" w:after="120" w:line="360" w:lineRule="auto"/>
        <w:ind w:left="720" w:hanging="270"/>
        <w:jc w:val="both"/>
        <w:rPr>
          <w:rFonts w:ascii="Arial" w:hAnsi="Arial" w:cs="Arial"/>
          <w:color w:val="000000"/>
          <w:sz w:val="22"/>
          <w:szCs w:val="22"/>
          <w:shd w:val="clear" w:color="auto" w:fill="FFFFFF"/>
        </w:rPr>
      </w:pPr>
    </w:p>
    <w:p w:rsidR="00CA30C7" w:rsidRDefault="00CA30C7" w:rsidP="00CA30C7">
      <w:pPr>
        <w:pStyle w:val="BodyText"/>
        <w:spacing w:before="120" w:after="120" w:line="360" w:lineRule="auto"/>
        <w:ind w:left="720" w:hanging="270"/>
        <w:jc w:val="both"/>
        <w:rPr>
          <w:rFonts w:ascii="Arial" w:hAnsi="Arial" w:cs="Arial"/>
          <w:color w:val="000000"/>
          <w:sz w:val="22"/>
          <w:szCs w:val="22"/>
          <w:shd w:val="clear" w:color="auto" w:fill="FFFFFF"/>
        </w:rPr>
      </w:pPr>
      <w:r w:rsidRPr="00E61C99">
        <w:rPr>
          <w:b/>
          <w:u w:val="single"/>
        </w:rPr>
        <w:lastRenderedPageBreak/>
        <w:t>Bước 3</w:t>
      </w:r>
      <w:r w:rsidRPr="00E61C99">
        <w:t>:</w:t>
      </w:r>
      <w:r>
        <w:rPr>
          <w:rFonts w:ascii="Arial" w:hAnsi="Arial" w:cs="Arial"/>
          <w:color w:val="000000"/>
          <w:sz w:val="22"/>
          <w:szCs w:val="22"/>
          <w:shd w:val="clear" w:color="auto" w:fill="FFFFFF"/>
        </w:rPr>
        <w:t xml:space="preserve"> </w:t>
      </w:r>
      <w:r w:rsidRPr="00E61C99">
        <w:t>Nạp code</w:t>
      </w:r>
    </w:p>
    <w:p w:rsidR="00CA30C7" w:rsidRPr="00E61C99" w:rsidRDefault="00CA30C7" w:rsidP="00E61C99">
      <w:pPr>
        <w:pStyle w:val="BodyText"/>
        <w:spacing w:before="120" w:after="120" w:line="360" w:lineRule="auto"/>
        <w:ind w:left="720" w:firstLine="720"/>
        <w:jc w:val="both"/>
        <w:rPr>
          <w:b/>
          <w:i/>
        </w:rPr>
      </w:pPr>
      <w:r w:rsidRPr="00A85356">
        <w:t xml:space="preserve">_ </w:t>
      </w:r>
      <w:r w:rsidR="000A3540">
        <w:t>Tại giao diện chính của Ard</w:t>
      </w:r>
      <w:r w:rsidRPr="00E61C99">
        <w:t>uino, vào</w:t>
      </w:r>
      <w:r>
        <w:rPr>
          <w:rFonts w:ascii="Arial" w:hAnsi="Arial" w:cs="Arial"/>
          <w:color w:val="000000"/>
          <w:sz w:val="22"/>
          <w:szCs w:val="22"/>
          <w:shd w:val="clear" w:color="auto" w:fill="FFFFFF"/>
        </w:rPr>
        <w:t xml:space="preserve">  </w:t>
      </w:r>
      <w:r w:rsidRPr="008B6E8A">
        <w:rPr>
          <w:b/>
          <w:i/>
        </w:rPr>
        <w:t>Tools -&gt; Board: “</w:t>
      </w:r>
      <w:r>
        <w:rPr>
          <w:b/>
          <w:i/>
        </w:rPr>
        <w:t>tên board</w:t>
      </w:r>
      <w:r w:rsidRPr="008B6E8A">
        <w:rPr>
          <w:b/>
          <w:i/>
        </w:rPr>
        <w:t xml:space="preserve"> ” -&gt; </w:t>
      </w:r>
      <w:r>
        <w:rPr>
          <w:b/>
          <w:i/>
        </w:rPr>
        <w:t xml:space="preserve">Chọn “Generic ESP8266 Module” </w:t>
      </w:r>
      <w:r>
        <w:t xml:space="preserve">để chọn board </w:t>
      </w:r>
      <w:r w:rsidR="00E61C99">
        <w:t xml:space="preserve">nạp. Với Board ESP8266 V1 thì chọn như hình, còn với ESP8266 nodeMCU thì chọn dòng : </w:t>
      </w:r>
      <w:r w:rsidR="00E61C99">
        <w:rPr>
          <w:b/>
          <w:i/>
        </w:rPr>
        <w:t>“NodeMCU 1.0 (ESP-12E Module”</w:t>
      </w:r>
    </w:p>
    <w:p w:rsidR="000A3540" w:rsidRPr="001D3228" w:rsidRDefault="00E61C99" w:rsidP="001D3228">
      <w:pPr>
        <w:pStyle w:val="BodyText"/>
        <w:spacing w:before="120" w:after="120" w:line="360" w:lineRule="auto"/>
        <w:ind w:left="720" w:hanging="270"/>
        <w:jc w:val="center"/>
        <w:rPr>
          <w:rFonts w:ascii="Arial" w:hAnsi="Arial" w:cs="Arial"/>
          <w:strike/>
          <w:color w:val="000000"/>
          <w:sz w:val="22"/>
          <w:szCs w:val="22"/>
          <w:shd w:val="clear" w:color="auto" w:fill="FFFFFF"/>
        </w:rPr>
      </w:pPr>
      <w:r>
        <w:rPr>
          <w:rFonts w:ascii="Arial" w:hAnsi="Arial" w:cs="Arial"/>
          <w:strike/>
          <w:noProof/>
          <w:color w:val="000000"/>
          <w:sz w:val="22"/>
          <w:szCs w:val="22"/>
          <w:shd w:val="clear" w:color="auto" w:fill="FFFFFF"/>
        </w:rPr>
        <w:drawing>
          <wp:inline distT="0" distB="0" distL="0" distR="0" wp14:anchorId="080288AF" wp14:editId="64424A8F">
            <wp:extent cx="4791075" cy="454341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ng"/>
                    <pic:cNvPicPr/>
                  </pic:nvPicPr>
                  <pic:blipFill>
                    <a:blip r:embed="rId141">
                      <a:extLst>
                        <a:ext uri="{28A0092B-C50C-407E-A947-70E740481C1C}">
                          <a14:useLocalDpi xmlns:a14="http://schemas.microsoft.com/office/drawing/2010/main" val="0"/>
                        </a:ext>
                      </a:extLst>
                    </a:blip>
                    <a:stretch>
                      <a:fillRect/>
                    </a:stretch>
                  </pic:blipFill>
                  <pic:spPr>
                    <a:xfrm>
                      <a:off x="0" y="0"/>
                      <a:ext cx="4794345" cy="4546513"/>
                    </a:xfrm>
                    <a:prstGeom prst="rect">
                      <a:avLst/>
                    </a:prstGeom>
                  </pic:spPr>
                </pic:pic>
              </a:graphicData>
            </a:graphic>
          </wp:inline>
        </w:drawing>
      </w:r>
    </w:p>
    <w:p w:rsidR="00A85356" w:rsidRDefault="00A85356" w:rsidP="00A85356">
      <w:pPr>
        <w:pStyle w:val="BodyText"/>
        <w:spacing w:before="120" w:after="120" w:line="360" w:lineRule="auto"/>
        <w:ind w:left="720" w:firstLine="720"/>
        <w:jc w:val="both"/>
      </w:pPr>
      <w:r w:rsidRPr="00A85356">
        <w:t>_</w:t>
      </w:r>
      <w:r w:rsidR="000A3540">
        <w:t xml:space="preserve"> </w:t>
      </w:r>
      <w:r>
        <w:t xml:space="preserve">Vào </w:t>
      </w:r>
      <w:r>
        <w:rPr>
          <w:b/>
          <w:i/>
        </w:rPr>
        <w:t xml:space="preserve">File -&gt; Open </w:t>
      </w:r>
      <w:r>
        <w:t>để m</w:t>
      </w:r>
      <w:r w:rsidRPr="00A85356">
        <w:t xml:space="preserve">ở đoạn </w:t>
      </w:r>
      <w:r>
        <w:t>code cần nạp</w:t>
      </w:r>
    </w:p>
    <w:p w:rsidR="00A85356" w:rsidRDefault="00A85356" w:rsidP="000A3540">
      <w:pPr>
        <w:pStyle w:val="BodyText"/>
        <w:spacing w:before="120" w:after="120" w:line="360" w:lineRule="auto"/>
        <w:ind w:left="720" w:firstLine="720"/>
        <w:jc w:val="both"/>
      </w:pPr>
      <w:r>
        <w:t xml:space="preserve">_ Cắm USB_UART vào cổng USB và vào </w:t>
      </w:r>
      <w:r w:rsidR="000A3540">
        <w:t>Device Manager để xác định tên port của cổng USB vừa cắm vào. (Ở đây là port</w:t>
      </w:r>
      <w:r w:rsidR="006A554E">
        <w:t xml:space="preserve"> 16</w:t>
      </w:r>
      <w:r w:rsidR="000A3540">
        <w:t>)</w:t>
      </w:r>
    </w:p>
    <w:p w:rsidR="006A554E" w:rsidRDefault="006A554E" w:rsidP="00B6583C">
      <w:pPr>
        <w:pStyle w:val="BodyText"/>
        <w:spacing w:before="120" w:after="120" w:line="360" w:lineRule="auto"/>
        <w:ind w:left="720"/>
        <w:jc w:val="center"/>
      </w:pPr>
      <w:r>
        <w:rPr>
          <w:noProof/>
        </w:rPr>
        <w:lastRenderedPageBreak/>
        <w:drawing>
          <wp:inline distT="0" distB="0" distL="0" distR="0" wp14:anchorId="5E333780" wp14:editId="6DE50463">
            <wp:extent cx="5638800" cy="46958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2"/>
                    <a:srcRect r="5128" b="4630"/>
                    <a:stretch/>
                  </pic:blipFill>
                  <pic:spPr bwMode="auto">
                    <a:xfrm>
                      <a:off x="0" y="0"/>
                      <a:ext cx="5638800" cy="4695825"/>
                    </a:xfrm>
                    <a:prstGeom prst="rect">
                      <a:avLst/>
                    </a:prstGeom>
                    <a:ln>
                      <a:noFill/>
                    </a:ln>
                    <a:extLst>
                      <a:ext uri="{53640926-AAD7-44D8-BBD7-CCE9431645EC}">
                        <a14:shadowObscured xmlns:a14="http://schemas.microsoft.com/office/drawing/2010/main"/>
                      </a:ext>
                    </a:extLst>
                  </pic:spPr>
                </pic:pic>
              </a:graphicData>
            </a:graphic>
          </wp:inline>
        </w:drawing>
      </w:r>
    </w:p>
    <w:p w:rsidR="000A3540" w:rsidRDefault="000A3540" w:rsidP="000A3540">
      <w:pPr>
        <w:pStyle w:val="BodyText"/>
        <w:spacing w:before="120" w:after="120" w:line="360" w:lineRule="auto"/>
        <w:ind w:left="720" w:firstLine="720"/>
        <w:jc w:val="both"/>
      </w:pPr>
      <w:r>
        <w:t xml:space="preserve">_ Vào </w:t>
      </w:r>
      <w:r>
        <w:rPr>
          <w:b/>
          <w:i/>
        </w:rPr>
        <w:t>Tools -&gt; Port -&gt; Chọn port</w:t>
      </w:r>
      <w:r>
        <w:t xml:space="preserve"> vừa xác định</w:t>
      </w:r>
    </w:p>
    <w:p w:rsidR="001D3228" w:rsidRDefault="001D3228" w:rsidP="001D3228">
      <w:pPr>
        <w:pStyle w:val="BodyText"/>
        <w:spacing w:before="120" w:after="120" w:line="360" w:lineRule="auto"/>
        <w:ind w:left="720" w:firstLine="720"/>
        <w:jc w:val="both"/>
      </w:pPr>
      <w:r>
        <w:t>_ Tiến hành nạp code. Khi phần thông báo hiển thị như hình tức là quá trình nạp đã thành công.</w:t>
      </w:r>
    </w:p>
    <w:p w:rsidR="009D6207" w:rsidRDefault="009D6207" w:rsidP="009D6207">
      <w:pPr>
        <w:pStyle w:val="BodyText"/>
        <w:spacing w:before="120" w:after="120" w:line="360" w:lineRule="auto"/>
        <w:ind w:left="720"/>
      </w:pPr>
      <w:r>
        <w:rPr>
          <w:noProof/>
        </w:rPr>
        <w:drawing>
          <wp:inline distT="0" distB="0" distL="0" distR="0" wp14:anchorId="05E63078" wp14:editId="6ADE31A6">
            <wp:extent cx="3114675" cy="13811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3"/>
                    <a:srcRect t="8228"/>
                    <a:stretch/>
                  </pic:blipFill>
                  <pic:spPr bwMode="auto">
                    <a:xfrm>
                      <a:off x="0" y="0"/>
                      <a:ext cx="3114675" cy="1381125"/>
                    </a:xfrm>
                    <a:prstGeom prst="rect">
                      <a:avLst/>
                    </a:prstGeom>
                    <a:ln>
                      <a:noFill/>
                    </a:ln>
                    <a:extLst>
                      <a:ext uri="{53640926-AAD7-44D8-BBD7-CCE9431645EC}">
                        <a14:shadowObscured xmlns:a14="http://schemas.microsoft.com/office/drawing/2010/main"/>
                      </a:ext>
                    </a:extLst>
                  </pic:spPr>
                </pic:pic>
              </a:graphicData>
            </a:graphic>
          </wp:inline>
        </w:drawing>
      </w:r>
    </w:p>
    <w:p w:rsidR="006A554E" w:rsidRPr="00A42ED8" w:rsidRDefault="00B6583C" w:rsidP="00A42ED8">
      <w:pPr>
        <w:pStyle w:val="BodyText"/>
        <w:spacing w:before="120" w:after="120" w:line="360" w:lineRule="auto"/>
        <w:ind w:left="720"/>
        <w:jc w:val="both"/>
      </w:pPr>
      <w:r>
        <w:rPr>
          <w:noProof/>
        </w:rPr>
        <w:drawing>
          <wp:anchor distT="0" distB="0" distL="114300" distR="114300" simplePos="0" relativeHeight="251772928" behindDoc="0" locked="0" layoutInCell="1" allowOverlap="1" wp14:anchorId="6923A723" wp14:editId="17CFD10B">
            <wp:simplePos x="0" y="0"/>
            <wp:positionH relativeFrom="column">
              <wp:posOffset>2733675</wp:posOffset>
            </wp:positionH>
            <wp:positionV relativeFrom="paragraph">
              <wp:posOffset>17145</wp:posOffset>
            </wp:positionV>
            <wp:extent cx="1362075" cy="30480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4">
                      <a:extLst>
                        <a:ext uri="{28A0092B-C50C-407E-A947-70E740481C1C}">
                          <a14:useLocalDpi xmlns:a14="http://schemas.microsoft.com/office/drawing/2010/main" val="0"/>
                        </a:ext>
                      </a:extLst>
                    </a:blip>
                    <a:srcRect t="8332" r="19209" b="2779"/>
                    <a:stretch/>
                  </pic:blipFill>
                  <pic:spPr bwMode="auto">
                    <a:xfrm>
                      <a:off x="0" y="0"/>
                      <a:ext cx="1362075" cy="304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4236D">
        <w:rPr>
          <w:noProof/>
        </w:rPr>
        <w:drawing>
          <wp:anchor distT="0" distB="0" distL="114300" distR="114300" simplePos="0" relativeHeight="251773952" behindDoc="0" locked="0" layoutInCell="1" allowOverlap="1" wp14:anchorId="1A9358FB" wp14:editId="21C961B0">
            <wp:simplePos x="0" y="0"/>
            <wp:positionH relativeFrom="column">
              <wp:posOffset>4752975</wp:posOffset>
            </wp:positionH>
            <wp:positionV relativeFrom="paragraph">
              <wp:posOffset>7620</wp:posOffset>
            </wp:positionV>
            <wp:extent cx="1209675" cy="3048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extLst>
                        <a:ext uri="{28A0092B-C50C-407E-A947-70E740481C1C}">
                          <a14:useLocalDpi xmlns:a14="http://schemas.microsoft.com/office/drawing/2010/main" val="0"/>
                        </a:ext>
                      </a:extLst>
                    </a:blip>
                    <a:stretch>
                      <a:fillRect/>
                    </a:stretch>
                  </pic:blipFill>
                  <pic:spPr>
                    <a:xfrm>
                      <a:off x="0" y="0"/>
                      <a:ext cx="1209675" cy="304800"/>
                    </a:xfrm>
                    <a:prstGeom prst="rect">
                      <a:avLst/>
                    </a:prstGeom>
                  </pic:spPr>
                </pic:pic>
              </a:graphicData>
            </a:graphic>
            <wp14:sizeRelH relativeFrom="page">
              <wp14:pctWidth>0</wp14:pctWidth>
            </wp14:sizeRelH>
            <wp14:sizeRelV relativeFrom="page">
              <wp14:pctHeight>0</wp14:pctHeight>
            </wp14:sizeRelV>
          </wp:anchor>
        </w:drawing>
      </w:r>
      <w:r w:rsidR="00707C22">
        <w:rPr>
          <w:noProof/>
        </w:rPr>
        <w:pict>
          <v:shape id="_x0000_s1860" type="#_x0000_t13" style="position:absolute;left:0;text-align:left;margin-left:330.75pt;margin-top:4.35pt;width:29.25pt;height:15pt;z-index:251771904;mso-position-horizontal-relative:text;mso-position-vertical-relative:text" fillcolor="#4f81bd [3204]" strokecolor="#f2f2f2 [3041]" strokeweight="3pt">
            <v:shadow on="t" type="perspective" color="#243f60 [1604]" opacity=".5" offset="1pt" offset2="-1pt"/>
          </v:shape>
        </w:pict>
      </w:r>
      <w:r w:rsidR="00707C22">
        <w:rPr>
          <w:noProof/>
        </w:rPr>
        <w:pict>
          <v:shape id="_x0000_s1859" type="#_x0000_t13" style="position:absolute;left:0;text-align:left;margin-left:173.25pt;margin-top:4.35pt;width:29.25pt;height:15pt;z-index:251770880;mso-position-horizontal-relative:text;mso-position-vertical-relative:text" fillcolor="#4f81bd [3204]" strokecolor="#f2f2f2 [3041]" strokeweight="3pt">
            <v:shadow on="t" type="perspective" color="#243f60 [1604]" opacity=".5" offset="1pt" offset2="-1pt"/>
          </v:shape>
        </w:pict>
      </w:r>
      <w:r w:rsidR="0084236D">
        <w:rPr>
          <w:noProof/>
        </w:rPr>
        <w:drawing>
          <wp:inline distT="0" distB="0" distL="0" distR="0" wp14:anchorId="45B561DF" wp14:editId="5A78860C">
            <wp:extent cx="1609725" cy="3143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6"/>
                    <a:srcRect t="12000" b="22000"/>
                    <a:stretch/>
                  </pic:blipFill>
                  <pic:spPr bwMode="auto">
                    <a:xfrm>
                      <a:off x="0" y="0"/>
                      <a:ext cx="1609725" cy="314325"/>
                    </a:xfrm>
                    <a:prstGeom prst="rect">
                      <a:avLst/>
                    </a:prstGeom>
                    <a:ln>
                      <a:noFill/>
                    </a:ln>
                    <a:extLst>
                      <a:ext uri="{53640926-AAD7-44D8-BBD7-CCE9431645EC}">
                        <a14:shadowObscured xmlns:a14="http://schemas.microsoft.com/office/drawing/2010/main"/>
                      </a:ext>
                    </a:extLst>
                  </pic:spPr>
                </pic:pic>
              </a:graphicData>
            </a:graphic>
          </wp:inline>
        </w:drawing>
      </w:r>
      <w:r w:rsidR="0084236D">
        <w:tab/>
      </w:r>
      <w:r w:rsidR="0084236D">
        <w:tab/>
      </w:r>
      <w:r w:rsidR="0084236D">
        <w:tab/>
      </w:r>
      <w:r w:rsidR="0084236D">
        <w:tab/>
      </w:r>
    </w:p>
    <w:sectPr w:rsidR="006A554E" w:rsidRPr="00A42ED8" w:rsidSect="00831EF6">
      <w:headerReference w:type="default" r:id="rId147"/>
      <w:pgSz w:w="12240" w:h="15840"/>
      <w:pgMar w:top="1440" w:right="1140" w:bottom="1710" w:left="1350" w:header="432" w:footer="1146"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1849" w:rsidRDefault="00881849">
      <w:r>
        <w:separator/>
      </w:r>
    </w:p>
  </w:endnote>
  <w:endnote w:type="continuationSeparator" w:id="0">
    <w:p w:rsidR="00881849" w:rsidRDefault="008818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C22" w:rsidRDefault="00707C22">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0187224"/>
      <w:docPartObj>
        <w:docPartGallery w:val="Page Numbers (Bottom of Page)"/>
        <w:docPartUnique/>
      </w:docPartObj>
    </w:sdtPr>
    <w:sdtEndPr>
      <w:rPr>
        <w:noProof/>
      </w:rPr>
    </w:sdtEndPr>
    <w:sdtContent>
      <w:p w:rsidR="00EF33BC" w:rsidRDefault="00EF33BC">
        <w:pPr>
          <w:pStyle w:val="Footer"/>
          <w:jc w:val="center"/>
        </w:pPr>
        <w:r>
          <w:fldChar w:fldCharType="begin"/>
        </w:r>
        <w:r>
          <w:instrText xml:space="preserve"> PAGE   \* MERGEFORMAT </w:instrText>
        </w:r>
        <w:r>
          <w:fldChar w:fldCharType="separate"/>
        </w:r>
        <w:r w:rsidR="00750B79">
          <w:rPr>
            <w:noProof/>
          </w:rPr>
          <w:t>XIII</w:t>
        </w:r>
        <w:r>
          <w:rPr>
            <w:noProof/>
          </w:rPr>
          <w:fldChar w:fldCharType="end"/>
        </w:r>
      </w:p>
    </w:sdtContent>
  </w:sdt>
  <w:p w:rsidR="00707C22" w:rsidRDefault="00707C22">
    <w:pPr>
      <w:pStyle w:val="BodyText"/>
      <w:spacing w:line="14" w:lineRule="auto"/>
      <w:rPr>
        <w:sz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2603151"/>
      <w:docPartObj>
        <w:docPartGallery w:val="Page Numbers (Bottom of Page)"/>
        <w:docPartUnique/>
      </w:docPartObj>
    </w:sdtPr>
    <w:sdtEndPr>
      <w:rPr>
        <w:noProof/>
      </w:rPr>
    </w:sdtEndPr>
    <w:sdtContent>
      <w:p w:rsidR="00EF33BC" w:rsidRDefault="00EF33BC">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EF33BC" w:rsidRDefault="00EF33B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33BC" w:rsidRDefault="00045BC1" w:rsidP="00750B79">
    <w:pPr>
      <w:pStyle w:val="Footer"/>
      <w:pBdr>
        <w:top w:val="single" w:sz="4" w:space="1" w:color="C00000"/>
      </w:pBdr>
      <w:spacing w:line="360" w:lineRule="auto"/>
      <w:jc w:val="right"/>
    </w:pPr>
    <w:r>
      <w:t xml:space="preserve">Trang </w:t>
    </w:r>
    <w:sdt>
      <w:sdtPr>
        <w:id w:val="1184012554"/>
        <w:docPartObj>
          <w:docPartGallery w:val="Page Numbers (Bottom of Page)"/>
          <w:docPartUnique/>
        </w:docPartObj>
      </w:sdtPr>
      <w:sdtEndPr>
        <w:rPr>
          <w:noProof/>
        </w:rPr>
      </w:sdtEndPr>
      <w:sdtContent>
        <w:r w:rsidR="00EF33BC">
          <w:fldChar w:fldCharType="begin"/>
        </w:r>
        <w:r w:rsidR="00EF33BC">
          <w:instrText xml:space="preserve"> PAGE   \* MERGEFORMAT </w:instrText>
        </w:r>
        <w:r w:rsidR="00EF33BC">
          <w:fldChar w:fldCharType="separate"/>
        </w:r>
        <w:r w:rsidR="00750B79">
          <w:rPr>
            <w:noProof/>
          </w:rPr>
          <w:t>111</w:t>
        </w:r>
        <w:r w:rsidR="00EF33BC">
          <w:rPr>
            <w:noProof/>
          </w:rPr>
          <w:fldChar w:fldCharType="end"/>
        </w:r>
      </w:sdtContent>
    </w:sdt>
  </w:p>
  <w:p w:rsidR="00EF33BC" w:rsidRDefault="00EF33BC">
    <w:pPr>
      <w:pStyle w:val="BodyText"/>
      <w:spacing w:line="14" w:lineRule="auto"/>
      <w:rPr>
        <w:sz w:val="20"/>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33BC" w:rsidRDefault="00EF33BC">
    <w:pPr>
      <w:pStyle w:val="Footer"/>
      <w:jc w:val="center"/>
    </w:pPr>
  </w:p>
  <w:p w:rsidR="00EF33BC" w:rsidRDefault="00EF33B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1849" w:rsidRDefault="00881849">
      <w:r>
        <w:separator/>
      </w:r>
    </w:p>
  </w:footnote>
  <w:footnote w:type="continuationSeparator" w:id="0">
    <w:p w:rsidR="00881849" w:rsidRDefault="008818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C22" w:rsidRDefault="00707C22">
    <w:pPr>
      <w:pStyle w:val="Header"/>
    </w:pPr>
  </w:p>
  <w:p w:rsidR="00707C22" w:rsidRDefault="00707C22">
    <w:pPr>
      <w:pStyle w:val="Header"/>
    </w:pPr>
  </w:p>
  <w:p w:rsidR="00707C22" w:rsidRDefault="00707C22" w:rsidP="00707C22">
    <w:pPr>
      <w:pStyle w:val="Header"/>
      <w:ind w:left="630"/>
      <w:rPr>
        <w:sz w:val="26"/>
        <w:szCs w:val="26"/>
      </w:rPr>
    </w:pPr>
    <w:r w:rsidRPr="00707C22">
      <w:rPr>
        <w:sz w:val="26"/>
        <w:szCs w:val="26"/>
      </w:rPr>
      <w:t>Robot hút bụi tự động</w:t>
    </w:r>
    <w:r w:rsidRPr="00707C22">
      <w:rPr>
        <w:sz w:val="26"/>
        <w:szCs w:val="26"/>
      </w:rPr>
      <w:ptab w:relativeTo="margin" w:alignment="center" w:leader="none"/>
    </w:r>
    <w:r w:rsidRPr="00707C22">
      <w:rPr>
        <w:sz w:val="26"/>
        <w:szCs w:val="26"/>
      </w:rPr>
      <w:ptab w:relativeTo="margin" w:alignment="right" w:leader="none"/>
    </w:r>
    <w:r>
      <w:rPr>
        <w:sz w:val="26"/>
        <w:szCs w:val="26"/>
      </w:rPr>
      <w:t>Nguyễn Tuấn</w:t>
    </w:r>
  </w:p>
  <w:p w:rsidR="00707C22" w:rsidRDefault="00707C22" w:rsidP="00707C22">
    <w:pPr>
      <w:pStyle w:val="Header"/>
      <w:jc w:val="right"/>
      <w:rPr>
        <w:sz w:val="26"/>
        <w:szCs w:val="26"/>
      </w:rPr>
    </w:pPr>
    <w:r>
      <w:rPr>
        <w:sz w:val="26"/>
        <w:szCs w:val="26"/>
      </w:rPr>
      <w:tab/>
    </w:r>
    <w:r>
      <w:rPr>
        <w:sz w:val="26"/>
        <w:szCs w:val="26"/>
      </w:rPr>
      <w:tab/>
      <w:t>Lê Thị Mỹ Duyên</w:t>
    </w:r>
  </w:p>
  <w:p w:rsidR="00707C22" w:rsidRPr="00707C22" w:rsidRDefault="00707C22" w:rsidP="00707C22">
    <w:pPr>
      <w:pStyle w:val="Header"/>
      <w:pBdr>
        <w:bottom w:val="single" w:sz="4" w:space="1" w:color="C00000"/>
      </w:pBdr>
      <w:ind w:left="630"/>
      <w:jc w:val="right"/>
      <w:rPr>
        <w:sz w:val="26"/>
        <w:szCs w:val="2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C22" w:rsidRDefault="00707C22">
    <w:pPr>
      <w:pStyle w:val="Header"/>
    </w:pPr>
  </w:p>
  <w:p w:rsidR="00707C22" w:rsidRDefault="00707C22" w:rsidP="00707C22">
    <w:pPr>
      <w:pStyle w:val="Header"/>
    </w:pPr>
  </w:p>
  <w:p w:rsidR="00707C22" w:rsidRPr="00707C22" w:rsidRDefault="00707C22" w:rsidP="00707C22">
    <w:pPr>
      <w:pStyle w:val="Header"/>
      <w:rPr>
        <w:sz w:val="26"/>
        <w:szCs w:val="2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C22" w:rsidRDefault="00707C22">
    <w:pPr>
      <w:pStyle w:val="Header"/>
    </w:pPr>
  </w:p>
  <w:p w:rsidR="00707C22" w:rsidRDefault="00707C22">
    <w:pPr>
      <w:pStyle w:val="Header"/>
    </w:pPr>
  </w:p>
  <w:p w:rsidR="00707C22" w:rsidRPr="00707C22" w:rsidRDefault="00707C22" w:rsidP="00707C22">
    <w:pPr>
      <w:pStyle w:val="Header"/>
      <w:ind w:left="630"/>
      <w:jc w:val="right"/>
      <w:rPr>
        <w:sz w:val="26"/>
        <w:szCs w:val="26"/>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08DC" w:rsidRDefault="005508DC">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3AA" w:rsidRDefault="007A43AA" w:rsidP="00707C22">
    <w:pPr>
      <w:pStyle w:val="Header"/>
      <w:rPr>
        <w:sz w:val="26"/>
        <w:szCs w:val="26"/>
      </w:rPr>
    </w:pPr>
  </w:p>
  <w:p w:rsidR="00000000" w:rsidRPr="00A11A40" w:rsidRDefault="00EF33BC" w:rsidP="00A11A40">
    <w:pPr>
      <w:pStyle w:val="Header"/>
      <w:pBdr>
        <w:bottom w:val="single" w:sz="4" w:space="1" w:color="C00000"/>
      </w:pBdr>
      <w:tabs>
        <w:tab w:val="clear" w:pos="9360"/>
        <w:tab w:val="right" w:pos="9720"/>
      </w:tabs>
      <w:spacing w:after="120" w:line="360" w:lineRule="auto"/>
      <w:ind w:left="634"/>
      <w:rPr>
        <w:sz w:val="26"/>
        <w:szCs w:val="26"/>
      </w:rPr>
    </w:pPr>
    <w:r>
      <w:rPr>
        <w:sz w:val="26"/>
        <w:szCs w:val="26"/>
      </w:rPr>
      <w:t>Robot hút bụi tự động</w:t>
    </w:r>
    <w:r>
      <w:rPr>
        <w:sz w:val="26"/>
        <w:szCs w:val="26"/>
      </w:rPr>
      <w:tab/>
    </w:r>
    <w:r>
      <w:rPr>
        <w:sz w:val="26"/>
        <w:szCs w:val="26"/>
      </w:rPr>
      <w:tab/>
      <w:t>Nguyễn Tuấn</w:t>
    </w:r>
    <w:r w:rsidR="00A11A40">
      <w:rPr>
        <w:sz w:val="26"/>
        <w:szCs w:val="26"/>
      </w:rPr>
      <w:t xml:space="preserve"> - </w:t>
    </w:r>
    <w:r w:rsidR="00A11A40">
      <w:rPr>
        <w:sz w:val="26"/>
        <w:szCs w:val="26"/>
      </w:rPr>
      <w:t>Lê Thị Mỹ Duyên</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33BC" w:rsidRDefault="00EF33BC">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CA9" w:rsidRDefault="00DB0CA9" w:rsidP="00707C22">
    <w:pPr>
      <w:pStyle w:val="Header"/>
      <w:rPr>
        <w:sz w:val="26"/>
        <w:szCs w:val="26"/>
      </w:rPr>
    </w:pPr>
  </w:p>
  <w:p w:rsidR="00DB0CA9" w:rsidRPr="00707C22" w:rsidRDefault="00A11A40" w:rsidP="00A11A40">
    <w:pPr>
      <w:pStyle w:val="Header"/>
      <w:pBdr>
        <w:bottom w:val="single" w:sz="4" w:space="1" w:color="C00000"/>
      </w:pBdr>
      <w:tabs>
        <w:tab w:val="clear" w:pos="9360"/>
        <w:tab w:val="right" w:pos="9720"/>
      </w:tabs>
      <w:spacing w:after="120" w:line="360" w:lineRule="auto"/>
      <w:ind w:left="634"/>
      <w:rPr>
        <w:sz w:val="26"/>
        <w:szCs w:val="26"/>
      </w:rPr>
    </w:pPr>
    <w:r>
      <w:rPr>
        <w:sz w:val="26"/>
        <w:szCs w:val="26"/>
      </w:rPr>
      <w:t>Robot hút bụi tự động</w:t>
    </w:r>
    <w:r>
      <w:rPr>
        <w:sz w:val="26"/>
        <w:szCs w:val="26"/>
      </w:rPr>
      <w:tab/>
    </w:r>
    <w:r>
      <w:rPr>
        <w:sz w:val="26"/>
        <w:szCs w:val="26"/>
      </w:rPr>
      <w:tab/>
      <w:t>Nguyễn Tuấn - Lê Thị Mỹ Duyên</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CA9" w:rsidRDefault="00DB0CA9" w:rsidP="00707C22">
    <w:pPr>
      <w:pStyle w:val="Header"/>
      <w:rPr>
        <w:sz w:val="26"/>
        <w:szCs w:val="26"/>
      </w:rPr>
    </w:pPr>
  </w:p>
  <w:p w:rsidR="00DB0CA9" w:rsidRPr="00707C22" w:rsidRDefault="00A11A40" w:rsidP="00A11A40">
    <w:pPr>
      <w:pStyle w:val="Header"/>
      <w:pBdr>
        <w:bottom w:val="single" w:sz="4" w:space="1" w:color="C00000"/>
      </w:pBdr>
      <w:tabs>
        <w:tab w:val="clear" w:pos="9360"/>
        <w:tab w:val="right" w:pos="9720"/>
      </w:tabs>
      <w:spacing w:after="120" w:line="360" w:lineRule="auto"/>
      <w:ind w:left="634"/>
      <w:rPr>
        <w:sz w:val="26"/>
        <w:szCs w:val="26"/>
      </w:rPr>
    </w:pPr>
    <w:r>
      <w:rPr>
        <w:sz w:val="26"/>
        <w:szCs w:val="26"/>
      </w:rPr>
      <w:t>Tài liệu tham khảo</w:t>
    </w:r>
    <w:r>
      <w:rPr>
        <w:sz w:val="26"/>
        <w:szCs w:val="26"/>
      </w:rPr>
      <w:tab/>
    </w:r>
    <w:r>
      <w:rPr>
        <w:sz w:val="26"/>
        <w:szCs w:val="26"/>
      </w:rPr>
      <w:tab/>
      <w:t>Nguyễn Tuấn - Lê Thị Mỹ Duyên</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CA9" w:rsidRDefault="00DB0CA9" w:rsidP="00707C22">
    <w:pPr>
      <w:pStyle w:val="Header"/>
      <w:rPr>
        <w:sz w:val="26"/>
        <w:szCs w:val="26"/>
      </w:rPr>
    </w:pPr>
  </w:p>
  <w:p w:rsidR="00DB0CA9" w:rsidRPr="00707C22" w:rsidRDefault="00A11A40" w:rsidP="00A11A40">
    <w:pPr>
      <w:pStyle w:val="Header"/>
      <w:pBdr>
        <w:bottom w:val="single" w:sz="4" w:space="1" w:color="C00000"/>
      </w:pBdr>
      <w:tabs>
        <w:tab w:val="clear" w:pos="9360"/>
        <w:tab w:val="right" w:pos="9720"/>
      </w:tabs>
      <w:spacing w:after="120" w:line="360" w:lineRule="auto"/>
      <w:ind w:left="634"/>
      <w:rPr>
        <w:sz w:val="26"/>
        <w:szCs w:val="26"/>
      </w:rPr>
    </w:pPr>
    <w:r>
      <w:rPr>
        <w:sz w:val="26"/>
        <w:szCs w:val="26"/>
      </w:rPr>
      <w:t>Phụ lục</w:t>
    </w:r>
    <w:r>
      <w:rPr>
        <w:sz w:val="26"/>
        <w:szCs w:val="26"/>
      </w:rPr>
      <w:tab/>
    </w:r>
    <w:r>
      <w:rPr>
        <w:sz w:val="26"/>
        <w:szCs w:val="26"/>
      </w:rPr>
      <w:tab/>
      <w:t>Nguyễn Tuấn - Lê Thị Mỹ Duyê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24D7E"/>
    <w:multiLevelType w:val="hybridMultilevel"/>
    <w:tmpl w:val="4A367AE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358A431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A62786"/>
    <w:multiLevelType w:val="hybridMultilevel"/>
    <w:tmpl w:val="2838655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nsid w:val="12C5341B"/>
    <w:multiLevelType w:val="hybridMultilevel"/>
    <w:tmpl w:val="4A7A7BEA"/>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7">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0">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2">
    <w:nsid w:val="1EE6258E"/>
    <w:multiLevelType w:val="hybridMultilevel"/>
    <w:tmpl w:val="F4BA2A3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24E3436A"/>
    <w:multiLevelType w:val="hybridMultilevel"/>
    <w:tmpl w:val="DA7413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15300"/>
    <w:multiLevelType w:val="hybridMultilevel"/>
    <w:tmpl w:val="D98ECF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7">
    <w:nsid w:val="2A1B1428"/>
    <w:multiLevelType w:val="hybridMultilevel"/>
    <w:tmpl w:val="89308AD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35B6335"/>
    <w:multiLevelType w:val="hybridMultilevel"/>
    <w:tmpl w:val="5ED0D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22">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9CF7C8C"/>
    <w:multiLevelType w:val="hybridMultilevel"/>
    <w:tmpl w:val="2716D518"/>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5">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8005FAC"/>
    <w:multiLevelType w:val="hybridMultilevel"/>
    <w:tmpl w:val="41E2D9A8"/>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8">
    <w:nsid w:val="4B467883"/>
    <w:multiLevelType w:val="hybridMultilevel"/>
    <w:tmpl w:val="3728678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4E5E261A"/>
    <w:multiLevelType w:val="hybridMultilevel"/>
    <w:tmpl w:val="E44A8D26"/>
    <w:lvl w:ilvl="0" w:tplc="04090001">
      <w:start w:val="1"/>
      <w:numFmt w:val="bullet"/>
      <w:lvlText w:val=""/>
      <w:lvlJc w:val="left"/>
      <w:pPr>
        <w:ind w:left="2224" w:hanging="360"/>
      </w:pPr>
      <w:rPr>
        <w:rFonts w:ascii="Symbol" w:hAnsi="Symbol"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31">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9717F9F"/>
    <w:multiLevelType w:val="hybridMultilevel"/>
    <w:tmpl w:val="DE88ABC2"/>
    <w:lvl w:ilvl="0" w:tplc="AB6CF336">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4">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5">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nsid w:val="6BF565E6"/>
    <w:multiLevelType w:val="hybridMultilevel"/>
    <w:tmpl w:val="87E6ED4A"/>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9">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1">
    <w:nsid w:val="71C2720D"/>
    <w:multiLevelType w:val="hybridMultilevel"/>
    <w:tmpl w:val="36165802"/>
    <w:lvl w:ilvl="0" w:tplc="0096BFC0">
      <w:start w:val="1"/>
      <w:numFmt w:val="decimal"/>
      <w:lvlText w:val="7.%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57964D4"/>
    <w:multiLevelType w:val="hybridMultilevel"/>
    <w:tmpl w:val="B93A66C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nsid w:val="75EF33C2"/>
    <w:multiLevelType w:val="hybridMultilevel"/>
    <w:tmpl w:val="88DC0812"/>
    <w:lvl w:ilvl="0" w:tplc="0409000B">
      <w:start w:val="1"/>
      <w:numFmt w:val="bullet"/>
      <w:lvlText w:val=""/>
      <w:lvlJc w:val="left"/>
      <w:pPr>
        <w:ind w:left="2224" w:hanging="360"/>
      </w:pPr>
      <w:rPr>
        <w:rFonts w:ascii="Wingdings" w:hAnsi="Wingdings" w:hint="default"/>
      </w:rPr>
    </w:lvl>
    <w:lvl w:ilvl="1" w:tplc="04090003" w:tentative="1">
      <w:start w:val="1"/>
      <w:numFmt w:val="bullet"/>
      <w:lvlText w:val="o"/>
      <w:lvlJc w:val="left"/>
      <w:pPr>
        <w:ind w:left="2944" w:hanging="360"/>
      </w:pPr>
      <w:rPr>
        <w:rFonts w:ascii="Courier New" w:hAnsi="Courier New" w:cs="Courier New" w:hint="default"/>
      </w:rPr>
    </w:lvl>
    <w:lvl w:ilvl="2" w:tplc="04090005" w:tentative="1">
      <w:start w:val="1"/>
      <w:numFmt w:val="bullet"/>
      <w:lvlText w:val=""/>
      <w:lvlJc w:val="left"/>
      <w:pPr>
        <w:ind w:left="3664" w:hanging="360"/>
      </w:pPr>
      <w:rPr>
        <w:rFonts w:ascii="Wingdings" w:hAnsi="Wingdings" w:hint="default"/>
      </w:rPr>
    </w:lvl>
    <w:lvl w:ilvl="3" w:tplc="04090001" w:tentative="1">
      <w:start w:val="1"/>
      <w:numFmt w:val="bullet"/>
      <w:lvlText w:val=""/>
      <w:lvlJc w:val="left"/>
      <w:pPr>
        <w:ind w:left="4384" w:hanging="360"/>
      </w:pPr>
      <w:rPr>
        <w:rFonts w:ascii="Symbol" w:hAnsi="Symbol" w:hint="default"/>
      </w:rPr>
    </w:lvl>
    <w:lvl w:ilvl="4" w:tplc="04090003" w:tentative="1">
      <w:start w:val="1"/>
      <w:numFmt w:val="bullet"/>
      <w:lvlText w:val="o"/>
      <w:lvlJc w:val="left"/>
      <w:pPr>
        <w:ind w:left="5104" w:hanging="360"/>
      </w:pPr>
      <w:rPr>
        <w:rFonts w:ascii="Courier New" w:hAnsi="Courier New" w:cs="Courier New" w:hint="default"/>
      </w:rPr>
    </w:lvl>
    <w:lvl w:ilvl="5" w:tplc="04090005" w:tentative="1">
      <w:start w:val="1"/>
      <w:numFmt w:val="bullet"/>
      <w:lvlText w:val=""/>
      <w:lvlJc w:val="left"/>
      <w:pPr>
        <w:ind w:left="5824" w:hanging="360"/>
      </w:pPr>
      <w:rPr>
        <w:rFonts w:ascii="Wingdings" w:hAnsi="Wingdings" w:hint="default"/>
      </w:rPr>
    </w:lvl>
    <w:lvl w:ilvl="6" w:tplc="04090001" w:tentative="1">
      <w:start w:val="1"/>
      <w:numFmt w:val="bullet"/>
      <w:lvlText w:val=""/>
      <w:lvlJc w:val="left"/>
      <w:pPr>
        <w:ind w:left="6544" w:hanging="360"/>
      </w:pPr>
      <w:rPr>
        <w:rFonts w:ascii="Symbol" w:hAnsi="Symbol" w:hint="default"/>
      </w:rPr>
    </w:lvl>
    <w:lvl w:ilvl="7" w:tplc="04090003" w:tentative="1">
      <w:start w:val="1"/>
      <w:numFmt w:val="bullet"/>
      <w:lvlText w:val="o"/>
      <w:lvlJc w:val="left"/>
      <w:pPr>
        <w:ind w:left="7264" w:hanging="360"/>
      </w:pPr>
      <w:rPr>
        <w:rFonts w:ascii="Courier New" w:hAnsi="Courier New" w:cs="Courier New" w:hint="default"/>
      </w:rPr>
    </w:lvl>
    <w:lvl w:ilvl="8" w:tplc="04090005" w:tentative="1">
      <w:start w:val="1"/>
      <w:numFmt w:val="bullet"/>
      <w:lvlText w:val=""/>
      <w:lvlJc w:val="left"/>
      <w:pPr>
        <w:ind w:left="7984" w:hanging="360"/>
      </w:pPr>
      <w:rPr>
        <w:rFonts w:ascii="Wingdings" w:hAnsi="Wingdings" w:hint="default"/>
      </w:rPr>
    </w:lvl>
  </w:abstractNum>
  <w:abstractNum w:abstractNumId="45">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47">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BDD1411"/>
    <w:multiLevelType w:val="hybridMultilevel"/>
    <w:tmpl w:val="488C9A36"/>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9">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3"/>
  </w:num>
  <w:num w:numId="2">
    <w:abstractNumId w:val="27"/>
  </w:num>
  <w:num w:numId="3">
    <w:abstractNumId w:val="2"/>
  </w:num>
  <w:num w:numId="4">
    <w:abstractNumId w:val="4"/>
  </w:num>
  <w:num w:numId="5">
    <w:abstractNumId w:val="42"/>
  </w:num>
  <w:num w:numId="6">
    <w:abstractNumId w:val="34"/>
  </w:num>
  <w:num w:numId="7">
    <w:abstractNumId w:val="16"/>
  </w:num>
  <w:num w:numId="8">
    <w:abstractNumId w:val="38"/>
  </w:num>
  <w:num w:numId="9">
    <w:abstractNumId w:val="21"/>
  </w:num>
  <w:num w:numId="10">
    <w:abstractNumId w:val="3"/>
  </w:num>
  <w:num w:numId="11">
    <w:abstractNumId w:val="49"/>
  </w:num>
  <w:num w:numId="12">
    <w:abstractNumId w:val="7"/>
  </w:num>
  <w:num w:numId="13">
    <w:abstractNumId w:val="25"/>
  </w:num>
  <w:num w:numId="14">
    <w:abstractNumId w:val="18"/>
  </w:num>
  <w:num w:numId="15">
    <w:abstractNumId w:val="45"/>
  </w:num>
  <w:num w:numId="16">
    <w:abstractNumId w:val="31"/>
  </w:num>
  <w:num w:numId="17">
    <w:abstractNumId w:val="29"/>
  </w:num>
  <w:num w:numId="18">
    <w:abstractNumId w:val="35"/>
  </w:num>
  <w:num w:numId="19">
    <w:abstractNumId w:val="24"/>
  </w:num>
  <w:num w:numId="20">
    <w:abstractNumId w:val="1"/>
  </w:num>
  <w:num w:numId="21">
    <w:abstractNumId w:val="14"/>
  </w:num>
  <w:num w:numId="22">
    <w:abstractNumId w:val="8"/>
  </w:num>
  <w:num w:numId="23">
    <w:abstractNumId w:val="41"/>
  </w:num>
  <w:num w:numId="24">
    <w:abstractNumId w:val="10"/>
  </w:num>
  <w:num w:numId="25">
    <w:abstractNumId w:val="36"/>
  </w:num>
  <w:num w:numId="26">
    <w:abstractNumId w:val="48"/>
  </w:num>
  <w:num w:numId="27">
    <w:abstractNumId w:val="19"/>
  </w:num>
  <w:num w:numId="28">
    <w:abstractNumId w:val="32"/>
  </w:num>
  <w:num w:numId="29">
    <w:abstractNumId w:val="37"/>
  </w:num>
  <w:num w:numId="30">
    <w:abstractNumId w:val="47"/>
  </w:num>
  <w:num w:numId="31">
    <w:abstractNumId w:val="28"/>
  </w:num>
  <w:num w:numId="32">
    <w:abstractNumId w:val="9"/>
  </w:num>
  <w:num w:numId="33">
    <w:abstractNumId w:val="39"/>
  </w:num>
  <w:num w:numId="34">
    <w:abstractNumId w:val="46"/>
  </w:num>
  <w:num w:numId="35">
    <w:abstractNumId w:val="22"/>
  </w:num>
  <w:num w:numId="36">
    <w:abstractNumId w:val="40"/>
  </w:num>
  <w:num w:numId="37">
    <w:abstractNumId w:val="11"/>
  </w:num>
  <w:num w:numId="38">
    <w:abstractNumId w:val="26"/>
  </w:num>
  <w:num w:numId="39">
    <w:abstractNumId w:val="30"/>
  </w:num>
  <w:num w:numId="40">
    <w:abstractNumId w:val="6"/>
  </w:num>
  <w:num w:numId="41">
    <w:abstractNumId w:val="43"/>
  </w:num>
  <w:num w:numId="42">
    <w:abstractNumId w:val="44"/>
  </w:num>
  <w:num w:numId="43">
    <w:abstractNumId w:val="5"/>
  </w:num>
  <w:num w:numId="44">
    <w:abstractNumId w:val="15"/>
  </w:num>
  <w:num w:numId="45">
    <w:abstractNumId w:val="13"/>
  </w:num>
  <w:num w:numId="46">
    <w:abstractNumId w:val="20"/>
  </w:num>
  <w:num w:numId="47">
    <w:abstractNumId w:val="12"/>
  </w:num>
  <w:num w:numId="48">
    <w:abstractNumId w:val="0"/>
  </w:num>
  <w:num w:numId="49">
    <w:abstractNumId w:val="23"/>
  </w:num>
  <w:num w:numId="50">
    <w:abstractNumId w:val="17"/>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462F"/>
    <w:rsid w:val="00007E83"/>
    <w:rsid w:val="0001306A"/>
    <w:rsid w:val="0001470C"/>
    <w:rsid w:val="00017538"/>
    <w:rsid w:val="000248D5"/>
    <w:rsid w:val="000249F1"/>
    <w:rsid w:val="00030407"/>
    <w:rsid w:val="000360B6"/>
    <w:rsid w:val="00042681"/>
    <w:rsid w:val="00043648"/>
    <w:rsid w:val="00045BC1"/>
    <w:rsid w:val="00045F07"/>
    <w:rsid w:val="0005242C"/>
    <w:rsid w:val="00055547"/>
    <w:rsid w:val="00057A25"/>
    <w:rsid w:val="00060FF1"/>
    <w:rsid w:val="00061497"/>
    <w:rsid w:val="000628AB"/>
    <w:rsid w:val="0006607C"/>
    <w:rsid w:val="000660A9"/>
    <w:rsid w:val="0007012F"/>
    <w:rsid w:val="000730F3"/>
    <w:rsid w:val="00081652"/>
    <w:rsid w:val="00085E64"/>
    <w:rsid w:val="0008781A"/>
    <w:rsid w:val="00093E36"/>
    <w:rsid w:val="000A3540"/>
    <w:rsid w:val="000A5546"/>
    <w:rsid w:val="000B3CA3"/>
    <w:rsid w:val="000B47E2"/>
    <w:rsid w:val="000B7607"/>
    <w:rsid w:val="000C1133"/>
    <w:rsid w:val="000C637D"/>
    <w:rsid w:val="000C644C"/>
    <w:rsid w:val="000D27A6"/>
    <w:rsid w:val="000D4679"/>
    <w:rsid w:val="000D540E"/>
    <w:rsid w:val="000D79A5"/>
    <w:rsid w:val="000E1CF9"/>
    <w:rsid w:val="000E5EF9"/>
    <w:rsid w:val="000F23BF"/>
    <w:rsid w:val="000F2460"/>
    <w:rsid w:val="000F29DC"/>
    <w:rsid w:val="000F2E47"/>
    <w:rsid w:val="000F61FB"/>
    <w:rsid w:val="000F6235"/>
    <w:rsid w:val="000F6EDE"/>
    <w:rsid w:val="00100DFD"/>
    <w:rsid w:val="0012062A"/>
    <w:rsid w:val="00120667"/>
    <w:rsid w:val="00120C6F"/>
    <w:rsid w:val="001308E1"/>
    <w:rsid w:val="001337BE"/>
    <w:rsid w:val="001346E1"/>
    <w:rsid w:val="001401C5"/>
    <w:rsid w:val="00144B38"/>
    <w:rsid w:val="00146A81"/>
    <w:rsid w:val="0015137D"/>
    <w:rsid w:val="00152AB7"/>
    <w:rsid w:val="001566A6"/>
    <w:rsid w:val="00157478"/>
    <w:rsid w:val="001574CE"/>
    <w:rsid w:val="00161FAB"/>
    <w:rsid w:val="00165000"/>
    <w:rsid w:val="00167AEA"/>
    <w:rsid w:val="001731C0"/>
    <w:rsid w:val="00185BF5"/>
    <w:rsid w:val="00185E27"/>
    <w:rsid w:val="001867A6"/>
    <w:rsid w:val="001870B2"/>
    <w:rsid w:val="00187EA4"/>
    <w:rsid w:val="0019199E"/>
    <w:rsid w:val="00196118"/>
    <w:rsid w:val="00197F9B"/>
    <w:rsid w:val="001A0753"/>
    <w:rsid w:val="001A2A3A"/>
    <w:rsid w:val="001A5123"/>
    <w:rsid w:val="001A733B"/>
    <w:rsid w:val="001A7F43"/>
    <w:rsid w:val="001B17D8"/>
    <w:rsid w:val="001B18F8"/>
    <w:rsid w:val="001B33E2"/>
    <w:rsid w:val="001B66A7"/>
    <w:rsid w:val="001B6A61"/>
    <w:rsid w:val="001B75D6"/>
    <w:rsid w:val="001C1DEE"/>
    <w:rsid w:val="001C4DEF"/>
    <w:rsid w:val="001C78C0"/>
    <w:rsid w:val="001D3228"/>
    <w:rsid w:val="001E21AE"/>
    <w:rsid w:val="001E248A"/>
    <w:rsid w:val="001E3571"/>
    <w:rsid w:val="001E3D7C"/>
    <w:rsid w:val="001E5364"/>
    <w:rsid w:val="001E7131"/>
    <w:rsid w:val="001F64FD"/>
    <w:rsid w:val="001F651B"/>
    <w:rsid w:val="00213DA4"/>
    <w:rsid w:val="00216808"/>
    <w:rsid w:val="00220326"/>
    <w:rsid w:val="00230511"/>
    <w:rsid w:val="00233D87"/>
    <w:rsid w:val="00234104"/>
    <w:rsid w:val="00236D5F"/>
    <w:rsid w:val="00240D70"/>
    <w:rsid w:val="00245C75"/>
    <w:rsid w:val="00253159"/>
    <w:rsid w:val="0026295C"/>
    <w:rsid w:val="00266004"/>
    <w:rsid w:val="002663D9"/>
    <w:rsid w:val="00266804"/>
    <w:rsid w:val="0027064D"/>
    <w:rsid w:val="00274FD1"/>
    <w:rsid w:val="00281D60"/>
    <w:rsid w:val="0028673C"/>
    <w:rsid w:val="00293856"/>
    <w:rsid w:val="00296294"/>
    <w:rsid w:val="002A1D4D"/>
    <w:rsid w:val="002A4E1B"/>
    <w:rsid w:val="002C05EA"/>
    <w:rsid w:val="002C2895"/>
    <w:rsid w:val="002C3F08"/>
    <w:rsid w:val="002C42B3"/>
    <w:rsid w:val="002D0092"/>
    <w:rsid w:val="002D2BFA"/>
    <w:rsid w:val="002D3ACA"/>
    <w:rsid w:val="002D4C1A"/>
    <w:rsid w:val="002D4CA5"/>
    <w:rsid w:val="002D6733"/>
    <w:rsid w:val="002D704A"/>
    <w:rsid w:val="002E0534"/>
    <w:rsid w:val="002E2266"/>
    <w:rsid w:val="002E2FFB"/>
    <w:rsid w:val="002E325B"/>
    <w:rsid w:val="002E396E"/>
    <w:rsid w:val="002E7467"/>
    <w:rsid w:val="002F0877"/>
    <w:rsid w:val="002F200A"/>
    <w:rsid w:val="002F5455"/>
    <w:rsid w:val="002F5715"/>
    <w:rsid w:val="00301FA7"/>
    <w:rsid w:val="00303A90"/>
    <w:rsid w:val="00304EED"/>
    <w:rsid w:val="00307CC9"/>
    <w:rsid w:val="003113A4"/>
    <w:rsid w:val="00311EA0"/>
    <w:rsid w:val="003149F0"/>
    <w:rsid w:val="003160F2"/>
    <w:rsid w:val="003203F1"/>
    <w:rsid w:val="00320CDD"/>
    <w:rsid w:val="00325ABB"/>
    <w:rsid w:val="00326D86"/>
    <w:rsid w:val="00345379"/>
    <w:rsid w:val="00352A47"/>
    <w:rsid w:val="00353019"/>
    <w:rsid w:val="00354358"/>
    <w:rsid w:val="00354CC1"/>
    <w:rsid w:val="00356AE0"/>
    <w:rsid w:val="00363BA4"/>
    <w:rsid w:val="00363E69"/>
    <w:rsid w:val="00372A07"/>
    <w:rsid w:val="00373175"/>
    <w:rsid w:val="00382056"/>
    <w:rsid w:val="00383D0E"/>
    <w:rsid w:val="00385159"/>
    <w:rsid w:val="00385216"/>
    <w:rsid w:val="0038596E"/>
    <w:rsid w:val="00391E21"/>
    <w:rsid w:val="00392B77"/>
    <w:rsid w:val="0039417B"/>
    <w:rsid w:val="00397C14"/>
    <w:rsid w:val="003A0AD4"/>
    <w:rsid w:val="003B2CEE"/>
    <w:rsid w:val="003B596A"/>
    <w:rsid w:val="003C3C50"/>
    <w:rsid w:val="003C569C"/>
    <w:rsid w:val="003C6C88"/>
    <w:rsid w:val="003D3722"/>
    <w:rsid w:val="003D5CE7"/>
    <w:rsid w:val="003D6CBE"/>
    <w:rsid w:val="003E2B62"/>
    <w:rsid w:val="003E3814"/>
    <w:rsid w:val="003E5336"/>
    <w:rsid w:val="003E684B"/>
    <w:rsid w:val="003E7ABE"/>
    <w:rsid w:val="003F0F34"/>
    <w:rsid w:val="003F207C"/>
    <w:rsid w:val="003F2EA5"/>
    <w:rsid w:val="003F60F7"/>
    <w:rsid w:val="004011CE"/>
    <w:rsid w:val="00403C4E"/>
    <w:rsid w:val="004060A9"/>
    <w:rsid w:val="004067A1"/>
    <w:rsid w:val="00407417"/>
    <w:rsid w:val="00407C7A"/>
    <w:rsid w:val="00410F5F"/>
    <w:rsid w:val="00411473"/>
    <w:rsid w:val="00415409"/>
    <w:rsid w:val="00415CD5"/>
    <w:rsid w:val="004161B3"/>
    <w:rsid w:val="0042141A"/>
    <w:rsid w:val="00425950"/>
    <w:rsid w:val="004259E2"/>
    <w:rsid w:val="00426CD5"/>
    <w:rsid w:val="0043221B"/>
    <w:rsid w:val="00433707"/>
    <w:rsid w:val="004337E1"/>
    <w:rsid w:val="00434DA1"/>
    <w:rsid w:val="00436070"/>
    <w:rsid w:val="00436DD2"/>
    <w:rsid w:val="00440C83"/>
    <w:rsid w:val="00441629"/>
    <w:rsid w:val="004440B4"/>
    <w:rsid w:val="00446F07"/>
    <w:rsid w:val="00450EEA"/>
    <w:rsid w:val="00451C8E"/>
    <w:rsid w:val="00451ECD"/>
    <w:rsid w:val="0046233A"/>
    <w:rsid w:val="0046432F"/>
    <w:rsid w:val="0046459D"/>
    <w:rsid w:val="00466CDE"/>
    <w:rsid w:val="00467558"/>
    <w:rsid w:val="00467C69"/>
    <w:rsid w:val="004720C2"/>
    <w:rsid w:val="00472579"/>
    <w:rsid w:val="004761E4"/>
    <w:rsid w:val="00476AC8"/>
    <w:rsid w:val="0048107B"/>
    <w:rsid w:val="0048143B"/>
    <w:rsid w:val="004846C9"/>
    <w:rsid w:val="00484A72"/>
    <w:rsid w:val="00485BBE"/>
    <w:rsid w:val="00486185"/>
    <w:rsid w:val="00493033"/>
    <w:rsid w:val="004931B8"/>
    <w:rsid w:val="004A0E17"/>
    <w:rsid w:val="004A68FF"/>
    <w:rsid w:val="004B0D57"/>
    <w:rsid w:val="004B1D48"/>
    <w:rsid w:val="004B6FA9"/>
    <w:rsid w:val="004C3569"/>
    <w:rsid w:val="004C4638"/>
    <w:rsid w:val="004C4BC5"/>
    <w:rsid w:val="004D286D"/>
    <w:rsid w:val="004D33CC"/>
    <w:rsid w:val="004D3F80"/>
    <w:rsid w:val="004D5ECE"/>
    <w:rsid w:val="004E18C5"/>
    <w:rsid w:val="004E393A"/>
    <w:rsid w:val="004E3F16"/>
    <w:rsid w:val="004E7540"/>
    <w:rsid w:val="004F20C4"/>
    <w:rsid w:val="004F2262"/>
    <w:rsid w:val="004F2ECA"/>
    <w:rsid w:val="004F5B3B"/>
    <w:rsid w:val="004F7241"/>
    <w:rsid w:val="00502D8A"/>
    <w:rsid w:val="00506FD6"/>
    <w:rsid w:val="005071B5"/>
    <w:rsid w:val="00510C93"/>
    <w:rsid w:val="0051103B"/>
    <w:rsid w:val="00513159"/>
    <w:rsid w:val="00513958"/>
    <w:rsid w:val="00514A9E"/>
    <w:rsid w:val="005206FD"/>
    <w:rsid w:val="0054220D"/>
    <w:rsid w:val="0054648E"/>
    <w:rsid w:val="005508DC"/>
    <w:rsid w:val="00555F52"/>
    <w:rsid w:val="00564842"/>
    <w:rsid w:val="005669B5"/>
    <w:rsid w:val="00567EA6"/>
    <w:rsid w:val="00573C4D"/>
    <w:rsid w:val="005744B3"/>
    <w:rsid w:val="00575109"/>
    <w:rsid w:val="005760E8"/>
    <w:rsid w:val="005807EE"/>
    <w:rsid w:val="00583006"/>
    <w:rsid w:val="0059168E"/>
    <w:rsid w:val="005920A4"/>
    <w:rsid w:val="005939A5"/>
    <w:rsid w:val="005943FD"/>
    <w:rsid w:val="00594692"/>
    <w:rsid w:val="005A0A7F"/>
    <w:rsid w:val="005A1274"/>
    <w:rsid w:val="005A17D1"/>
    <w:rsid w:val="005A35A0"/>
    <w:rsid w:val="005A75F6"/>
    <w:rsid w:val="005B3925"/>
    <w:rsid w:val="005B44B8"/>
    <w:rsid w:val="005C44C7"/>
    <w:rsid w:val="005C5777"/>
    <w:rsid w:val="005D41E3"/>
    <w:rsid w:val="005D7198"/>
    <w:rsid w:val="005D7BD1"/>
    <w:rsid w:val="005E1395"/>
    <w:rsid w:val="005E5A6D"/>
    <w:rsid w:val="005E6972"/>
    <w:rsid w:val="005E7204"/>
    <w:rsid w:val="00603DA1"/>
    <w:rsid w:val="00606BDF"/>
    <w:rsid w:val="006100B6"/>
    <w:rsid w:val="00610ABB"/>
    <w:rsid w:val="00616343"/>
    <w:rsid w:val="006234B5"/>
    <w:rsid w:val="00626A3E"/>
    <w:rsid w:val="00626BAB"/>
    <w:rsid w:val="00627B7F"/>
    <w:rsid w:val="00634F8C"/>
    <w:rsid w:val="0063509D"/>
    <w:rsid w:val="006364F4"/>
    <w:rsid w:val="00643003"/>
    <w:rsid w:val="00644101"/>
    <w:rsid w:val="00644428"/>
    <w:rsid w:val="0064512B"/>
    <w:rsid w:val="00645758"/>
    <w:rsid w:val="006461A0"/>
    <w:rsid w:val="00647D19"/>
    <w:rsid w:val="00650393"/>
    <w:rsid w:val="006527F9"/>
    <w:rsid w:val="00655631"/>
    <w:rsid w:val="00661DEF"/>
    <w:rsid w:val="00670C8B"/>
    <w:rsid w:val="0067295B"/>
    <w:rsid w:val="00674928"/>
    <w:rsid w:val="006771ED"/>
    <w:rsid w:val="00683255"/>
    <w:rsid w:val="00684FAA"/>
    <w:rsid w:val="00685B1E"/>
    <w:rsid w:val="0069210B"/>
    <w:rsid w:val="006965BE"/>
    <w:rsid w:val="006A1B23"/>
    <w:rsid w:val="006A1BFE"/>
    <w:rsid w:val="006A240F"/>
    <w:rsid w:val="006A3341"/>
    <w:rsid w:val="006A554E"/>
    <w:rsid w:val="006B71DE"/>
    <w:rsid w:val="006C112C"/>
    <w:rsid w:val="006C5157"/>
    <w:rsid w:val="006C5FE4"/>
    <w:rsid w:val="006D0511"/>
    <w:rsid w:val="006D24CD"/>
    <w:rsid w:val="006D2678"/>
    <w:rsid w:val="006D72F8"/>
    <w:rsid w:val="006F39A4"/>
    <w:rsid w:val="006F6EE5"/>
    <w:rsid w:val="00702D00"/>
    <w:rsid w:val="00707C22"/>
    <w:rsid w:val="0071107F"/>
    <w:rsid w:val="0071764F"/>
    <w:rsid w:val="00722FB0"/>
    <w:rsid w:val="00725A54"/>
    <w:rsid w:val="0072609D"/>
    <w:rsid w:val="00726B61"/>
    <w:rsid w:val="00727947"/>
    <w:rsid w:val="0073092B"/>
    <w:rsid w:val="00731BF7"/>
    <w:rsid w:val="007327BB"/>
    <w:rsid w:val="0073576D"/>
    <w:rsid w:val="00741B8E"/>
    <w:rsid w:val="0074374B"/>
    <w:rsid w:val="00746F65"/>
    <w:rsid w:val="00750B79"/>
    <w:rsid w:val="00750FA8"/>
    <w:rsid w:val="00753849"/>
    <w:rsid w:val="00754C4A"/>
    <w:rsid w:val="00755A2E"/>
    <w:rsid w:val="00760DD3"/>
    <w:rsid w:val="00764F9E"/>
    <w:rsid w:val="00767627"/>
    <w:rsid w:val="00767EE9"/>
    <w:rsid w:val="00771E90"/>
    <w:rsid w:val="007738E9"/>
    <w:rsid w:val="007743A5"/>
    <w:rsid w:val="00776606"/>
    <w:rsid w:val="00780245"/>
    <w:rsid w:val="00780EE2"/>
    <w:rsid w:val="0078210F"/>
    <w:rsid w:val="0078267E"/>
    <w:rsid w:val="007836B6"/>
    <w:rsid w:val="00785AFD"/>
    <w:rsid w:val="00786105"/>
    <w:rsid w:val="007A43AA"/>
    <w:rsid w:val="007A4E1B"/>
    <w:rsid w:val="007A4FE5"/>
    <w:rsid w:val="007A5855"/>
    <w:rsid w:val="007A6450"/>
    <w:rsid w:val="007B18FA"/>
    <w:rsid w:val="007B3A22"/>
    <w:rsid w:val="007B505D"/>
    <w:rsid w:val="007B50F6"/>
    <w:rsid w:val="007B7E55"/>
    <w:rsid w:val="007C2B9C"/>
    <w:rsid w:val="007C2D81"/>
    <w:rsid w:val="007C2DAD"/>
    <w:rsid w:val="007C309D"/>
    <w:rsid w:val="007C44D4"/>
    <w:rsid w:val="007C481A"/>
    <w:rsid w:val="007C6E4E"/>
    <w:rsid w:val="007D207C"/>
    <w:rsid w:val="007D2813"/>
    <w:rsid w:val="007D59BD"/>
    <w:rsid w:val="007D7FF5"/>
    <w:rsid w:val="007E1A70"/>
    <w:rsid w:val="007F14D3"/>
    <w:rsid w:val="007F343F"/>
    <w:rsid w:val="007F667D"/>
    <w:rsid w:val="007F7662"/>
    <w:rsid w:val="00802D4C"/>
    <w:rsid w:val="0080431A"/>
    <w:rsid w:val="00804871"/>
    <w:rsid w:val="00812623"/>
    <w:rsid w:val="008131B9"/>
    <w:rsid w:val="00815E89"/>
    <w:rsid w:val="00821018"/>
    <w:rsid w:val="008239F4"/>
    <w:rsid w:val="00827380"/>
    <w:rsid w:val="008318C4"/>
    <w:rsid w:val="00831EF6"/>
    <w:rsid w:val="00833A41"/>
    <w:rsid w:val="0083445D"/>
    <w:rsid w:val="00837BEE"/>
    <w:rsid w:val="00837FEB"/>
    <w:rsid w:val="00840C03"/>
    <w:rsid w:val="0084236D"/>
    <w:rsid w:val="00844E7F"/>
    <w:rsid w:val="00850A52"/>
    <w:rsid w:val="008514F0"/>
    <w:rsid w:val="008544CC"/>
    <w:rsid w:val="008675D5"/>
    <w:rsid w:val="00881849"/>
    <w:rsid w:val="008874A6"/>
    <w:rsid w:val="0089189F"/>
    <w:rsid w:val="0089218D"/>
    <w:rsid w:val="00894BF4"/>
    <w:rsid w:val="00895539"/>
    <w:rsid w:val="008A02D6"/>
    <w:rsid w:val="008A4B7B"/>
    <w:rsid w:val="008B0306"/>
    <w:rsid w:val="008B037D"/>
    <w:rsid w:val="008B13D0"/>
    <w:rsid w:val="008B3B75"/>
    <w:rsid w:val="008B409A"/>
    <w:rsid w:val="008B6E8A"/>
    <w:rsid w:val="008C183B"/>
    <w:rsid w:val="008C461A"/>
    <w:rsid w:val="008C6D0B"/>
    <w:rsid w:val="008D433F"/>
    <w:rsid w:val="008D5C7C"/>
    <w:rsid w:val="008F7C33"/>
    <w:rsid w:val="00900C31"/>
    <w:rsid w:val="00903DB2"/>
    <w:rsid w:val="00907CF0"/>
    <w:rsid w:val="009120F8"/>
    <w:rsid w:val="00916C95"/>
    <w:rsid w:val="00920792"/>
    <w:rsid w:val="00924F95"/>
    <w:rsid w:val="00936432"/>
    <w:rsid w:val="0093773C"/>
    <w:rsid w:val="00937DAC"/>
    <w:rsid w:val="00943792"/>
    <w:rsid w:val="0094471C"/>
    <w:rsid w:val="00944A4B"/>
    <w:rsid w:val="00946559"/>
    <w:rsid w:val="0095025D"/>
    <w:rsid w:val="00950F7C"/>
    <w:rsid w:val="00956F57"/>
    <w:rsid w:val="00960455"/>
    <w:rsid w:val="0096167D"/>
    <w:rsid w:val="00963DEF"/>
    <w:rsid w:val="00964464"/>
    <w:rsid w:val="00964505"/>
    <w:rsid w:val="00967920"/>
    <w:rsid w:val="00974C8E"/>
    <w:rsid w:val="00981AEE"/>
    <w:rsid w:val="00983D46"/>
    <w:rsid w:val="00997173"/>
    <w:rsid w:val="009A016F"/>
    <w:rsid w:val="009B350F"/>
    <w:rsid w:val="009B5A85"/>
    <w:rsid w:val="009D1A0B"/>
    <w:rsid w:val="009D5FDD"/>
    <w:rsid w:val="009D6207"/>
    <w:rsid w:val="009D6AC8"/>
    <w:rsid w:val="009D74CF"/>
    <w:rsid w:val="009E04FD"/>
    <w:rsid w:val="009E216C"/>
    <w:rsid w:val="009E3257"/>
    <w:rsid w:val="009E3F4E"/>
    <w:rsid w:val="009E4E4F"/>
    <w:rsid w:val="009E59FE"/>
    <w:rsid w:val="009E5AAF"/>
    <w:rsid w:val="009E6678"/>
    <w:rsid w:val="009E671C"/>
    <w:rsid w:val="009E6ECA"/>
    <w:rsid w:val="009F5F48"/>
    <w:rsid w:val="009F65D5"/>
    <w:rsid w:val="00A103D1"/>
    <w:rsid w:val="00A11A40"/>
    <w:rsid w:val="00A13B76"/>
    <w:rsid w:val="00A1514E"/>
    <w:rsid w:val="00A23311"/>
    <w:rsid w:val="00A25FB9"/>
    <w:rsid w:val="00A31DAA"/>
    <w:rsid w:val="00A33C5C"/>
    <w:rsid w:val="00A3550C"/>
    <w:rsid w:val="00A40D76"/>
    <w:rsid w:val="00A42ED8"/>
    <w:rsid w:val="00A44C66"/>
    <w:rsid w:val="00A55F2D"/>
    <w:rsid w:val="00A615F3"/>
    <w:rsid w:val="00A61C87"/>
    <w:rsid w:val="00A62F1B"/>
    <w:rsid w:val="00A634C6"/>
    <w:rsid w:val="00A65CCE"/>
    <w:rsid w:val="00A6747A"/>
    <w:rsid w:val="00A67ABA"/>
    <w:rsid w:val="00A67D4E"/>
    <w:rsid w:val="00A7296F"/>
    <w:rsid w:val="00A7352A"/>
    <w:rsid w:val="00A806DD"/>
    <w:rsid w:val="00A8125D"/>
    <w:rsid w:val="00A84574"/>
    <w:rsid w:val="00A847E4"/>
    <w:rsid w:val="00A84AE4"/>
    <w:rsid w:val="00A85356"/>
    <w:rsid w:val="00A902CF"/>
    <w:rsid w:val="00AA1C10"/>
    <w:rsid w:val="00AA5129"/>
    <w:rsid w:val="00AA54D2"/>
    <w:rsid w:val="00AA574F"/>
    <w:rsid w:val="00AA7074"/>
    <w:rsid w:val="00AB251F"/>
    <w:rsid w:val="00AB2E85"/>
    <w:rsid w:val="00AB6297"/>
    <w:rsid w:val="00AB6CCD"/>
    <w:rsid w:val="00AC5959"/>
    <w:rsid w:val="00AC5A7E"/>
    <w:rsid w:val="00AC5C63"/>
    <w:rsid w:val="00AD164F"/>
    <w:rsid w:val="00AD7E92"/>
    <w:rsid w:val="00AE4AE6"/>
    <w:rsid w:val="00AE66B3"/>
    <w:rsid w:val="00AF3DBB"/>
    <w:rsid w:val="00AF503C"/>
    <w:rsid w:val="00AF624E"/>
    <w:rsid w:val="00AF7CF2"/>
    <w:rsid w:val="00B02C97"/>
    <w:rsid w:val="00B033F3"/>
    <w:rsid w:val="00B05653"/>
    <w:rsid w:val="00B05F92"/>
    <w:rsid w:val="00B157E8"/>
    <w:rsid w:val="00B167F3"/>
    <w:rsid w:val="00B17AD4"/>
    <w:rsid w:val="00B406D9"/>
    <w:rsid w:val="00B4204C"/>
    <w:rsid w:val="00B47C28"/>
    <w:rsid w:val="00B51781"/>
    <w:rsid w:val="00B56EA8"/>
    <w:rsid w:val="00B60420"/>
    <w:rsid w:val="00B60E6E"/>
    <w:rsid w:val="00B61191"/>
    <w:rsid w:val="00B61F79"/>
    <w:rsid w:val="00B65589"/>
    <w:rsid w:val="00B6583C"/>
    <w:rsid w:val="00B65DAA"/>
    <w:rsid w:val="00B67326"/>
    <w:rsid w:val="00B70245"/>
    <w:rsid w:val="00B72672"/>
    <w:rsid w:val="00B7295D"/>
    <w:rsid w:val="00B75866"/>
    <w:rsid w:val="00B8182F"/>
    <w:rsid w:val="00B81FAA"/>
    <w:rsid w:val="00B87782"/>
    <w:rsid w:val="00B94C86"/>
    <w:rsid w:val="00B963BA"/>
    <w:rsid w:val="00BA1E67"/>
    <w:rsid w:val="00BA6D4E"/>
    <w:rsid w:val="00BB2D84"/>
    <w:rsid w:val="00BB5BEB"/>
    <w:rsid w:val="00BB7E8A"/>
    <w:rsid w:val="00BC1963"/>
    <w:rsid w:val="00BC3799"/>
    <w:rsid w:val="00BC5595"/>
    <w:rsid w:val="00BD716F"/>
    <w:rsid w:val="00BE07FA"/>
    <w:rsid w:val="00BE08D4"/>
    <w:rsid w:val="00BE17E4"/>
    <w:rsid w:val="00BE1A6F"/>
    <w:rsid w:val="00BF477A"/>
    <w:rsid w:val="00BF5FB3"/>
    <w:rsid w:val="00C005A4"/>
    <w:rsid w:val="00C03702"/>
    <w:rsid w:val="00C06559"/>
    <w:rsid w:val="00C1013E"/>
    <w:rsid w:val="00C14141"/>
    <w:rsid w:val="00C144C6"/>
    <w:rsid w:val="00C14802"/>
    <w:rsid w:val="00C21633"/>
    <w:rsid w:val="00C21E95"/>
    <w:rsid w:val="00C2320A"/>
    <w:rsid w:val="00C25318"/>
    <w:rsid w:val="00C25850"/>
    <w:rsid w:val="00C327D4"/>
    <w:rsid w:val="00C335D6"/>
    <w:rsid w:val="00C3783A"/>
    <w:rsid w:val="00C37FE3"/>
    <w:rsid w:val="00C414B2"/>
    <w:rsid w:val="00C4193A"/>
    <w:rsid w:val="00C428B1"/>
    <w:rsid w:val="00C46EE6"/>
    <w:rsid w:val="00C47979"/>
    <w:rsid w:val="00C60440"/>
    <w:rsid w:val="00C60DDE"/>
    <w:rsid w:val="00C615FD"/>
    <w:rsid w:val="00C63D9B"/>
    <w:rsid w:val="00C647AA"/>
    <w:rsid w:val="00C657F8"/>
    <w:rsid w:val="00C66013"/>
    <w:rsid w:val="00C67203"/>
    <w:rsid w:val="00C72113"/>
    <w:rsid w:val="00C72E94"/>
    <w:rsid w:val="00C770CA"/>
    <w:rsid w:val="00C844A4"/>
    <w:rsid w:val="00C85662"/>
    <w:rsid w:val="00C863DD"/>
    <w:rsid w:val="00C9051F"/>
    <w:rsid w:val="00C907CA"/>
    <w:rsid w:val="00C90A92"/>
    <w:rsid w:val="00C92551"/>
    <w:rsid w:val="00C93784"/>
    <w:rsid w:val="00C976BC"/>
    <w:rsid w:val="00CA0097"/>
    <w:rsid w:val="00CA1AEF"/>
    <w:rsid w:val="00CA30C7"/>
    <w:rsid w:val="00CA3D70"/>
    <w:rsid w:val="00CA442B"/>
    <w:rsid w:val="00CB2073"/>
    <w:rsid w:val="00CB30B3"/>
    <w:rsid w:val="00CB4035"/>
    <w:rsid w:val="00CB51C2"/>
    <w:rsid w:val="00CB5DFC"/>
    <w:rsid w:val="00CB6257"/>
    <w:rsid w:val="00CB67AE"/>
    <w:rsid w:val="00CB7807"/>
    <w:rsid w:val="00CC55D4"/>
    <w:rsid w:val="00CC605B"/>
    <w:rsid w:val="00CC682E"/>
    <w:rsid w:val="00CD43E5"/>
    <w:rsid w:val="00CE2932"/>
    <w:rsid w:val="00CE4525"/>
    <w:rsid w:val="00CE4588"/>
    <w:rsid w:val="00CE76D9"/>
    <w:rsid w:val="00CF1E1C"/>
    <w:rsid w:val="00CF58C7"/>
    <w:rsid w:val="00CF7643"/>
    <w:rsid w:val="00D002A5"/>
    <w:rsid w:val="00D02C10"/>
    <w:rsid w:val="00D02D8A"/>
    <w:rsid w:val="00D12C8F"/>
    <w:rsid w:val="00D205E4"/>
    <w:rsid w:val="00D250CA"/>
    <w:rsid w:val="00D255E1"/>
    <w:rsid w:val="00D26E9E"/>
    <w:rsid w:val="00D374BD"/>
    <w:rsid w:val="00D40882"/>
    <w:rsid w:val="00D40DCB"/>
    <w:rsid w:val="00D43B48"/>
    <w:rsid w:val="00D45624"/>
    <w:rsid w:val="00D5441E"/>
    <w:rsid w:val="00D57479"/>
    <w:rsid w:val="00D57D23"/>
    <w:rsid w:val="00D63C15"/>
    <w:rsid w:val="00D709A6"/>
    <w:rsid w:val="00D70E7A"/>
    <w:rsid w:val="00D85DEE"/>
    <w:rsid w:val="00D86F05"/>
    <w:rsid w:val="00D91F9F"/>
    <w:rsid w:val="00D9688E"/>
    <w:rsid w:val="00DA1299"/>
    <w:rsid w:val="00DA524A"/>
    <w:rsid w:val="00DA5369"/>
    <w:rsid w:val="00DA777F"/>
    <w:rsid w:val="00DB0CA9"/>
    <w:rsid w:val="00DB1268"/>
    <w:rsid w:val="00DB2326"/>
    <w:rsid w:val="00DB4274"/>
    <w:rsid w:val="00DC278D"/>
    <w:rsid w:val="00DC2BD3"/>
    <w:rsid w:val="00DC6B07"/>
    <w:rsid w:val="00DC705F"/>
    <w:rsid w:val="00DD3DA2"/>
    <w:rsid w:val="00DD423D"/>
    <w:rsid w:val="00DD6DC2"/>
    <w:rsid w:val="00DD7931"/>
    <w:rsid w:val="00DE1371"/>
    <w:rsid w:val="00DE1CFE"/>
    <w:rsid w:val="00DE4104"/>
    <w:rsid w:val="00DE5A68"/>
    <w:rsid w:val="00DF1EF3"/>
    <w:rsid w:val="00DF3E14"/>
    <w:rsid w:val="00DF4920"/>
    <w:rsid w:val="00E17A03"/>
    <w:rsid w:val="00E243B1"/>
    <w:rsid w:val="00E2485A"/>
    <w:rsid w:val="00E24FA2"/>
    <w:rsid w:val="00E30ACA"/>
    <w:rsid w:val="00E31427"/>
    <w:rsid w:val="00E31B21"/>
    <w:rsid w:val="00E4179B"/>
    <w:rsid w:val="00E427E1"/>
    <w:rsid w:val="00E43F01"/>
    <w:rsid w:val="00E5007B"/>
    <w:rsid w:val="00E5029A"/>
    <w:rsid w:val="00E53439"/>
    <w:rsid w:val="00E53B7A"/>
    <w:rsid w:val="00E61C99"/>
    <w:rsid w:val="00E633C8"/>
    <w:rsid w:val="00E63A9F"/>
    <w:rsid w:val="00E6643C"/>
    <w:rsid w:val="00E67B91"/>
    <w:rsid w:val="00E7283F"/>
    <w:rsid w:val="00E778DB"/>
    <w:rsid w:val="00E821FF"/>
    <w:rsid w:val="00E85963"/>
    <w:rsid w:val="00E862FE"/>
    <w:rsid w:val="00E87DA4"/>
    <w:rsid w:val="00E94C13"/>
    <w:rsid w:val="00E95240"/>
    <w:rsid w:val="00EA0CEF"/>
    <w:rsid w:val="00EA0CF2"/>
    <w:rsid w:val="00EA1683"/>
    <w:rsid w:val="00EA3956"/>
    <w:rsid w:val="00EA59D4"/>
    <w:rsid w:val="00EB3559"/>
    <w:rsid w:val="00EB5496"/>
    <w:rsid w:val="00EC7B9D"/>
    <w:rsid w:val="00ED1F82"/>
    <w:rsid w:val="00ED4844"/>
    <w:rsid w:val="00EE2B62"/>
    <w:rsid w:val="00EE40F0"/>
    <w:rsid w:val="00EE4780"/>
    <w:rsid w:val="00EF12A6"/>
    <w:rsid w:val="00EF1601"/>
    <w:rsid w:val="00EF33BC"/>
    <w:rsid w:val="00EF44B5"/>
    <w:rsid w:val="00F01AE0"/>
    <w:rsid w:val="00F033C6"/>
    <w:rsid w:val="00F13DCC"/>
    <w:rsid w:val="00F14CD5"/>
    <w:rsid w:val="00F17958"/>
    <w:rsid w:val="00F20427"/>
    <w:rsid w:val="00F25388"/>
    <w:rsid w:val="00F2697D"/>
    <w:rsid w:val="00F27A49"/>
    <w:rsid w:val="00F32D28"/>
    <w:rsid w:val="00F34B08"/>
    <w:rsid w:val="00F36C68"/>
    <w:rsid w:val="00F44B41"/>
    <w:rsid w:val="00F45F55"/>
    <w:rsid w:val="00F46435"/>
    <w:rsid w:val="00F47107"/>
    <w:rsid w:val="00F47A08"/>
    <w:rsid w:val="00F47DCB"/>
    <w:rsid w:val="00F50380"/>
    <w:rsid w:val="00F543F8"/>
    <w:rsid w:val="00F547BD"/>
    <w:rsid w:val="00F57A95"/>
    <w:rsid w:val="00F605BA"/>
    <w:rsid w:val="00F6340E"/>
    <w:rsid w:val="00F63915"/>
    <w:rsid w:val="00F63ADD"/>
    <w:rsid w:val="00F64A38"/>
    <w:rsid w:val="00F7106B"/>
    <w:rsid w:val="00F82727"/>
    <w:rsid w:val="00F82FAC"/>
    <w:rsid w:val="00FA03C1"/>
    <w:rsid w:val="00FA3F53"/>
    <w:rsid w:val="00FA3F57"/>
    <w:rsid w:val="00FB38BE"/>
    <w:rsid w:val="00FB48CF"/>
    <w:rsid w:val="00FB52A8"/>
    <w:rsid w:val="00FB578D"/>
    <w:rsid w:val="00FB5FDE"/>
    <w:rsid w:val="00FC0307"/>
    <w:rsid w:val="00FC3899"/>
    <w:rsid w:val="00FD1DDF"/>
    <w:rsid w:val="00FD7D0C"/>
    <w:rsid w:val="00FE05F1"/>
    <w:rsid w:val="00FE4823"/>
    <w:rsid w:val="00FE5717"/>
    <w:rsid w:val="00FF07E7"/>
    <w:rsid w:val="00FF4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allout" idref="#_x0000_s1265"/>
        <o:r id="V:Rule2" type="connector" idref="#_x0000_s1688"/>
        <o:r id="V:Rule3" type="connector" idref="#_x0000_s1319"/>
        <o:r id="V:Rule4" type="connector" idref="#_x0000_s1144"/>
        <o:r id="V:Rule5" type="connector" idref="#_x0000_s1539"/>
        <o:r id="V:Rule6" type="connector" idref="#_x0000_s1348"/>
        <o:r id="V:Rule7" type="connector" idref="#_x0000_s1634"/>
        <o:r id="V:Rule8" type="connector" idref="#_x0000_s1638"/>
        <o:r id="V:Rule9" type="connector" idref="#_x0000_s1836"/>
        <o:r id="V:Rule10" type="connector" idref="#_x0000_s1145"/>
        <o:r id="V:Rule11" type="connector" idref="#_x0000_s1509"/>
        <o:r id="V:Rule12" type="connector" idref="#_x0000_s1155"/>
        <o:r id="V:Rule13" type="connector" idref="#_x0000_s1694"/>
        <o:r id="V:Rule14" type="connector" idref="#_x0000_s1666"/>
        <o:r id="V:Rule15" type="connector" idref="#_x0000_s1774"/>
        <o:r id="V:Rule16" type="connector" idref="#_x0000_s1147"/>
        <o:r id="V:Rule17" type="connector" idref="#_x0000_s1157"/>
        <o:r id="V:Rule18" type="connector" idref="#_x0000_s1235"/>
        <o:r id="V:Rule19" type="connector" idref="#_x0000_s1698"/>
        <o:r id="V:Rule20" type="connector" idref="#_x0000_s1533"/>
        <o:r id="V:Rule21" type="connector" idref="#_x0000_s1532"/>
        <o:r id="V:Rule22" type="connector" idref="#_x0000_s1684"/>
        <o:r id="V:Rule23" type="connector" idref="#_x0000_s1675"/>
        <o:r id="V:Rule24" type="connector" idref="#_x0000_s1347"/>
        <o:r id="V:Rule25" type="connector" idref="#_x0000_s1526"/>
        <o:r id="V:Rule26" type="connector" idref="#_x0000_s1462"/>
        <o:r id="V:Rule27" type="connector" idref="#_x0000_s1693"/>
        <o:r id="V:Rule28" type="connector" idref="#_x0000_s1234"/>
        <o:r id="V:Rule29" type="connector" idref="#_x0000_s1149"/>
        <o:r id="V:Rule30" type="connector" idref="#_x0000_s1768"/>
        <o:r id="V:Rule31" type="connector" idref="#_x0000_s1328"/>
        <o:r id="V:Rule32" type="connector" idref="#_x0000_s1500"/>
        <o:r id="V:Rule33" type="connector" idref="#_x0000_s1832"/>
        <o:r id="V:Rule34" type="connector" idref="#_x0000_s1790"/>
        <o:r id="V:Rule35" type="connector" idref="#_x0000_s1256"/>
        <o:r id="V:Rule36" type="connector" idref="#_x0000_s1623"/>
        <o:r id="V:Rule37" type="connector" idref="#_x0000_s1258"/>
        <o:r id="V:Rule38" type="connector" idref="#_x0000_s1833"/>
        <o:r id="V:Rule39" type="connector" idref="#_x0000_s1456"/>
        <o:r id="V:Rule40" type="connector" idref="#_x0000_s1161"/>
        <o:r id="V:Rule41" type="connector" idref="#_x0000_s1775"/>
        <o:r id="V:Rule42" type="connector" idref="#_x0000_s1624"/>
        <o:r id="V:Rule43" type="connector" idref="#_x0000_s1777"/>
        <o:r id="V:Rule44" type="connector" idref="#_x0000_s1508"/>
        <o:r id="V:Rule45" type="connector" idref="#_x0000_s1396"/>
        <o:r id="V:Rule46" type="connector" idref="#_x0000_s1426"/>
        <o:r id="V:Rule47" type="connector" idref="#_x0000_s1674"/>
        <o:r id="V:Rule48" type="connector" idref="#_x0000_s1466"/>
        <o:r id="V:Rule49" type="connector" idref="#_x0000_s1685"/>
        <o:r id="V:Rule50" type="connector" idref="#_x0000_s1637"/>
        <o:r id="V:Rule51" type="connector" idref="#_x0000_s1353"/>
        <o:r id="V:Rule52" type="connector" idref="#_x0000_s1261"/>
        <o:r id="V:Rule53" type="connector" idref="#_x0000_s1352"/>
        <o:r id="V:Rule54" type="connector" idref="#_x0000_s1363"/>
        <o:r id="V:Rule55" type="connector" idref="#_x0000_s1486"/>
        <o:r id="V:Rule56" type="connector" idref="#_x0000_s1640"/>
        <o:r id="V:Rule57" type="connector" idref="#_x0000_s1696"/>
        <o:r id="V:Rule58" type="connector" idref="#_x0000_s1345"/>
        <o:r id="V:Rule59" type="connector" idref="#_x0000_s1687"/>
        <o:r id="V:Rule60" type="connector" idref="#_x0000_s1632"/>
        <o:r id="V:Rule61" type="connector" idref="#_x0000_s1224"/>
        <o:r id="V:Rule62" type="connector" idref="#_x0000_s1498"/>
        <o:r id="V:Rule63" type="connector" idref="#_x0000_s1521"/>
        <o:r id="V:Rule64" type="connector" idref="#_x0000_s1625"/>
        <o:r id="V:Rule65" type="connector" idref="#_x0000_s1672"/>
        <o:r id="V:Rule66" type="connector" idref="#_x0000_s1633"/>
        <o:r id="V:Rule67" type="connector" idref="#_x0000_s1689"/>
        <o:r id="V:Rule68" type="connector" idref="#_x0000_s1627"/>
        <o:r id="V:Rule69" type="connector" idref="#_x0000_s1641"/>
        <o:r id="V:Rule70" type="connector" idref="#_x0000_s1686"/>
        <o:r id="V:Rule71" type="connector" idref="#_x0000_s1148"/>
        <o:r id="V:Rule72" type="connector" idref="#_x0000_s1769"/>
        <o:r id="V:Rule73" type="connector" idref="#_x0000_s1502"/>
        <o:r id="V:Rule74" type="connector" idref="#_x0000_s1522"/>
        <o:r id="V:Rule75" type="connector" idref="#_x0000_s1349"/>
        <o:r id="V:Rule76" type="connector" idref="#_x0000_s1631"/>
        <o:r id="V:Rule77" type="connector" idref="#_x0000_s1259"/>
        <o:r id="V:Rule78" type="connector" idref="#_x0000_s1457"/>
        <o:r id="V:Rule79" type="connector" idref="#_x0000_s1541"/>
        <o:r id="V:Rule80" type="connector" idref="#_x0000_s1788"/>
        <o:r id="V:Rule81" type="connector" idref="#_x0000_s1787"/>
        <o:r id="V:Rule82" type="connector" idref="#_x0000_s1361"/>
        <o:r id="V:Rule83" type="connector" idref="#_x0000_s1162"/>
        <o:r id="V:Rule84" type="connector" idref="#_x0000_s1469"/>
        <o:r id="V:Rule85" type="connector" idref="#_x0000_s1329"/>
        <o:r id="V:Rule86" type="connector" idref="#_x0000_s1700"/>
        <o:r id="V:Rule87" type="connector" idref="#_x0000_s1163"/>
        <o:r id="V:Rule88" type="connector" idref="#_x0000_s1253"/>
        <o:r id="V:Rule89" type="connector" idref="#_x0000_s1465"/>
        <o:r id="V:Rule90" type="connector" idref="#_x0000_s1783"/>
        <o:r id="V:Rule91" type="connector" idref="#_x0000_s1531"/>
        <o:r id="V:Rule92" type="connector" idref="#_x0000_s1262"/>
        <o:r id="V:Rule93" type="connector" idref="#_x0000_s1626"/>
        <o:r id="V:Rule94" type="connector" idref="#_x0000_s1692"/>
        <o:r id="V:Rule95" type="connector" idref="#_x0000_s1628"/>
        <o:r id="V:Rule96" type="connector" idref="#_x0000_s1525"/>
        <o:r id="V:Rule97" type="connector" idref="#_x0000_s1474"/>
        <o:r id="V:Rule98" type="connector" idref="#_x0000_s1837"/>
        <o:r id="V:Rule99" type="connector" idref="#_x0000_s1254"/>
        <o:r id="V:Rule100" type="connector" idref="#_x0000_s1166"/>
        <o:r id="V:Rule101" type="connector" idref="#_x0000_s1629"/>
        <o:r id="V:Rule102" type="connector" idref="#_x0000_s1520"/>
        <o:r id="V:Rule103" type="connector" idref="#_x0000_s1264"/>
        <o:r id="V:Rule104" type="connector" idref="#_x0000_s1320"/>
        <o:r id="V:Rule105" type="connector" idref="#_x0000_s1473"/>
        <o:r id="V:Rule106" type="connector" idref="#_x0000_s1510"/>
        <o:r id="V:Rule107" type="connector" idref="#_x0000_s1691"/>
        <o:r id="V:Rule108" type="connector" idref="#_x0000_s1346"/>
        <o:r id="V:Rule109" type="connector" idref="#_x0000_s1257"/>
        <o:r id="V:Rule110" type="connector" idref="#_x0000_s1476"/>
        <o:r id="V:Rule111" type="connector" idref="#_x0000_s1263"/>
        <o:r id="V:Rule112" type="connector" idref="#_x0000_s1255"/>
        <o:r id="V:Rule113" type="connector" idref="#_x0000_s1642"/>
        <o:r id="V:Rule114" type="connector" idref="#_x0000_s1362"/>
        <o:r id="V:Rule115" type="connector" idref="#_x0000_s1639"/>
        <o:r id="V:Rule116" type="connector" idref="#_x0000_s1540"/>
        <o:r id="V:Rule117" type="connector" idref="#_x0000_s1630"/>
        <o:r id="V:Rule118" type="connector" idref="#_x0000_s1154"/>
        <o:r id="V:Rule119" type="connector" idref="#_x0000_s1146"/>
        <o:r id="V:Rule120" type="connector" idref="#_x0000_s1834"/>
        <o:r id="V:Rule121" type="connector" idref="#_x0000_s1699"/>
        <o:r id="V:Rule122" type="connector" idref="#_x0000_s135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C85662"/>
    <w:pPr>
      <w:spacing w:line="593" w:lineRule="exact"/>
      <w:ind w:left="371"/>
      <w:outlineLvl w:val="0"/>
    </w:pPr>
    <w:rPr>
      <w:b/>
      <w:bCs/>
      <w:sz w:val="32"/>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uiPriority w:val="39"/>
    <w:qFormat/>
    <w:rsid w:val="003113A4"/>
    <w:pPr>
      <w:tabs>
        <w:tab w:val="right" w:leader="dot" w:pos="9750"/>
      </w:tabs>
      <w:spacing w:before="157" w:after="120"/>
      <w:ind w:left="374"/>
    </w:pPr>
    <w:rPr>
      <w:rFonts w:ascii="Times New Roman" w:eastAsia="Times New Roman" w:hAnsi="Times New Roman" w:cs="Times New Roman"/>
      <w:b/>
      <w:noProof/>
      <w:sz w:val="26"/>
      <w:szCs w:val="32"/>
    </w:rPr>
  </w:style>
  <w:style w:type="paragraph" w:styleId="TOC2">
    <w:name w:val="toc 2"/>
    <w:uiPriority w:val="39"/>
    <w:qFormat/>
    <w:rsid w:val="00B65DAA"/>
    <w:pPr>
      <w:spacing w:before="152"/>
      <w:ind w:left="1080"/>
    </w:pPr>
    <w:rPr>
      <w:rFonts w:ascii="Times New Roman" w:eastAsia="Times New Roman" w:hAnsi="Times New Roman" w:cs="Times New Roman"/>
      <w:b/>
      <w:i/>
      <w:sz w:val="24"/>
      <w:szCs w:val="26"/>
    </w:rPr>
  </w:style>
  <w:style w:type="paragraph" w:styleId="TOC3">
    <w:name w:val="toc 3"/>
    <w:uiPriority w:val="39"/>
    <w:qFormat/>
    <w:rsid w:val="00B65DAA"/>
    <w:pPr>
      <w:spacing w:before="174"/>
      <w:ind w:left="1656" w:right="230"/>
    </w:pPr>
    <w:rPr>
      <w:rFonts w:ascii="Times New Roman" w:eastAsia="Times New Roman" w:hAnsi="Times New Roman" w:cs="Times New Roman"/>
      <w:i/>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99"/>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C85662"/>
    <w:pPr>
      <w:widowControl/>
      <w:autoSpaceDE/>
      <w:autoSpaceDN/>
      <w:spacing w:after="120" w:line="360" w:lineRule="auto"/>
      <w:contextualSpacing/>
    </w:pPr>
    <w:rPr>
      <w:rFonts w:eastAsiaTheme="majorEastAsia" w:cstheme="majorBidi"/>
      <w:b/>
      <w:spacing w:val="5"/>
      <w:kern w:val="28"/>
      <w:sz w:val="32"/>
      <w:szCs w:val="52"/>
      <w:lang w:val="vi-VN"/>
    </w:rPr>
  </w:style>
  <w:style w:type="character" w:customStyle="1" w:styleId="TitleChar">
    <w:name w:val="Title Char"/>
    <w:basedOn w:val="DefaultParagraphFont"/>
    <w:link w:val="Title"/>
    <w:uiPriority w:val="10"/>
    <w:rsid w:val="00C85662"/>
    <w:rPr>
      <w:rFonts w:ascii="Times New Roman" w:eastAsiaTheme="majorEastAsia" w:hAnsi="Times New Roman" w:cstheme="majorBidi"/>
      <w:b/>
      <w:spacing w:val="5"/>
      <w:kern w:val="28"/>
      <w:sz w:val="32"/>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 w:type="paragraph" w:styleId="Bibliography">
    <w:name w:val="Bibliography"/>
    <w:basedOn w:val="Normal"/>
    <w:next w:val="Normal"/>
    <w:uiPriority w:val="37"/>
    <w:unhideWhenUsed/>
    <w:rsid w:val="0008781A"/>
    <w:pPr>
      <w:widowControl/>
      <w:autoSpaceDE/>
      <w:autoSpaceDN/>
      <w:spacing w:after="120" w:line="360" w:lineRule="auto"/>
    </w:pPr>
    <w:rPr>
      <w:rFonts w:asciiTheme="majorHAnsi" w:eastAsiaTheme="minorHAnsi" w:hAnsiTheme="majorHAnsi" w:cstheme="minorBidi"/>
      <w:sz w:val="26"/>
      <w:lang w:val="vi-VN"/>
    </w:rPr>
  </w:style>
  <w:style w:type="character" w:customStyle="1" w:styleId="fs4">
    <w:name w:val="fs4"/>
    <w:basedOn w:val="DefaultParagraphFont"/>
    <w:rsid w:val="00A103D1"/>
  </w:style>
  <w:style w:type="character" w:customStyle="1" w:styleId="ls24">
    <w:name w:val="ls24"/>
    <w:basedOn w:val="DefaultParagraphFont"/>
    <w:rsid w:val="00A103D1"/>
  </w:style>
  <w:style w:type="character" w:customStyle="1" w:styleId="ls25">
    <w:name w:val="ls25"/>
    <w:basedOn w:val="DefaultParagraphFont"/>
    <w:rsid w:val="00A103D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655764423">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08232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822428461">
      <w:bodyDiv w:val="1"/>
      <w:marLeft w:val="0"/>
      <w:marRight w:val="0"/>
      <w:marTop w:val="0"/>
      <w:marBottom w:val="0"/>
      <w:divBdr>
        <w:top w:val="none" w:sz="0" w:space="0" w:color="auto"/>
        <w:left w:val="none" w:sz="0" w:space="0" w:color="auto"/>
        <w:bottom w:val="none" w:sz="0" w:space="0" w:color="auto"/>
        <w:right w:val="none" w:sz="0" w:space="0" w:color="auto"/>
      </w:divBdr>
      <w:divsChild>
        <w:div w:id="1103961187">
          <w:marLeft w:val="360"/>
          <w:marRight w:val="0"/>
          <w:marTop w:val="0"/>
          <w:marBottom w:val="0"/>
          <w:divBdr>
            <w:top w:val="none" w:sz="0" w:space="0" w:color="auto"/>
            <w:left w:val="none" w:sz="0" w:space="0" w:color="auto"/>
            <w:bottom w:val="none" w:sz="0" w:space="0" w:color="auto"/>
            <w:right w:val="none" w:sz="0" w:space="0" w:color="auto"/>
          </w:divBdr>
          <w:divsChild>
            <w:div w:id="1619724881">
              <w:marLeft w:val="0"/>
              <w:marRight w:val="0"/>
              <w:marTop w:val="0"/>
              <w:marBottom w:val="0"/>
              <w:divBdr>
                <w:top w:val="none" w:sz="0" w:space="0" w:color="auto"/>
                <w:left w:val="none" w:sz="0" w:space="0" w:color="auto"/>
                <w:bottom w:val="none" w:sz="0" w:space="0" w:color="auto"/>
                <w:right w:val="none" w:sz="0" w:space="0" w:color="auto"/>
              </w:divBdr>
              <w:divsChild>
                <w:div w:id="291207560">
                  <w:marLeft w:val="0"/>
                  <w:marRight w:val="0"/>
                  <w:marTop w:val="0"/>
                  <w:marBottom w:val="0"/>
                  <w:divBdr>
                    <w:top w:val="none" w:sz="0" w:space="0" w:color="auto"/>
                    <w:left w:val="none" w:sz="0" w:space="0" w:color="auto"/>
                    <w:bottom w:val="none" w:sz="0" w:space="0" w:color="auto"/>
                    <w:right w:val="none" w:sz="0" w:space="0" w:color="auto"/>
                  </w:divBdr>
                  <w:divsChild>
                    <w:div w:id="1745755308">
                      <w:marLeft w:val="0"/>
                      <w:marRight w:val="0"/>
                      <w:marTop w:val="0"/>
                      <w:marBottom w:val="0"/>
                      <w:divBdr>
                        <w:top w:val="none" w:sz="0" w:space="0" w:color="auto"/>
                        <w:left w:val="none" w:sz="0" w:space="0" w:color="auto"/>
                        <w:bottom w:val="none" w:sz="0" w:space="0" w:color="auto"/>
                        <w:right w:val="none" w:sz="0" w:space="0" w:color="auto"/>
                      </w:divBdr>
                      <w:divsChild>
                        <w:div w:id="1466511696">
                          <w:marLeft w:val="0"/>
                          <w:marRight w:val="0"/>
                          <w:marTop w:val="0"/>
                          <w:marBottom w:val="0"/>
                          <w:divBdr>
                            <w:top w:val="none" w:sz="0" w:space="0" w:color="auto"/>
                            <w:left w:val="none" w:sz="0" w:space="0" w:color="auto"/>
                            <w:bottom w:val="none" w:sz="0" w:space="0" w:color="auto"/>
                            <w:right w:val="none" w:sz="0" w:space="0" w:color="auto"/>
                          </w:divBdr>
                          <w:divsChild>
                            <w:div w:id="1142236802">
                              <w:marLeft w:val="0"/>
                              <w:marRight w:val="0"/>
                              <w:marTop w:val="0"/>
                              <w:marBottom w:val="0"/>
                              <w:divBdr>
                                <w:top w:val="none" w:sz="0" w:space="0" w:color="auto"/>
                                <w:left w:val="none" w:sz="0" w:space="0" w:color="auto"/>
                                <w:bottom w:val="none" w:sz="0" w:space="0" w:color="auto"/>
                                <w:right w:val="none" w:sz="0" w:space="0" w:color="auto"/>
                              </w:divBdr>
                              <w:divsChild>
                                <w:div w:id="1117138739">
                                  <w:marLeft w:val="0"/>
                                  <w:marRight w:val="0"/>
                                  <w:marTop w:val="0"/>
                                  <w:marBottom w:val="0"/>
                                  <w:divBdr>
                                    <w:top w:val="none" w:sz="0" w:space="0" w:color="auto"/>
                                    <w:left w:val="none" w:sz="0" w:space="0" w:color="auto"/>
                                    <w:bottom w:val="none" w:sz="0" w:space="0" w:color="auto"/>
                                    <w:right w:val="none" w:sz="0" w:space="0" w:color="auto"/>
                                  </w:divBdr>
                                  <w:divsChild>
                                    <w:div w:id="1208421057">
                                      <w:marLeft w:val="0"/>
                                      <w:marRight w:val="0"/>
                                      <w:marTop w:val="0"/>
                                      <w:marBottom w:val="0"/>
                                      <w:divBdr>
                                        <w:top w:val="none" w:sz="0" w:space="0" w:color="auto"/>
                                        <w:left w:val="none" w:sz="0" w:space="0" w:color="auto"/>
                                        <w:bottom w:val="none" w:sz="0" w:space="0" w:color="auto"/>
                                        <w:right w:val="none" w:sz="0" w:space="0" w:color="auto"/>
                                      </w:divBdr>
                                      <w:divsChild>
                                        <w:div w:id="1195997584">
                                          <w:marLeft w:val="0"/>
                                          <w:marRight w:val="0"/>
                                          <w:marTop w:val="0"/>
                                          <w:marBottom w:val="0"/>
                                          <w:divBdr>
                                            <w:top w:val="none" w:sz="0" w:space="0" w:color="auto"/>
                                            <w:left w:val="none" w:sz="0" w:space="0" w:color="auto"/>
                                            <w:bottom w:val="none" w:sz="0" w:space="0" w:color="auto"/>
                                            <w:right w:val="none" w:sz="0" w:space="0" w:color="auto"/>
                                          </w:divBdr>
                                        </w:div>
                                      </w:divsChild>
                                    </w:div>
                                    <w:div w:id="1192458770">
                                      <w:marLeft w:val="0"/>
                                      <w:marRight w:val="0"/>
                                      <w:marTop w:val="0"/>
                                      <w:marBottom w:val="0"/>
                                      <w:divBdr>
                                        <w:top w:val="none" w:sz="0" w:space="0" w:color="auto"/>
                                        <w:left w:val="none" w:sz="0" w:space="0" w:color="auto"/>
                                        <w:bottom w:val="none" w:sz="0" w:space="0" w:color="auto"/>
                                        <w:right w:val="none" w:sz="0" w:space="0" w:color="auto"/>
                                      </w:divBdr>
                                      <w:divsChild>
                                        <w:div w:id="20128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0911261">
                  <w:marLeft w:val="0"/>
                  <w:marRight w:val="0"/>
                  <w:marTop w:val="0"/>
                  <w:marBottom w:val="0"/>
                  <w:divBdr>
                    <w:top w:val="none" w:sz="0" w:space="0" w:color="auto"/>
                    <w:left w:val="none" w:sz="0" w:space="0" w:color="auto"/>
                    <w:bottom w:val="none" w:sz="0" w:space="0" w:color="auto"/>
                    <w:right w:val="none" w:sz="0" w:space="0" w:color="auto"/>
                  </w:divBdr>
                  <w:divsChild>
                    <w:div w:id="580453129">
                      <w:marLeft w:val="0"/>
                      <w:marRight w:val="0"/>
                      <w:marTop w:val="0"/>
                      <w:marBottom w:val="0"/>
                      <w:divBdr>
                        <w:top w:val="none" w:sz="0" w:space="0" w:color="auto"/>
                        <w:left w:val="none" w:sz="0" w:space="0" w:color="auto"/>
                        <w:bottom w:val="none" w:sz="0" w:space="0" w:color="auto"/>
                        <w:right w:val="none" w:sz="0" w:space="0" w:color="auto"/>
                      </w:divBdr>
                      <w:divsChild>
                        <w:div w:id="2080132015">
                          <w:marLeft w:val="0"/>
                          <w:marRight w:val="0"/>
                          <w:marTop w:val="0"/>
                          <w:marBottom w:val="0"/>
                          <w:divBdr>
                            <w:top w:val="none" w:sz="0" w:space="0" w:color="auto"/>
                            <w:left w:val="none" w:sz="0" w:space="0" w:color="auto"/>
                            <w:bottom w:val="none" w:sz="0" w:space="0" w:color="auto"/>
                            <w:right w:val="none" w:sz="0" w:space="0" w:color="auto"/>
                          </w:divBdr>
                          <w:divsChild>
                            <w:div w:id="566039193">
                              <w:marLeft w:val="0"/>
                              <w:marRight w:val="0"/>
                              <w:marTop w:val="0"/>
                              <w:marBottom w:val="0"/>
                              <w:divBdr>
                                <w:top w:val="none" w:sz="0" w:space="0" w:color="auto"/>
                                <w:left w:val="none" w:sz="0" w:space="0" w:color="auto"/>
                                <w:bottom w:val="none" w:sz="0" w:space="0" w:color="auto"/>
                                <w:right w:val="none" w:sz="0" w:space="0" w:color="auto"/>
                              </w:divBdr>
                              <w:divsChild>
                                <w:div w:id="301615531">
                                  <w:marLeft w:val="0"/>
                                  <w:marRight w:val="0"/>
                                  <w:marTop w:val="0"/>
                                  <w:marBottom w:val="0"/>
                                  <w:divBdr>
                                    <w:top w:val="none" w:sz="0" w:space="0" w:color="auto"/>
                                    <w:left w:val="none" w:sz="0" w:space="0" w:color="auto"/>
                                    <w:bottom w:val="none" w:sz="0" w:space="0" w:color="auto"/>
                                    <w:right w:val="none" w:sz="0" w:space="0" w:color="auto"/>
                                  </w:divBdr>
                                  <w:divsChild>
                                    <w:div w:id="2106531786">
                                      <w:marLeft w:val="0"/>
                                      <w:marRight w:val="0"/>
                                      <w:marTop w:val="0"/>
                                      <w:marBottom w:val="0"/>
                                      <w:divBdr>
                                        <w:top w:val="none" w:sz="0" w:space="0" w:color="auto"/>
                                        <w:left w:val="none" w:sz="0" w:space="0" w:color="auto"/>
                                        <w:bottom w:val="none" w:sz="0" w:space="0" w:color="auto"/>
                                        <w:right w:val="none" w:sz="0" w:space="0" w:color="auto"/>
                                      </w:divBdr>
                                    </w:div>
                                  </w:divsChild>
                                </w:div>
                                <w:div w:id="1674842154">
                                  <w:marLeft w:val="0"/>
                                  <w:marRight w:val="0"/>
                                  <w:marTop w:val="0"/>
                                  <w:marBottom w:val="0"/>
                                  <w:divBdr>
                                    <w:top w:val="none" w:sz="0" w:space="0" w:color="auto"/>
                                    <w:left w:val="none" w:sz="0" w:space="0" w:color="auto"/>
                                    <w:bottom w:val="none" w:sz="0" w:space="0" w:color="auto"/>
                                    <w:right w:val="none" w:sz="0" w:space="0" w:color="auto"/>
                                  </w:divBdr>
                                  <w:divsChild>
                                    <w:div w:id="148060236">
                                      <w:marLeft w:val="0"/>
                                      <w:marRight w:val="0"/>
                                      <w:marTop w:val="0"/>
                                      <w:marBottom w:val="0"/>
                                      <w:divBdr>
                                        <w:top w:val="none" w:sz="0" w:space="0" w:color="auto"/>
                                        <w:left w:val="none" w:sz="0" w:space="0" w:color="auto"/>
                                        <w:bottom w:val="none" w:sz="0" w:space="0" w:color="auto"/>
                                        <w:right w:val="none" w:sz="0" w:space="0" w:color="auto"/>
                                      </w:divBdr>
                                      <w:divsChild>
                                        <w:div w:id="1141073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299330">
                  <w:marLeft w:val="0"/>
                  <w:marRight w:val="0"/>
                  <w:marTop w:val="0"/>
                  <w:marBottom w:val="0"/>
                  <w:divBdr>
                    <w:top w:val="none" w:sz="0" w:space="0" w:color="auto"/>
                    <w:left w:val="none" w:sz="0" w:space="0" w:color="auto"/>
                    <w:bottom w:val="none" w:sz="0" w:space="0" w:color="auto"/>
                    <w:right w:val="none" w:sz="0" w:space="0" w:color="auto"/>
                  </w:divBdr>
                  <w:divsChild>
                    <w:div w:id="1429740930">
                      <w:marLeft w:val="0"/>
                      <w:marRight w:val="0"/>
                      <w:marTop w:val="0"/>
                      <w:marBottom w:val="0"/>
                      <w:divBdr>
                        <w:top w:val="none" w:sz="0" w:space="0" w:color="auto"/>
                        <w:left w:val="none" w:sz="0" w:space="0" w:color="auto"/>
                        <w:bottom w:val="none" w:sz="0" w:space="0" w:color="auto"/>
                        <w:right w:val="none" w:sz="0" w:space="0" w:color="auto"/>
                      </w:divBdr>
                      <w:divsChild>
                        <w:div w:id="98110343">
                          <w:marLeft w:val="0"/>
                          <w:marRight w:val="0"/>
                          <w:marTop w:val="0"/>
                          <w:marBottom w:val="0"/>
                          <w:divBdr>
                            <w:top w:val="none" w:sz="0" w:space="0" w:color="auto"/>
                            <w:left w:val="none" w:sz="0" w:space="0" w:color="auto"/>
                            <w:bottom w:val="none" w:sz="0" w:space="0" w:color="auto"/>
                            <w:right w:val="none" w:sz="0" w:space="0" w:color="auto"/>
                          </w:divBdr>
                          <w:divsChild>
                            <w:div w:id="1946572217">
                              <w:marLeft w:val="0"/>
                              <w:marRight w:val="0"/>
                              <w:marTop w:val="0"/>
                              <w:marBottom w:val="180"/>
                              <w:divBdr>
                                <w:top w:val="none" w:sz="0" w:space="0" w:color="auto"/>
                                <w:left w:val="none" w:sz="0" w:space="0" w:color="auto"/>
                                <w:bottom w:val="none" w:sz="0" w:space="0" w:color="auto"/>
                                <w:right w:val="none" w:sz="0" w:space="0" w:color="auto"/>
                              </w:divBdr>
                              <w:divsChild>
                                <w:div w:id="87626962">
                                  <w:marLeft w:val="0"/>
                                  <w:marRight w:val="0"/>
                                  <w:marTop w:val="0"/>
                                  <w:marBottom w:val="0"/>
                                  <w:divBdr>
                                    <w:top w:val="none" w:sz="0" w:space="0" w:color="auto"/>
                                    <w:left w:val="none" w:sz="0" w:space="0" w:color="auto"/>
                                    <w:bottom w:val="none" w:sz="0" w:space="0" w:color="auto"/>
                                    <w:right w:val="none" w:sz="0" w:space="0" w:color="auto"/>
                                  </w:divBdr>
                                  <w:divsChild>
                                    <w:div w:id="57747999">
                                      <w:marLeft w:val="0"/>
                                      <w:marRight w:val="0"/>
                                      <w:marTop w:val="0"/>
                                      <w:marBottom w:val="0"/>
                                      <w:divBdr>
                                        <w:top w:val="none" w:sz="0" w:space="0" w:color="auto"/>
                                        <w:left w:val="none" w:sz="0" w:space="0" w:color="auto"/>
                                        <w:bottom w:val="none" w:sz="0" w:space="0" w:color="auto"/>
                                        <w:right w:val="none" w:sz="0" w:space="0" w:color="auto"/>
                                      </w:divBdr>
                                    </w:div>
                                  </w:divsChild>
                                </w:div>
                                <w:div w:id="1557818115">
                                  <w:marLeft w:val="0"/>
                                  <w:marRight w:val="0"/>
                                  <w:marTop w:val="0"/>
                                  <w:marBottom w:val="0"/>
                                  <w:divBdr>
                                    <w:top w:val="none" w:sz="0" w:space="0" w:color="auto"/>
                                    <w:left w:val="none" w:sz="0" w:space="0" w:color="auto"/>
                                    <w:bottom w:val="none" w:sz="0" w:space="0" w:color="auto"/>
                                    <w:right w:val="none" w:sz="0" w:space="0" w:color="auto"/>
                                  </w:divBdr>
                                </w:div>
                              </w:divsChild>
                            </w:div>
                            <w:div w:id="2135981255">
                              <w:marLeft w:val="0"/>
                              <w:marRight w:val="0"/>
                              <w:marTop w:val="0"/>
                              <w:marBottom w:val="0"/>
                              <w:divBdr>
                                <w:top w:val="none" w:sz="0" w:space="0" w:color="auto"/>
                                <w:left w:val="none" w:sz="0" w:space="0" w:color="auto"/>
                                <w:bottom w:val="none" w:sz="0" w:space="0" w:color="auto"/>
                                <w:right w:val="none" w:sz="0" w:space="0" w:color="auto"/>
                              </w:divBdr>
                              <w:divsChild>
                                <w:div w:id="120089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7920870">
          <w:marLeft w:val="0"/>
          <w:marRight w:val="0"/>
          <w:marTop w:val="0"/>
          <w:marBottom w:val="0"/>
          <w:divBdr>
            <w:top w:val="none" w:sz="0" w:space="0" w:color="auto"/>
            <w:left w:val="none" w:sz="0" w:space="0" w:color="auto"/>
            <w:bottom w:val="none" w:sz="0" w:space="0" w:color="auto"/>
            <w:right w:val="none" w:sz="0" w:space="0" w:color="auto"/>
          </w:divBdr>
          <w:divsChild>
            <w:div w:id="454638076">
              <w:marLeft w:val="0"/>
              <w:marRight w:val="0"/>
              <w:marTop w:val="0"/>
              <w:marBottom w:val="0"/>
              <w:divBdr>
                <w:top w:val="none" w:sz="0" w:space="0" w:color="auto"/>
                <w:left w:val="none" w:sz="0" w:space="0" w:color="auto"/>
                <w:bottom w:val="none" w:sz="0" w:space="0" w:color="auto"/>
                <w:right w:val="none" w:sz="0" w:space="0" w:color="auto"/>
              </w:divBdr>
              <w:divsChild>
                <w:div w:id="1834098794">
                  <w:marLeft w:val="0"/>
                  <w:marRight w:val="0"/>
                  <w:marTop w:val="0"/>
                  <w:marBottom w:val="0"/>
                  <w:divBdr>
                    <w:top w:val="none" w:sz="0" w:space="0" w:color="auto"/>
                    <w:left w:val="none" w:sz="0" w:space="0" w:color="auto"/>
                    <w:bottom w:val="none" w:sz="0" w:space="0" w:color="auto"/>
                    <w:right w:val="none" w:sz="0" w:space="0" w:color="auto"/>
                  </w:divBdr>
                  <w:divsChild>
                    <w:div w:id="802192475">
                      <w:marLeft w:val="0"/>
                      <w:marRight w:val="0"/>
                      <w:marTop w:val="0"/>
                      <w:marBottom w:val="0"/>
                      <w:divBdr>
                        <w:top w:val="none" w:sz="0" w:space="0" w:color="auto"/>
                        <w:left w:val="none" w:sz="0" w:space="0" w:color="auto"/>
                        <w:bottom w:val="none" w:sz="0" w:space="0" w:color="auto"/>
                        <w:right w:val="none" w:sz="0" w:space="0" w:color="auto"/>
                      </w:divBdr>
                      <w:divsChild>
                        <w:div w:id="1509247506">
                          <w:marLeft w:val="0"/>
                          <w:marRight w:val="0"/>
                          <w:marTop w:val="0"/>
                          <w:marBottom w:val="0"/>
                          <w:divBdr>
                            <w:top w:val="none" w:sz="0" w:space="0" w:color="auto"/>
                            <w:left w:val="none" w:sz="0" w:space="0" w:color="auto"/>
                            <w:bottom w:val="none" w:sz="0" w:space="0" w:color="auto"/>
                            <w:right w:val="none" w:sz="0" w:space="0" w:color="auto"/>
                          </w:divBdr>
                          <w:divsChild>
                            <w:div w:id="50159415">
                              <w:marLeft w:val="0"/>
                              <w:marRight w:val="0"/>
                              <w:marTop w:val="0"/>
                              <w:marBottom w:val="0"/>
                              <w:divBdr>
                                <w:top w:val="none" w:sz="0" w:space="0" w:color="auto"/>
                                <w:left w:val="none" w:sz="0" w:space="0" w:color="auto"/>
                                <w:bottom w:val="none" w:sz="0" w:space="0" w:color="auto"/>
                                <w:right w:val="none" w:sz="0" w:space="0" w:color="auto"/>
                              </w:divBdr>
                              <w:divsChild>
                                <w:div w:id="7829452">
                                  <w:marLeft w:val="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7495906">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79808526">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343894270">
      <w:bodyDiv w:val="1"/>
      <w:marLeft w:val="0"/>
      <w:marRight w:val="0"/>
      <w:marTop w:val="0"/>
      <w:marBottom w:val="0"/>
      <w:divBdr>
        <w:top w:val="none" w:sz="0" w:space="0" w:color="auto"/>
        <w:left w:val="none" w:sz="0" w:space="0" w:color="auto"/>
        <w:bottom w:val="none" w:sz="0" w:space="0" w:color="auto"/>
        <w:right w:val="none" w:sz="0" w:space="0" w:color="auto"/>
      </w:divBdr>
    </w:div>
    <w:div w:id="1366172694">
      <w:bodyDiv w:val="1"/>
      <w:marLeft w:val="0"/>
      <w:marRight w:val="0"/>
      <w:marTop w:val="0"/>
      <w:marBottom w:val="0"/>
      <w:divBdr>
        <w:top w:val="none" w:sz="0" w:space="0" w:color="auto"/>
        <w:left w:val="none" w:sz="0" w:space="0" w:color="auto"/>
        <w:bottom w:val="none" w:sz="0" w:space="0" w:color="auto"/>
        <w:right w:val="none" w:sz="0" w:space="0" w:color="auto"/>
      </w:divBdr>
    </w:div>
    <w:div w:id="1428890227">
      <w:bodyDiv w:val="1"/>
      <w:marLeft w:val="0"/>
      <w:marRight w:val="0"/>
      <w:marTop w:val="0"/>
      <w:marBottom w:val="0"/>
      <w:divBdr>
        <w:top w:val="none" w:sz="0" w:space="0" w:color="auto"/>
        <w:left w:val="none" w:sz="0" w:space="0" w:color="auto"/>
        <w:bottom w:val="none" w:sz="0" w:space="0" w:color="auto"/>
        <w:right w:val="none" w:sz="0" w:space="0" w:color="auto"/>
      </w:divBdr>
    </w:div>
    <w:div w:id="1578440892">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1938707926">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21" Type="http://schemas.openxmlformats.org/officeDocument/2006/relationships/hyperlink" Target="file:///D:\BK\THESIS\github\Report-thesis\ReportThesis.docx" TargetMode="External"/><Relationship Id="rId42" Type="http://schemas.openxmlformats.org/officeDocument/2006/relationships/image" Target="media/image11.jpeg"/><Relationship Id="rId63" Type="http://schemas.openxmlformats.org/officeDocument/2006/relationships/image" Target="media/image28.png"/><Relationship Id="rId84" Type="http://schemas.openxmlformats.org/officeDocument/2006/relationships/oleObject" Target="embeddings/oleObject4.bin"/><Relationship Id="rId138" Type="http://schemas.openxmlformats.org/officeDocument/2006/relationships/image" Target="media/image84.png"/><Relationship Id="rId107" Type="http://schemas.openxmlformats.org/officeDocument/2006/relationships/image" Target="media/image66.png"/><Relationship Id="rId11" Type="http://schemas.openxmlformats.org/officeDocument/2006/relationships/header" Target="header1.xml"/><Relationship Id="rId32" Type="http://schemas.openxmlformats.org/officeDocument/2006/relationships/image" Target="media/image5.jpeg"/><Relationship Id="rId53" Type="http://schemas.openxmlformats.org/officeDocument/2006/relationships/image" Target="media/image20.png"/><Relationship Id="rId74" Type="http://schemas.openxmlformats.org/officeDocument/2006/relationships/image" Target="media/image39.jpeg"/><Relationship Id="rId128" Type="http://schemas.openxmlformats.org/officeDocument/2006/relationships/hyperlink" Target="https://www.youtube.com/watch?v=deQxEPv0nkY&amp;list=PLZgzYRCEZ0Ufr47bGogY0hIonJday4eWr" TargetMode="External"/><Relationship Id="rId149" Type="http://schemas.openxmlformats.org/officeDocument/2006/relationships/glossaryDocument" Target="glossary/document.xml"/><Relationship Id="rId5" Type="http://schemas.openxmlformats.org/officeDocument/2006/relationships/settings" Target="settings.xml"/><Relationship Id="rId95" Type="http://schemas.openxmlformats.org/officeDocument/2006/relationships/image" Target="media/image58.png"/><Relationship Id="rId22" Type="http://schemas.openxmlformats.org/officeDocument/2006/relationships/hyperlink" Target="file:///D:\BK\THESIS\github\Report-thesis\ReportThesis.docx" TargetMode="External"/><Relationship Id="rId27" Type="http://schemas.openxmlformats.org/officeDocument/2006/relationships/header" Target="header4.xml"/><Relationship Id="rId43" Type="http://schemas.openxmlformats.org/officeDocument/2006/relationships/image" Target="media/image12.png"/><Relationship Id="rId48" Type="http://schemas.openxmlformats.org/officeDocument/2006/relationships/image" Target="media/image17.jpeg"/><Relationship Id="rId64" Type="http://schemas.openxmlformats.org/officeDocument/2006/relationships/image" Target="media/image29.png"/><Relationship Id="rId69" Type="http://schemas.openxmlformats.org/officeDocument/2006/relationships/image" Target="media/image34.png"/><Relationship Id="rId113" Type="http://schemas.openxmlformats.org/officeDocument/2006/relationships/hyperlink" Target="https://vi.wikipedia.org/wiki/Windows_Presentation_Foundation" TargetMode="External"/><Relationship Id="rId118" Type="http://schemas.openxmlformats.org/officeDocument/2006/relationships/image" Target="media/image75.png"/><Relationship Id="rId134" Type="http://schemas.openxmlformats.org/officeDocument/2006/relationships/hyperlink" Target="http://www.robotc.net/wikiarchive/Tutorials/Arduino_Projects/Mobile_Robotics/VEX/Using_encoders_to_drive_straight?fbclid=IwAR18_s2a9J7s_JVkfivxAbE3uJfpFr1gNGXOQ8aAl_ff8fme5nGX62t_bKo" TargetMode="External"/><Relationship Id="rId139" Type="http://schemas.openxmlformats.org/officeDocument/2006/relationships/image" Target="media/image85.png"/><Relationship Id="rId80" Type="http://schemas.openxmlformats.org/officeDocument/2006/relationships/image" Target="media/image45.PNG"/><Relationship Id="rId85" Type="http://schemas.openxmlformats.org/officeDocument/2006/relationships/image" Target="media/image48.PNG"/><Relationship Id="rId150" Type="http://schemas.openxmlformats.org/officeDocument/2006/relationships/theme" Target="theme/theme1.xml"/><Relationship Id="rId12" Type="http://schemas.openxmlformats.org/officeDocument/2006/relationships/header" Target="header2.xml"/><Relationship Id="rId17" Type="http://schemas.openxmlformats.org/officeDocument/2006/relationships/hyperlink" Target="file:///D:\BK\THESIS\github\Report-thesis\ReportThesis.docx" TargetMode="External"/><Relationship Id="rId33" Type="http://schemas.openxmlformats.org/officeDocument/2006/relationships/image" Target="media/image6.jpeg"/><Relationship Id="rId38" Type="http://schemas.openxmlformats.org/officeDocument/2006/relationships/image" Target="media/image7.jpeg"/><Relationship Id="rId59" Type="http://schemas.openxmlformats.org/officeDocument/2006/relationships/image" Target="media/image26.png"/><Relationship Id="rId103" Type="http://schemas.openxmlformats.org/officeDocument/2006/relationships/oleObject" Target="embeddings/oleObject8.bin"/><Relationship Id="rId108" Type="http://schemas.openxmlformats.org/officeDocument/2006/relationships/image" Target="media/image67.jpeg"/><Relationship Id="rId124" Type="http://schemas.openxmlformats.org/officeDocument/2006/relationships/image" Target="media/image81.PNG"/><Relationship Id="rId129" Type="http://schemas.openxmlformats.org/officeDocument/2006/relationships/hyperlink" Target="https://www.youtube.com/channel/UCYSp783jRqfjnRBGMGHeUdA" TargetMode="External"/><Relationship Id="rId54" Type="http://schemas.openxmlformats.org/officeDocument/2006/relationships/image" Target="media/image21.jpeg"/><Relationship Id="rId70" Type="http://schemas.openxmlformats.org/officeDocument/2006/relationships/image" Target="media/image35.jpeg"/><Relationship Id="rId75" Type="http://schemas.openxmlformats.org/officeDocument/2006/relationships/image" Target="media/image40.jpeg"/><Relationship Id="rId91" Type="http://schemas.openxmlformats.org/officeDocument/2006/relationships/image" Target="media/image54.jpg"/><Relationship Id="rId96" Type="http://schemas.openxmlformats.org/officeDocument/2006/relationships/image" Target="media/image59.wmf"/><Relationship Id="rId140" Type="http://schemas.openxmlformats.org/officeDocument/2006/relationships/image" Target="media/image86.png"/><Relationship Id="rId145"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file:///D:\BK\THESIS\github\Report-thesis\ReportThesis.docx" TargetMode="External"/><Relationship Id="rId28" Type="http://schemas.openxmlformats.org/officeDocument/2006/relationships/footer" Target="footer2.xml"/><Relationship Id="rId49" Type="http://schemas.openxmlformats.org/officeDocument/2006/relationships/image" Target="media/image18.wmf"/><Relationship Id="rId114" Type="http://schemas.openxmlformats.org/officeDocument/2006/relationships/image" Target="media/image71.PNG"/><Relationship Id="rId119" Type="http://schemas.openxmlformats.org/officeDocument/2006/relationships/image" Target="media/image76.png"/><Relationship Id="rId44" Type="http://schemas.openxmlformats.org/officeDocument/2006/relationships/image" Target="media/image13.png"/><Relationship Id="rId60" Type="http://schemas.openxmlformats.org/officeDocument/2006/relationships/hyperlink" Target="http://hshop.vn/products/mach-giamop-3-3v-ams1117" TargetMode="External"/><Relationship Id="rId65" Type="http://schemas.openxmlformats.org/officeDocument/2006/relationships/image" Target="media/image30.jpeg"/><Relationship Id="rId81" Type="http://schemas.openxmlformats.org/officeDocument/2006/relationships/image" Target="media/image46.wmf"/><Relationship Id="rId86" Type="http://schemas.openxmlformats.org/officeDocument/2006/relationships/image" Target="media/image49.PNG"/><Relationship Id="rId130" Type="http://schemas.openxmlformats.org/officeDocument/2006/relationships/hyperlink" Target="https://www.youtube.com/watch?v=HUEGfQkM3sY&amp;list=PLFx-mAYr-Hw1d3UOJwVFtIOf_inrBvxOJ" TargetMode="External"/><Relationship Id="rId135" Type="http://schemas.openxmlformats.org/officeDocument/2006/relationships/hyperlink" Target="https://robot-vacuum-cleaners.com/most-common-robotic-cleaning-patterns/?fbclid=IwAR1LbwX2UUE5bWNRpm7KP1BCDYayQIufeQMwUW3E0gAHoepTSe-aIQwZh-o" TargetMode="External"/><Relationship Id="rId13" Type="http://schemas.openxmlformats.org/officeDocument/2006/relationships/header" Target="header3.xml"/><Relationship Id="rId18" Type="http://schemas.openxmlformats.org/officeDocument/2006/relationships/hyperlink" Target="file:///D:\BK\THESIS\github\Report-thesis\ReportThesis.docx" TargetMode="External"/><Relationship Id="rId39" Type="http://schemas.openxmlformats.org/officeDocument/2006/relationships/image" Target="media/image8.png"/><Relationship Id="rId109" Type="http://schemas.openxmlformats.org/officeDocument/2006/relationships/image" Target="media/image68.jpg"/><Relationship Id="rId34" Type="http://schemas.openxmlformats.org/officeDocument/2006/relationships/header" Target="header5.xml"/><Relationship Id="rId50" Type="http://schemas.openxmlformats.org/officeDocument/2006/relationships/oleObject" Target="embeddings/oleObject1.bin"/><Relationship Id="rId55" Type="http://schemas.openxmlformats.org/officeDocument/2006/relationships/image" Target="media/image22.PNG"/><Relationship Id="rId76" Type="http://schemas.openxmlformats.org/officeDocument/2006/relationships/image" Target="media/image41.jpeg"/><Relationship Id="rId97" Type="http://schemas.openxmlformats.org/officeDocument/2006/relationships/oleObject" Target="embeddings/oleObject5.bin"/><Relationship Id="rId104" Type="http://schemas.openxmlformats.org/officeDocument/2006/relationships/image" Target="media/image63.png"/><Relationship Id="rId120" Type="http://schemas.openxmlformats.org/officeDocument/2006/relationships/image" Target="media/image77.PNG"/><Relationship Id="rId125" Type="http://schemas.openxmlformats.org/officeDocument/2006/relationships/image" Target="media/image82.PNG"/><Relationship Id="rId141" Type="http://schemas.openxmlformats.org/officeDocument/2006/relationships/image" Target="media/image87.png"/><Relationship Id="rId146" Type="http://schemas.openxmlformats.org/officeDocument/2006/relationships/image" Target="media/image92.png"/><Relationship Id="rId7" Type="http://schemas.openxmlformats.org/officeDocument/2006/relationships/footnotes" Target="footnotes.xml"/><Relationship Id="rId71" Type="http://schemas.openxmlformats.org/officeDocument/2006/relationships/image" Target="media/image36.png"/><Relationship Id="rId92" Type="http://schemas.openxmlformats.org/officeDocument/2006/relationships/image" Target="media/image55.png"/><Relationship Id="rId2" Type="http://schemas.openxmlformats.org/officeDocument/2006/relationships/numbering" Target="numbering.xml"/><Relationship Id="rId29" Type="http://schemas.openxmlformats.org/officeDocument/2006/relationships/footer" Target="footer3.xml"/><Relationship Id="rId24" Type="http://schemas.openxmlformats.org/officeDocument/2006/relationships/hyperlink" Target="file:///D:\BK\THESIS\github\Report-thesis\ReportThesis.docx" TargetMode="External"/><Relationship Id="rId40" Type="http://schemas.openxmlformats.org/officeDocument/2006/relationships/image" Target="media/image9.png"/><Relationship Id="rId45" Type="http://schemas.openxmlformats.org/officeDocument/2006/relationships/image" Target="media/image14.png"/><Relationship Id="rId66" Type="http://schemas.openxmlformats.org/officeDocument/2006/relationships/image" Target="media/image31.png"/><Relationship Id="rId87" Type="http://schemas.openxmlformats.org/officeDocument/2006/relationships/image" Target="media/image50.PNG"/><Relationship Id="rId110" Type="http://schemas.openxmlformats.org/officeDocument/2006/relationships/image" Target="media/image69.png"/><Relationship Id="rId115" Type="http://schemas.openxmlformats.org/officeDocument/2006/relationships/image" Target="media/image72.png"/><Relationship Id="rId131" Type="http://schemas.openxmlformats.org/officeDocument/2006/relationships/hyperlink" Target="https://tapit.vn/giao-tiep-i2c-tren-stm32f103-voi-module-rtc-ds3131/" TargetMode="External"/><Relationship Id="rId136" Type="http://schemas.openxmlformats.org/officeDocument/2006/relationships/header" Target="header8.xml"/><Relationship Id="rId61" Type="http://schemas.openxmlformats.org/officeDocument/2006/relationships/header" Target="header7.xml"/><Relationship Id="rId82" Type="http://schemas.openxmlformats.org/officeDocument/2006/relationships/oleObject" Target="embeddings/oleObject3.bin"/><Relationship Id="rId19" Type="http://schemas.openxmlformats.org/officeDocument/2006/relationships/hyperlink" Target="file:///D:\BK\THESIS\github\Report-thesis\ReportThesis.docx" TargetMode="External"/><Relationship Id="rId14" Type="http://schemas.openxmlformats.org/officeDocument/2006/relationships/footer" Target="footer1.xml"/><Relationship Id="rId30" Type="http://schemas.openxmlformats.org/officeDocument/2006/relationships/hyperlink" Target="https://meta.vn/robot-hut-bui-thong-minh-c1230" TargetMode="External"/><Relationship Id="rId35" Type="http://schemas.openxmlformats.org/officeDocument/2006/relationships/footer" Target="footer4.xml"/><Relationship Id="rId56" Type="http://schemas.openxmlformats.org/officeDocument/2006/relationships/image" Target="media/image23.jpg"/><Relationship Id="rId77" Type="http://schemas.openxmlformats.org/officeDocument/2006/relationships/image" Target="media/image42.jpeg"/><Relationship Id="rId100" Type="http://schemas.openxmlformats.org/officeDocument/2006/relationships/image" Target="media/image61.wmf"/><Relationship Id="rId105" Type="http://schemas.openxmlformats.org/officeDocument/2006/relationships/image" Target="media/image64.PNG"/><Relationship Id="rId126" Type="http://schemas.openxmlformats.org/officeDocument/2006/relationships/image" Target="media/image83.PNG"/><Relationship Id="rId147" Type="http://schemas.openxmlformats.org/officeDocument/2006/relationships/header" Target="header9.xml"/><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image" Target="media/image37.jpeg"/><Relationship Id="rId93" Type="http://schemas.openxmlformats.org/officeDocument/2006/relationships/image" Target="media/image56.jpeg"/><Relationship Id="rId98" Type="http://schemas.openxmlformats.org/officeDocument/2006/relationships/image" Target="media/image60.wmf"/><Relationship Id="rId121" Type="http://schemas.openxmlformats.org/officeDocument/2006/relationships/image" Target="media/image78.png"/><Relationship Id="rId142"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hyperlink" Target="file:///D:\BK\THESIS\github\Report-thesis\ReportThesis.docx" TargetMode="External"/><Relationship Id="rId46" Type="http://schemas.openxmlformats.org/officeDocument/2006/relationships/image" Target="media/image15.png"/><Relationship Id="rId67" Type="http://schemas.openxmlformats.org/officeDocument/2006/relationships/image" Target="media/image32.jpeg"/><Relationship Id="rId116" Type="http://schemas.openxmlformats.org/officeDocument/2006/relationships/image" Target="media/image73.PNG"/><Relationship Id="rId137" Type="http://schemas.openxmlformats.org/officeDocument/2006/relationships/hyperlink" Target="http://arduino.esp8266.com/stable/package_esp8266com_index.json" TargetMode="External"/><Relationship Id="rId20" Type="http://schemas.openxmlformats.org/officeDocument/2006/relationships/hyperlink" Target="file:///D:\BK\THESIS\github\Report-thesis\ReportThesis.docx" TargetMode="External"/><Relationship Id="rId41" Type="http://schemas.openxmlformats.org/officeDocument/2006/relationships/image" Target="media/image10.jpeg"/><Relationship Id="rId62" Type="http://schemas.openxmlformats.org/officeDocument/2006/relationships/image" Target="media/image27.jpeg"/><Relationship Id="rId83" Type="http://schemas.openxmlformats.org/officeDocument/2006/relationships/image" Target="media/image47.wmf"/><Relationship Id="rId88" Type="http://schemas.openxmlformats.org/officeDocument/2006/relationships/image" Target="media/image51.PNG"/><Relationship Id="rId111" Type="http://schemas.openxmlformats.org/officeDocument/2006/relationships/image" Target="media/image70.png"/><Relationship Id="rId132" Type="http://schemas.openxmlformats.org/officeDocument/2006/relationships/hyperlink" Target="http://arduino.vn/bai-viet/1172-lap-trinh-esp8266-bang-arduino-ide" TargetMode="External"/><Relationship Id="rId15" Type="http://schemas.openxmlformats.org/officeDocument/2006/relationships/image" Target="media/image3.png"/><Relationship Id="rId36" Type="http://schemas.openxmlformats.org/officeDocument/2006/relationships/header" Target="header6.xml"/><Relationship Id="rId57" Type="http://schemas.openxmlformats.org/officeDocument/2006/relationships/image" Target="media/image24.jpg"/><Relationship Id="rId106" Type="http://schemas.openxmlformats.org/officeDocument/2006/relationships/image" Target="media/image65.png"/><Relationship Id="rId127" Type="http://schemas.openxmlformats.org/officeDocument/2006/relationships/hyperlink" Target="https://www.youtube.com/playlist?list=PLZgzYRCEZ0Ufr47bGogY0hIonJday4eWr" TargetMode="External"/><Relationship Id="rId10" Type="http://schemas.openxmlformats.org/officeDocument/2006/relationships/image" Target="media/image2.jpeg"/><Relationship Id="rId31" Type="http://schemas.openxmlformats.org/officeDocument/2006/relationships/image" Target="media/image4.jpeg"/><Relationship Id="rId52" Type="http://schemas.openxmlformats.org/officeDocument/2006/relationships/oleObject" Target="embeddings/oleObject2.bin"/><Relationship Id="rId73" Type="http://schemas.openxmlformats.org/officeDocument/2006/relationships/image" Target="media/image38.png"/><Relationship Id="rId78" Type="http://schemas.openxmlformats.org/officeDocument/2006/relationships/image" Target="media/image43.png"/><Relationship Id="rId94" Type="http://schemas.openxmlformats.org/officeDocument/2006/relationships/image" Target="media/image57.jpeg"/><Relationship Id="rId99" Type="http://schemas.openxmlformats.org/officeDocument/2006/relationships/oleObject" Target="embeddings/oleObject6.bin"/><Relationship Id="rId101" Type="http://schemas.openxmlformats.org/officeDocument/2006/relationships/oleObject" Target="embeddings/oleObject7.bin"/><Relationship Id="rId122" Type="http://schemas.openxmlformats.org/officeDocument/2006/relationships/image" Target="media/image79.png"/><Relationship Id="rId143" Type="http://schemas.openxmlformats.org/officeDocument/2006/relationships/image" Target="media/image89.png"/><Relationship Id="rId14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hyperlink" Target="file:///D:\BK\THESIS\github\Report-thesis\ReportThesis.docx" TargetMode="External"/><Relationship Id="rId47" Type="http://schemas.openxmlformats.org/officeDocument/2006/relationships/image" Target="media/image16.png"/><Relationship Id="rId68" Type="http://schemas.openxmlformats.org/officeDocument/2006/relationships/image" Target="media/image33.jpeg"/><Relationship Id="rId89" Type="http://schemas.openxmlformats.org/officeDocument/2006/relationships/image" Target="media/image52.PNG"/><Relationship Id="rId112" Type="http://schemas.openxmlformats.org/officeDocument/2006/relationships/hyperlink" Target="https://msdn.microsoft.com/en-us/library/hcw1s69b.aspx" TargetMode="External"/><Relationship Id="rId133" Type="http://schemas.openxmlformats.org/officeDocument/2006/relationships/hyperlink" Target="https://datasheets.maximintegrated.com/en/ds/DS3231.pdf" TargetMode="External"/><Relationship Id="rId16" Type="http://schemas.openxmlformats.org/officeDocument/2006/relationships/hyperlink" Target="file:///C:\Users\admin\Desktop\report\Report-thesis\ReportThesis.docx" TargetMode="External"/><Relationship Id="rId37" Type="http://schemas.openxmlformats.org/officeDocument/2006/relationships/footer" Target="footer5.xml"/><Relationship Id="rId58" Type="http://schemas.openxmlformats.org/officeDocument/2006/relationships/image" Target="media/image25.jpeg"/><Relationship Id="rId79" Type="http://schemas.openxmlformats.org/officeDocument/2006/relationships/image" Target="media/image44.PNG"/><Relationship Id="rId102" Type="http://schemas.openxmlformats.org/officeDocument/2006/relationships/image" Target="media/image62.wmf"/><Relationship Id="rId123" Type="http://schemas.openxmlformats.org/officeDocument/2006/relationships/image" Target="media/image80.PNG"/><Relationship Id="rId144" Type="http://schemas.openxmlformats.org/officeDocument/2006/relationships/image" Target="media/image90.png"/><Relationship Id="rId90" Type="http://schemas.openxmlformats.org/officeDocument/2006/relationships/image" Target="media/image53.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7552"/>
    <w:rsid w:val="00E975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70767F1626E46B18DD50886BB9FE828">
    <w:name w:val="C70767F1626E46B18DD50886BB9FE828"/>
    <w:rsid w:val="00E97552"/>
  </w:style>
  <w:style w:type="paragraph" w:customStyle="1" w:styleId="DA3488A465E64693941476AEDD95E42E">
    <w:name w:val="DA3488A465E64693941476AEDD95E42E"/>
    <w:rsid w:val="00E97552"/>
  </w:style>
  <w:style w:type="paragraph" w:customStyle="1" w:styleId="76AC400FCFC34ADEAFFFE78350C57571">
    <w:name w:val="76AC400FCFC34ADEAFFFE78350C57571"/>
    <w:rsid w:val="00E97552"/>
  </w:style>
  <w:style w:type="paragraph" w:customStyle="1" w:styleId="52FB5A54778B4BD59439BA10A6943F27">
    <w:name w:val="52FB5A54778B4BD59439BA10A6943F27"/>
    <w:rsid w:val="00E97552"/>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70767F1626E46B18DD50886BB9FE828">
    <w:name w:val="C70767F1626E46B18DD50886BB9FE828"/>
    <w:rsid w:val="00E97552"/>
  </w:style>
  <w:style w:type="paragraph" w:customStyle="1" w:styleId="DA3488A465E64693941476AEDD95E42E">
    <w:name w:val="DA3488A465E64693941476AEDD95E42E"/>
    <w:rsid w:val="00E97552"/>
  </w:style>
  <w:style w:type="paragraph" w:customStyle="1" w:styleId="76AC400FCFC34ADEAFFFE78350C57571">
    <w:name w:val="76AC400FCFC34ADEAFFFE78350C57571"/>
    <w:rsid w:val="00E97552"/>
  </w:style>
  <w:style w:type="paragraph" w:customStyle="1" w:styleId="52FB5A54778B4BD59439BA10A6943F27">
    <w:name w:val="52FB5A54778B4BD59439BA10A6943F27"/>
    <w:rsid w:val="00E9755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19C458-FB08-4C8D-8ED1-344043832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72</TotalTime>
  <Pages>131</Pages>
  <Words>19863</Words>
  <Characters>113224</Characters>
  <Application>Microsoft Office Word</Application>
  <DocSecurity>0</DocSecurity>
  <Lines>943</Lines>
  <Paragraphs>26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28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Microsoft</cp:lastModifiedBy>
  <cp:revision>378</cp:revision>
  <dcterms:created xsi:type="dcterms:W3CDTF">2019-03-12T12:35:00Z</dcterms:created>
  <dcterms:modified xsi:type="dcterms:W3CDTF">2019-05-26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